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9" r:id="rId2"/>
    <p:sldMasterId id="2147483692" r:id="rId3"/>
  </p:sldMasterIdLst>
  <p:notesMasterIdLst>
    <p:notesMasterId r:id="rId42"/>
  </p:notesMasterIdLst>
  <p:handoutMasterIdLst>
    <p:handoutMasterId r:id="rId43"/>
  </p:handoutMasterIdLst>
  <p:sldIdLst>
    <p:sldId id="672" r:id="rId4"/>
    <p:sldId id="696" r:id="rId5"/>
    <p:sldId id="727" r:id="rId6"/>
    <p:sldId id="748" r:id="rId7"/>
    <p:sldId id="723" r:id="rId8"/>
    <p:sldId id="749" r:id="rId9"/>
    <p:sldId id="734" r:id="rId10"/>
    <p:sldId id="724" r:id="rId11"/>
    <p:sldId id="728" r:id="rId12"/>
    <p:sldId id="722" r:id="rId13"/>
    <p:sldId id="708" r:id="rId14"/>
    <p:sldId id="743" r:id="rId15"/>
    <p:sldId id="725" r:id="rId16"/>
    <p:sldId id="736" r:id="rId17"/>
    <p:sldId id="745" r:id="rId18"/>
    <p:sldId id="726" r:id="rId19"/>
    <p:sldId id="709" r:id="rId20"/>
    <p:sldId id="710" r:id="rId21"/>
    <p:sldId id="711" r:id="rId22"/>
    <p:sldId id="712" r:id="rId23"/>
    <p:sldId id="714" r:id="rId24"/>
    <p:sldId id="742" r:id="rId25"/>
    <p:sldId id="738" r:id="rId26"/>
    <p:sldId id="730" r:id="rId27"/>
    <p:sldId id="750" r:id="rId28"/>
    <p:sldId id="733" r:id="rId29"/>
    <p:sldId id="741" r:id="rId30"/>
    <p:sldId id="716" r:id="rId31"/>
    <p:sldId id="731" r:id="rId32"/>
    <p:sldId id="732" r:id="rId33"/>
    <p:sldId id="739" r:id="rId34"/>
    <p:sldId id="746" r:id="rId35"/>
    <p:sldId id="744" r:id="rId36"/>
    <p:sldId id="720" r:id="rId37"/>
    <p:sldId id="735" r:id="rId38"/>
    <p:sldId id="747" r:id="rId39"/>
    <p:sldId id="721" r:id="rId40"/>
    <p:sldId id="698" r:id="rId41"/>
  </p:sldIdLst>
  <p:sldSz cx="12192000" cy="6858000"/>
  <p:notesSz cx="6858000" cy="9144000"/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43CF2C3-3950-4E40-A02F-66DCCF188A6B}">
          <p14:sldIdLst>
            <p14:sldId id="672"/>
            <p14:sldId id="696"/>
            <p14:sldId id="727"/>
            <p14:sldId id="748"/>
            <p14:sldId id="723"/>
            <p14:sldId id="749"/>
            <p14:sldId id="734"/>
            <p14:sldId id="724"/>
            <p14:sldId id="728"/>
            <p14:sldId id="722"/>
            <p14:sldId id="708"/>
            <p14:sldId id="743"/>
            <p14:sldId id="725"/>
            <p14:sldId id="736"/>
            <p14:sldId id="745"/>
            <p14:sldId id="726"/>
            <p14:sldId id="709"/>
            <p14:sldId id="710"/>
            <p14:sldId id="711"/>
            <p14:sldId id="712"/>
            <p14:sldId id="714"/>
            <p14:sldId id="742"/>
            <p14:sldId id="738"/>
            <p14:sldId id="730"/>
            <p14:sldId id="750"/>
            <p14:sldId id="733"/>
            <p14:sldId id="741"/>
            <p14:sldId id="716"/>
            <p14:sldId id="731"/>
            <p14:sldId id="732"/>
            <p14:sldId id="739"/>
            <p14:sldId id="746"/>
            <p14:sldId id="744"/>
            <p14:sldId id="720"/>
            <p14:sldId id="735"/>
            <p14:sldId id="747"/>
            <p14:sldId id="721"/>
            <p14:sldId id="698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666666"/>
    <a:srgbClr val="FDFC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79874" autoAdjust="0"/>
  </p:normalViewPr>
  <p:slideViewPr>
    <p:cSldViewPr snapToGrid="0">
      <p:cViewPr varScale="1">
        <p:scale>
          <a:sx n="79" d="100"/>
          <a:sy n="79" d="100"/>
        </p:scale>
        <p:origin x="102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-39850"/>
    </p:cViewPr>
  </p:sorterViewPr>
  <p:notesViewPr>
    <p:cSldViewPr snapToGrid="0">
      <p:cViewPr varScale="1">
        <p:scale>
          <a:sx n="51" d="100"/>
          <a:sy n="51" d="100"/>
        </p:scale>
        <p:origin x="1836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5262E85-18B0-4753-9FB6-E3E2E2A9B54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F09CE22-CCE2-4D04-B587-E7A91FBA847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D8BFBD-62F1-46E8-8360-B17B1A0DA258}" type="datetimeFigureOut">
              <a:rPr lang="zh-CN" altLang="en-US" smtClean="0"/>
              <a:t>2023/8/2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EFAB1C8-27A7-41C0-BC21-9D84C484736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7BFF29-4AAE-4BFE-8FA2-5344B4E0435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437026-8CE0-4A5B-90B7-8456029A4A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1393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F51752-2BA6-4267-BD9C-0255A6E7A7A8}" type="datetimeFigureOut">
              <a:rPr lang="zh-CN" altLang="en-US" smtClean="0"/>
              <a:t>2023/8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D02A4A-2F78-42A2-8BB5-4E355942CA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1585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02A4A-2F78-42A2-8BB5-4E355942CA2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05312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D02A4A-2F78-42A2-8BB5-4E355942CA2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7886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02A4A-2F78-42A2-8BB5-4E355942CA2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415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D02A4A-2F78-42A2-8BB5-4E355942CA2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8511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02A4A-2F78-42A2-8BB5-4E355942CA2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7033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02A4A-2F78-42A2-8BB5-4E355942CA2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8251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02A4A-2F78-42A2-8BB5-4E355942CA2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5095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02A4A-2F78-42A2-8BB5-4E355942CA2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22195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02A4A-2F78-42A2-8BB5-4E355942CA2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21649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02A4A-2F78-42A2-8BB5-4E355942CA2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9188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02A4A-2F78-42A2-8BB5-4E355942CA2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41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10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D74A19CC-EEC7-4F0B-8C9B-6FF38FE57D83}"/>
              </a:ext>
            </a:extLst>
          </p:cNvPr>
          <p:cNvCxnSpPr>
            <a:cxnSpLocks/>
          </p:cNvCxnSpPr>
          <p:nvPr userDrawn="1"/>
        </p:nvCxnSpPr>
        <p:spPr>
          <a:xfrm>
            <a:off x="917251" y="5734059"/>
            <a:ext cx="10228761" cy="0"/>
          </a:xfrm>
          <a:prstGeom prst="line">
            <a:avLst/>
          </a:prstGeom>
          <a:ln w="12700" cap="rnd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占位符 25">
            <a:extLst>
              <a:ext uri="{FF2B5EF4-FFF2-40B4-BE49-F238E27FC236}">
                <a16:creationId xmlns:a16="http://schemas.microsoft.com/office/drawing/2014/main" id="{A0EE99DC-08FE-44BF-BA3E-74CF605C7A2C}"/>
              </a:ext>
            </a:extLst>
          </p:cNvPr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76929" y="1656183"/>
            <a:ext cx="10142800" cy="878840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 algn="ctr">
              <a:lnSpc>
                <a:spcPct val="100000"/>
              </a:lnSpc>
              <a:buNone/>
              <a:defRPr sz="6600" b="1" spc="100" baseline="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大标题</a:t>
            </a:r>
            <a:endParaRPr lang="en-US" altLang="zh-CN" dirty="0"/>
          </a:p>
        </p:txBody>
      </p:sp>
      <p:sp>
        <p:nvSpPr>
          <p:cNvPr id="29" name="文本占位符 28">
            <a:extLst>
              <a:ext uri="{FF2B5EF4-FFF2-40B4-BE49-F238E27FC236}">
                <a16:creationId xmlns:a16="http://schemas.microsoft.com/office/drawing/2014/main" id="{88BA8AD3-B6D3-4025-81B6-B4747DB7E286}"/>
              </a:ext>
            </a:extLst>
          </p:cNvPr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702442" y="3029200"/>
            <a:ext cx="10142799" cy="523220"/>
          </a:xfrm>
          <a:prstGeom prst="rect">
            <a:avLst/>
          </a:prstGeom>
        </p:spPr>
        <p:txBody>
          <a:bodyPr wrap="square" lIns="0">
            <a:spAutoFit/>
          </a:bodyPr>
          <a:lstStyle>
            <a:lvl1pPr marL="0" indent="0" algn="ctr">
              <a:lnSpc>
                <a:spcPct val="100000"/>
              </a:lnSpc>
              <a:buNone/>
              <a:defRPr sz="2800" spc="550" baseline="0">
                <a:solidFill>
                  <a:schemeClr val="bg1">
                    <a:lumMod val="75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n-US" altLang="zh-CN" dirty="0"/>
              <a:t>Supporting Your Text Here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FC3A419-15B2-4BCF-9614-AE2BCAB8EDF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9314" y="438728"/>
            <a:ext cx="2801531" cy="890409"/>
          </a:xfrm>
          <a:prstGeom prst="rect">
            <a:avLst/>
          </a:prstGeom>
        </p:spPr>
      </p:pic>
      <p:sp>
        <p:nvSpPr>
          <p:cNvPr id="16" name="文本占位符 6">
            <a:extLst>
              <a:ext uri="{FF2B5EF4-FFF2-40B4-BE49-F238E27FC236}">
                <a16:creationId xmlns:a16="http://schemas.microsoft.com/office/drawing/2014/main" id="{4D3C6E10-F0FF-4274-A8D8-4C5D55E3B239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05494" y="4588298"/>
            <a:ext cx="3088698" cy="769441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lvl1pPr marL="0" indent="0">
              <a:lnSpc>
                <a:spcPct val="100000"/>
              </a:lnSpc>
              <a:buNone/>
              <a:defRPr lang="zh-CN" altLang="en-US" sz="4400" b="1" dirty="0">
                <a:solidFill>
                  <a:schemeClr val="accent1"/>
                </a:solidFill>
              </a:defRPr>
            </a:lvl1pPr>
          </a:lstStyle>
          <a:p>
            <a:pPr marL="0" lvl="0"/>
            <a:r>
              <a:rPr lang="zh-CN" altLang="en-US" dirty="0"/>
              <a:t>你的姓名</a:t>
            </a:r>
          </a:p>
        </p:txBody>
      </p:sp>
    </p:spTree>
    <p:extLst>
      <p:ext uri="{BB962C8B-B14F-4D97-AF65-F5344CB8AC3E}">
        <p14:creationId xmlns:p14="http://schemas.microsoft.com/office/powerpoint/2010/main" val="967288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（图文-5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图片占位符 62">
            <a:extLst>
              <a:ext uri="{FF2B5EF4-FFF2-40B4-BE49-F238E27FC236}">
                <a16:creationId xmlns:a16="http://schemas.microsoft.com/office/drawing/2014/main" id="{2F0B5F99-4C78-4437-8C2E-B75EAE365744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660404" y="1585023"/>
            <a:ext cx="2947901" cy="2243642"/>
          </a:xfrm>
          <a:custGeom>
            <a:avLst/>
            <a:gdLst>
              <a:gd name="connsiteX0" fmla="*/ 0 w 2947901"/>
              <a:gd name="connsiteY0" fmla="*/ 0 h 2243642"/>
              <a:gd name="connsiteX1" fmla="*/ 2947901 w 2947901"/>
              <a:gd name="connsiteY1" fmla="*/ 0 h 2243642"/>
              <a:gd name="connsiteX2" fmla="*/ 2947901 w 2947901"/>
              <a:gd name="connsiteY2" fmla="*/ 2243642 h 2243642"/>
              <a:gd name="connsiteX3" fmla="*/ 0 w 2947901"/>
              <a:gd name="connsiteY3" fmla="*/ 2243642 h 2243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7901" h="2243642">
                <a:moveTo>
                  <a:pt x="0" y="0"/>
                </a:moveTo>
                <a:lnTo>
                  <a:pt x="2947901" y="0"/>
                </a:lnTo>
                <a:lnTo>
                  <a:pt x="2947901" y="2243642"/>
                </a:lnTo>
                <a:lnTo>
                  <a:pt x="0" y="224364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64" name="图片占位符 63">
            <a:extLst>
              <a:ext uri="{FF2B5EF4-FFF2-40B4-BE49-F238E27FC236}">
                <a16:creationId xmlns:a16="http://schemas.microsoft.com/office/drawing/2014/main" id="{1FF65A25-49DF-4BB5-B3BC-D4930A373098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696741" y="1585023"/>
            <a:ext cx="2947901" cy="2243642"/>
          </a:xfrm>
          <a:custGeom>
            <a:avLst/>
            <a:gdLst>
              <a:gd name="connsiteX0" fmla="*/ 0 w 2947901"/>
              <a:gd name="connsiteY0" fmla="*/ 0 h 2243642"/>
              <a:gd name="connsiteX1" fmla="*/ 2947901 w 2947901"/>
              <a:gd name="connsiteY1" fmla="*/ 0 h 2243642"/>
              <a:gd name="connsiteX2" fmla="*/ 2947901 w 2947901"/>
              <a:gd name="connsiteY2" fmla="*/ 2243642 h 2243642"/>
              <a:gd name="connsiteX3" fmla="*/ 0 w 2947901"/>
              <a:gd name="connsiteY3" fmla="*/ 2243642 h 2243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7901" h="2243642">
                <a:moveTo>
                  <a:pt x="0" y="0"/>
                </a:moveTo>
                <a:lnTo>
                  <a:pt x="2947901" y="0"/>
                </a:lnTo>
                <a:lnTo>
                  <a:pt x="2947901" y="2243642"/>
                </a:lnTo>
                <a:lnTo>
                  <a:pt x="0" y="224364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65" name="图片占位符 64">
            <a:extLst>
              <a:ext uri="{FF2B5EF4-FFF2-40B4-BE49-F238E27FC236}">
                <a16:creationId xmlns:a16="http://schemas.microsoft.com/office/drawing/2014/main" id="{E3FD3AEC-43EE-4C80-956B-57F9D812C946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660404" y="3895974"/>
            <a:ext cx="2947901" cy="2243642"/>
          </a:xfrm>
          <a:custGeom>
            <a:avLst/>
            <a:gdLst>
              <a:gd name="connsiteX0" fmla="*/ 0 w 2947901"/>
              <a:gd name="connsiteY0" fmla="*/ 0 h 2243642"/>
              <a:gd name="connsiteX1" fmla="*/ 2947901 w 2947901"/>
              <a:gd name="connsiteY1" fmla="*/ 0 h 2243642"/>
              <a:gd name="connsiteX2" fmla="*/ 2947901 w 2947901"/>
              <a:gd name="connsiteY2" fmla="*/ 2243642 h 2243642"/>
              <a:gd name="connsiteX3" fmla="*/ 0 w 2947901"/>
              <a:gd name="connsiteY3" fmla="*/ 2243642 h 2243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7901" h="2243642">
                <a:moveTo>
                  <a:pt x="0" y="0"/>
                </a:moveTo>
                <a:lnTo>
                  <a:pt x="2947901" y="0"/>
                </a:lnTo>
                <a:lnTo>
                  <a:pt x="2947901" y="2243642"/>
                </a:lnTo>
                <a:lnTo>
                  <a:pt x="0" y="224364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66" name="图片占位符 65">
            <a:extLst>
              <a:ext uri="{FF2B5EF4-FFF2-40B4-BE49-F238E27FC236}">
                <a16:creationId xmlns:a16="http://schemas.microsoft.com/office/drawing/2014/main" id="{E182FFE1-10F9-4B1C-BE85-18E757959D98}"/>
              </a:ext>
            </a:extLst>
          </p:cNvPr>
          <p:cNvSpPr>
            <a:spLocks noGrp="1"/>
          </p:cNvSpPr>
          <p:nvPr>
            <p:ph type="pic" sz="quarter" idx="30"/>
          </p:nvPr>
        </p:nvSpPr>
        <p:spPr>
          <a:xfrm>
            <a:off x="3696741" y="3895974"/>
            <a:ext cx="2947899" cy="2243642"/>
          </a:xfrm>
          <a:custGeom>
            <a:avLst/>
            <a:gdLst>
              <a:gd name="connsiteX0" fmla="*/ 0 w 2947901"/>
              <a:gd name="connsiteY0" fmla="*/ 0 h 2243642"/>
              <a:gd name="connsiteX1" fmla="*/ 2947901 w 2947901"/>
              <a:gd name="connsiteY1" fmla="*/ 0 h 2243642"/>
              <a:gd name="connsiteX2" fmla="*/ 2947901 w 2947901"/>
              <a:gd name="connsiteY2" fmla="*/ 2243642 h 2243642"/>
              <a:gd name="connsiteX3" fmla="*/ 0 w 2947901"/>
              <a:gd name="connsiteY3" fmla="*/ 2243642 h 2243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7901" h="2243642">
                <a:moveTo>
                  <a:pt x="0" y="0"/>
                </a:moveTo>
                <a:lnTo>
                  <a:pt x="2947901" y="0"/>
                </a:lnTo>
                <a:lnTo>
                  <a:pt x="2947901" y="2243642"/>
                </a:lnTo>
                <a:lnTo>
                  <a:pt x="0" y="224364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494CF1E2-2C8D-4598-A858-8A1DBD0A7C8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alphaModFix amt="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5" name="文本占位符 67">
            <a:extLst>
              <a:ext uri="{FF2B5EF4-FFF2-40B4-BE49-F238E27FC236}">
                <a16:creationId xmlns:a16="http://schemas.microsoft.com/office/drawing/2014/main" id="{60F93DEA-A852-4B06-9273-376E9E5D415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216933" y="347251"/>
            <a:ext cx="8920029" cy="402291"/>
          </a:xfrm>
          <a:prstGeom prst="rect">
            <a:avLst/>
          </a:prstGeom>
        </p:spPr>
        <p:txBody>
          <a:bodyPr lIns="0" bIns="46800">
            <a:spAutoFit/>
          </a:bodyPr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章节标题</a:t>
            </a:r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5CF96BF5-CBF5-41C7-AFA1-36E0F63D6F26}"/>
              </a:ext>
            </a:extLst>
          </p:cNvPr>
          <p:cNvSpPr/>
          <p:nvPr userDrawn="1"/>
        </p:nvSpPr>
        <p:spPr>
          <a:xfrm>
            <a:off x="6644640" y="1585023"/>
            <a:ext cx="4874260" cy="4554589"/>
          </a:xfrm>
          <a:custGeom>
            <a:avLst/>
            <a:gdLst>
              <a:gd name="connsiteX0" fmla="*/ 0 w 3154730"/>
              <a:gd name="connsiteY0" fmla="*/ 0 h 1829349"/>
              <a:gd name="connsiteX1" fmla="*/ 3154730 w 3154730"/>
              <a:gd name="connsiteY1" fmla="*/ 0 h 1829349"/>
              <a:gd name="connsiteX2" fmla="*/ 3154730 w 3154730"/>
              <a:gd name="connsiteY2" fmla="*/ 1829349 h 1829349"/>
              <a:gd name="connsiteX3" fmla="*/ 0 w 3154730"/>
              <a:gd name="connsiteY3" fmla="*/ 1829349 h 1829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4730" h="1829349">
                <a:moveTo>
                  <a:pt x="0" y="0"/>
                </a:moveTo>
                <a:lnTo>
                  <a:pt x="3154730" y="0"/>
                </a:lnTo>
                <a:lnTo>
                  <a:pt x="3154730" y="1829349"/>
                </a:lnTo>
                <a:lnTo>
                  <a:pt x="0" y="182934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58EF12E6-59FC-4B4D-9DD2-44BD64A212C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031469" y="1815023"/>
            <a:ext cx="2969058" cy="461665"/>
          </a:xfrm>
          <a:prstGeom prst="rect">
            <a:avLst/>
          </a:prstGeom>
        </p:spPr>
        <p:txBody>
          <a:bodyPr wrap="square" lIns="0">
            <a:spAutoFit/>
          </a:bodyPr>
          <a:lstStyle>
            <a:lvl1pPr marL="0" indent="0" algn="l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68C1A44F-A4F3-4B0C-81E0-6038DD54195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454095" y="2864776"/>
            <a:ext cx="3773347" cy="859337"/>
          </a:xfrm>
          <a:prstGeom prst="rect">
            <a:avLst/>
          </a:prstGeom>
        </p:spPr>
        <p:txBody>
          <a:bodyPr lIns="0" tIns="0" rIns="90000" bIns="4680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800"/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dirty="0"/>
              <a:t>请输入你的内容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1CD59BDC-842A-43EB-9A8F-C2FF39015D27}"/>
              </a:ext>
            </a:extLst>
          </p:cNvPr>
          <p:cNvGrpSpPr>
            <a:grpSpLocks/>
          </p:cNvGrpSpPr>
          <p:nvPr userDrawn="1"/>
        </p:nvGrpSpPr>
        <p:grpSpPr>
          <a:xfrm>
            <a:off x="660400" y="344681"/>
            <a:ext cx="384771" cy="384771"/>
            <a:chOff x="669869" y="597306"/>
            <a:chExt cx="409972" cy="409973"/>
          </a:xfrm>
        </p:grpSpPr>
        <p:sp>
          <p:nvSpPr>
            <p:cNvPr id="33" name="íṥļîḓê">
              <a:extLst>
                <a:ext uri="{FF2B5EF4-FFF2-40B4-BE49-F238E27FC236}">
                  <a16:creationId xmlns:a16="http://schemas.microsoft.com/office/drawing/2014/main" id="{68FD5598-2EFF-4595-A20F-57125BE869DB}"/>
                </a:ext>
              </a:extLst>
            </p:cNvPr>
            <p:cNvSpPr/>
            <p:nvPr/>
          </p:nvSpPr>
          <p:spPr>
            <a:xfrm>
              <a:off x="669869" y="597306"/>
              <a:ext cx="409972" cy="409973"/>
            </a:xfrm>
            <a:prstGeom prst="ellipse">
              <a:avLst/>
            </a:prstGeom>
            <a:noFill/>
            <a:ln w="127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775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4" name="íṥlíḓê">
              <a:extLst>
                <a:ext uri="{FF2B5EF4-FFF2-40B4-BE49-F238E27FC236}">
                  <a16:creationId xmlns:a16="http://schemas.microsoft.com/office/drawing/2014/main" id="{7DA633DC-7A2B-4F38-B4D6-4A28FC864F40}"/>
                </a:ext>
              </a:extLst>
            </p:cNvPr>
            <p:cNvSpPr/>
            <p:nvPr/>
          </p:nvSpPr>
          <p:spPr>
            <a:xfrm>
              <a:off x="707772" y="635208"/>
              <a:ext cx="334166" cy="3341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5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5" name="ïśļiḑé">
              <a:extLst>
                <a:ext uri="{FF2B5EF4-FFF2-40B4-BE49-F238E27FC236}">
                  <a16:creationId xmlns:a16="http://schemas.microsoft.com/office/drawing/2014/main" id="{07E1E56C-240A-4C78-94F0-34D5B9641431}"/>
                </a:ext>
              </a:extLst>
            </p:cNvPr>
            <p:cNvSpPr/>
            <p:nvPr/>
          </p:nvSpPr>
          <p:spPr>
            <a:xfrm>
              <a:off x="772089" y="699681"/>
              <a:ext cx="205530" cy="205219"/>
            </a:xfrm>
            <a:custGeom>
              <a:avLst/>
              <a:gdLst>
                <a:gd name="connsiteX0" fmla="*/ 347041 w 607639"/>
                <a:gd name="connsiteY0" fmla="*/ 313875 h 606722"/>
                <a:gd name="connsiteX1" fmla="*/ 379713 w 607639"/>
                <a:gd name="connsiteY1" fmla="*/ 346512 h 606722"/>
                <a:gd name="connsiteX2" fmla="*/ 347041 w 607639"/>
                <a:gd name="connsiteY2" fmla="*/ 379149 h 606722"/>
                <a:gd name="connsiteX3" fmla="*/ 314369 w 607639"/>
                <a:gd name="connsiteY3" fmla="*/ 346512 h 606722"/>
                <a:gd name="connsiteX4" fmla="*/ 347041 w 607639"/>
                <a:gd name="connsiteY4" fmla="*/ 313875 h 606722"/>
                <a:gd name="connsiteX5" fmla="*/ 260563 w 607639"/>
                <a:gd name="connsiteY5" fmla="*/ 213037 h 606722"/>
                <a:gd name="connsiteX6" fmla="*/ 313452 w 607639"/>
                <a:gd name="connsiteY6" fmla="*/ 265856 h 606722"/>
                <a:gd name="connsiteX7" fmla="*/ 260563 w 607639"/>
                <a:gd name="connsiteY7" fmla="*/ 318675 h 606722"/>
                <a:gd name="connsiteX8" fmla="*/ 207674 w 607639"/>
                <a:gd name="connsiteY8" fmla="*/ 265856 h 606722"/>
                <a:gd name="connsiteX9" fmla="*/ 260563 w 607639"/>
                <a:gd name="connsiteY9" fmla="*/ 213037 h 606722"/>
                <a:gd name="connsiteX10" fmla="*/ 303775 w 607639"/>
                <a:gd name="connsiteY10" fmla="*/ 152236 h 606722"/>
                <a:gd name="connsiteX11" fmla="*/ 152466 w 607639"/>
                <a:gd name="connsiteY11" fmla="*/ 303317 h 606722"/>
                <a:gd name="connsiteX12" fmla="*/ 303775 w 607639"/>
                <a:gd name="connsiteY12" fmla="*/ 454486 h 606722"/>
                <a:gd name="connsiteX13" fmla="*/ 455173 w 607639"/>
                <a:gd name="connsiteY13" fmla="*/ 303317 h 606722"/>
                <a:gd name="connsiteX14" fmla="*/ 303775 w 607639"/>
                <a:gd name="connsiteY14" fmla="*/ 152236 h 606722"/>
                <a:gd name="connsiteX15" fmla="*/ 270042 w 607639"/>
                <a:gd name="connsiteY15" fmla="*/ 0 h 606722"/>
                <a:gd name="connsiteX16" fmla="*/ 337597 w 607639"/>
                <a:gd name="connsiteY16" fmla="*/ 0 h 606722"/>
                <a:gd name="connsiteX17" fmla="*/ 361628 w 607639"/>
                <a:gd name="connsiteY17" fmla="*/ 23995 h 606722"/>
                <a:gd name="connsiteX18" fmla="*/ 337597 w 607639"/>
                <a:gd name="connsiteY18" fmla="*/ 47901 h 606722"/>
                <a:gd name="connsiteX19" fmla="*/ 327806 w 607639"/>
                <a:gd name="connsiteY19" fmla="*/ 47901 h 606722"/>
                <a:gd name="connsiteX20" fmla="*/ 327806 w 607639"/>
                <a:gd name="connsiteY20" fmla="*/ 105756 h 606722"/>
                <a:gd name="connsiteX21" fmla="*/ 426691 w 607639"/>
                <a:gd name="connsiteY21" fmla="*/ 146726 h 606722"/>
                <a:gd name="connsiteX22" fmla="*/ 467723 w 607639"/>
                <a:gd name="connsiteY22" fmla="*/ 105756 h 606722"/>
                <a:gd name="connsiteX23" fmla="*/ 460780 w 607639"/>
                <a:gd name="connsiteY23" fmla="*/ 98913 h 606722"/>
                <a:gd name="connsiteX24" fmla="*/ 460780 w 607639"/>
                <a:gd name="connsiteY24" fmla="*/ 64965 h 606722"/>
                <a:gd name="connsiteX25" fmla="*/ 494691 w 607639"/>
                <a:gd name="connsiteY25" fmla="*/ 64965 h 606722"/>
                <a:gd name="connsiteX26" fmla="*/ 530382 w 607639"/>
                <a:gd name="connsiteY26" fmla="*/ 100602 h 606722"/>
                <a:gd name="connsiteX27" fmla="*/ 531094 w 607639"/>
                <a:gd name="connsiteY27" fmla="*/ 101313 h 606722"/>
                <a:gd name="connsiteX28" fmla="*/ 537414 w 607639"/>
                <a:gd name="connsiteY28" fmla="*/ 107534 h 606722"/>
                <a:gd name="connsiteX29" fmla="*/ 537770 w 607639"/>
                <a:gd name="connsiteY29" fmla="*/ 107978 h 606722"/>
                <a:gd name="connsiteX30" fmla="*/ 537948 w 607639"/>
                <a:gd name="connsiteY30" fmla="*/ 108156 h 606722"/>
                <a:gd name="connsiteX31" fmla="*/ 538482 w 607639"/>
                <a:gd name="connsiteY31" fmla="*/ 108689 h 606722"/>
                <a:gd name="connsiteX32" fmla="*/ 538215 w 607639"/>
                <a:gd name="connsiteY32" fmla="*/ 108423 h 606722"/>
                <a:gd name="connsiteX33" fmla="*/ 538749 w 607639"/>
                <a:gd name="connsiteY33" fmla="*/ 108867 h 606722"/>
                <a:gd name="connsiteX34" fmla="*/ 539105 w 607639"/>
                <a:gd name="connsiteY34" fmla="*/ 109311 h 606722"/>
                <a:gd name="connsiteX35" fmla="*/ 542487 w 607639"/>
                <a:gd name="connsiteY35" fmla="*/ 112688 h 606722"/>
                <a:gd name="connsiteX36" fmla="*/ 542487 w 607639"/>
                <a:gd name="connsiteY36" fmla="*/ 146637 h 606722"/>
                <a:gd name="connsiteX37" fmla="*/ 508576 w 607639"/>
                <a:gd name="connsiteY37" fmla="*/ 146637 h 606722"/>
                <a:gd name="connsiteX38" fmla="*/ 501634 w 607639"/>
                <a:gd name="connsiteY38" fmla="*/ 139705 h 606722"/>
                <a:gd name="connsiteX39" fmla="*/ 460691 w 607639"/>
                <a:gd name="connsiteY39" fmla="*/ 180675 h 606722"/>
                <a:gd name="connsiteX40" fmla="*/ 501723 w 607639"/>
                <a:gd name="connsiteY40" fmla="*/ 279410 h 606722"/>
                <a:gd name="connsiteX41" fmla="*/ 559576 w 607639"/>
                <a:gd name="connsiteY41" fmla="*/ 279410 h 606722"/>
                <a:gd name="connsiteX42" fmla="*/ 559576 w 607639"/>
                <a:gd name="connsiteY42" fmla="*/ 269634 h 606722"/>
                <a:gd name="connsiteX43" fmla="*/ 583608 w 607639"/>
                <a:gd name="connsiteY43" fmla="*/ 245639 h 606722"/>
                <a:gd name="connsiteX44" fmla="*/ 607639 w 607639"/>
                <a:gd name="connsiteY44" fmla="*/ 269634 h 606722"/>
                <a:gd name="connsiteX45" fmla="*/ 607639 w 607639"/>
                <a:gd name="connsiteY45" fmla="*/ 337088 h 606722"/>
                <a:gd name="connsiteX46" fmla="*/ 583608 w 607639"/>
                <a:gd name="connsiteY46" fmla="*/ 361083 h 606722"/>
                <a:gd name="connsiteX47" fmla="*/ 559576 w 607639"/>
                <a:gd name="connsiteY47" fmla="*/ 337088 h 606722"/>
                <a:gd name="connsiteX48" fmla="*/ 559576 w 607639"/>
                <a:gd name="connsiteY48" fmla="*/ 327312 h 606722"/>
                <a:gd name="connsiteX49" fmla="*/ 501723 w 607639"/>
                <a:gd name="connsiteY49" fmla="*/ 327312 h 606722"/>
                <a:gd name="connsiteX50" fmla="*/ 460691 w 607639"/>
                <a:gd name="connsiteY50" fmla="*/ 426047 h 606722"/>
                <a:gd name="connsiteX51" fmla="*/ 501634 w 607639"/>
                <a:gd name="connsiteY51" fmla="*/ 467017 h 606722"/>
                <a:gd name="connsiteX52" fmla="*/ 508576 w 607639"/>
                <a:gd name="connsiteY52" fmla="*/ 460085 h 606722"/>
                <a:gd name="connsiteX53" fmla="*/ 542487 w 607639"/>
                <a:gd name="connsiteY53" fmla="*/ 460085 h 606722"/>
                <a:gd name="connsiteX54" fmla="*/ 542487 w 607639"/>
                <a:gd name="connsiteY54" fmla="*/ 493945 h 606722"/>
                <a:gd name="connsiteX55" fmla="*/ 518990 w 607639"/>
                <a:gd name="connsiteY55" fmla="*/ 517496 h 606722"/>
                <a:gd name="connsiteX56" fmla="*/ 494691 w 607639"/>
                <a:gd name="connsiteY56" fmla="*/ 541668 h 606722"/>
                <a:gd name="connsiteX57" fmla="*/ 460780 w 607639"/>
                <a:gd name="connsiteY57" fmla="*/ 541668 h 606722"/>
                <a:gd name="connsiteX58" fmla="*/ 460780 w 607639"/>
                <a:gd name="connsiteY58" fmla="*/ 507809 h 606722"/>
                <a:gd name="connsiteX59" fmla="*/ 467723 w 607639"/>
                <a:gd name="connsiteY59" fmla="*/ 500877 h 606722"/>
                <a:gd name="connsiteX60" fmla="*/ 426691 w 607639"/>
                <a:gd name="connsiteY60" fmla="*/ 459996 h 606722"/>
                <a:gd name="connsiteX61" fmla="*/ 327806 w 607639"/>
                <a:gd name="connsiteY61" fmla="*/ 500966 h 606722"/>
                <a:gd name="connsiteX62" fmla="*/ 327806 w 607639"/>
                <a:gd name="connsiteY62" fmla="*/ 558732 h 606722"/>
                <a:gd name="connsiteX63" fmla="*/ 337597 w 607639"/>
                <a:gd name="connsiteY63" fmla="*/ 558732 h 606722"/>
                <a:gd name="connsiteX64" fmla="*/ 361628 w 607639"/>
                <a:gd name="connsiteY64" fmla="*/ 582727 h 606722"/>
                <a:gd name="connsiteX65" fmla="*/ 337597 w 607639"/>
                <a:gd name="connsiteY65" fmla="*/ 606722 h 606722"/>
                <a:gd name="connsiteX66" fmla="*/ 270042 w 607639"/>
                <a:gd name="connsiteY66" fmla="*/ 606722 h 606722"/>
                <a:gd name="connsiteX67" fmla="*/ 246011 w 607639"/>
                <a:gd name="connsiteY67" fmla="*/ 582727 h 606722"/>
                <a:gd name="connsiteX68" fmla="*/ 270042 w 607639"/>
                <a:gd name="connsiteY68" fmla="*/ 558732 h 606722"/>
                <a:gd name="connsiteX69" fmla="*/ 279833 w 607639"/>
                <a:gd name="connsiteY69" fmla="*/ 558732 h 606722"/>
                <a:gd name="connsiteX70" fmla="*/ 279833 w 607639"/>
                <a:gd name="connsiteY70" fmla="*/ 500966 h 606722"/>
                <a:gd name="connsiteX71" fmla="*/ 180948 w 607639"/>
                <a:gd name="connsiteY71" fmla="*/ 459996 h 606722"/>
                <a:gd name="connsiteX72" fmla="*/ 139916 w 607639"/>
                <a:gd name="connsiteY72" fmla="*/ 500877 h 606722"/>
                <a:gd name="connsiteX73" fmla="*/ 146859 w 607639"/>
                <a:gd name="connsiteY73" fmla="*/ 507809 h 606722"/>
                <a:gd name="connsiteX74" fmla="*/ 146859 w 607639"/>
                <a:gd name="connsiteY74" fmla="*/ 541668 h 606722"/>
                <a:gd name="connsiteX75" fmla="*/ 112859 w 607639"/>
                <a:gd name="connsiteY75" fmla="*/ 541668 h 606722"/>
                <a:gd name="connsiteX76" fmla="*/ 77257 w 607639"/>
                <a:gd name="connsiteY76" fmla="*/ 506120 h 606722"/>
                <a:gd name="connsiteX77" fmla="*/ 68534 w 607639"/>
                <a:gd name="connsiteY77" fmla="*/ 497411 h 606722"/>
                <a:gd name="connsiteX78" fmla="*/ 65063 w 607639"/>
                <a:gd name="connsiteY78" fmla="*/ 493945 h 606722"/>
                <a:gd name="connsiteX79" fmla="*/ 65063 w 607639"/>
                <a:gd name="connsiteY79" fmla="*/ 460085 h 606722"/>
                <a:gd name="connsiteX80" fmla="*/ 99063 w 607639"/>
                <a:gd name="connsiteY80" fmla="*/ 460085 h 606722"/>
                <a:gd name="connsiteX81" fmla="*/ 105916 w 607639"/>
                <a:gd name="connsiteY81" fmla="*/ 467017 h 606722"/>
                <a:gd name="connsiteX82" fmla="*/ 146948 w 607639"/>
                <a:gd name="connsiteY82" fmla="*/ 426047 h 606722"/>
                <a:gd name="connsiteX83" fmla="*/ 105916 w 607639"/>
                <a:gd name="connsiteY83" fmla="*/ 327312 h 606722"/>
                <a:gd name="connsiteX84" fmla="*/ 47974 w 607639"/>
                <a:gd name="connsiteY84" fmla="*/ 327312 h 606722"/>
                <a:gd name="connsiteX85" fmla="*/ 47974 w 607639"/>
                <a:gd name="connsiteY85" fmla="*/ 337088 h 606722"/>
                <a:gd name="connsiteX86" fmla="*/ 24031 w 607639"/>
                <a:gd name="connsiteY86" fmla="*/ 361083 h 606722"/>
                <a:gd name="connsiteX87" fmla="*/ 0 w 607639"/>
                <a:gd name="connsiteY87" fmla="*/ 337088 h 606722"/>
                <a:gd name="connsiteX88" fmla="*/ 0 w 607639"/>
                <a:gd name="connsiteY88" fmla="*/ 269634 h 606722"/>
                <a:gd name="connsiteX89" fmla="*/ 24031 w 607639"/>
                <a:gd name="connsiteY89" fmla="*/ 245639 h 606722"/>
                <a:gd name="connsiteX90" fmla="*/ 47974 w 607639"/>
                <a:gd name="connsiteY90" fmla="*/ 269634 h 606722"/>
                <a:gd name="connsiteX91" fmla="*/ 47974 w 607639"/>
                <a:gd name="connsiteY91" fmla="*/ 279410 h 606722"/>
                <a:gd name="connsiteX92" fmla="*/ 105916 w 607639"/>
                <a:gd name="connsiteY92" fmla="*/ 279410 h 606722"/>
                <a:gd name="connsiteX93" fmla="*/ 146948 w 607639"/>
                <a:gd name="connsiteY93" fmla="*/ 180675 h 606722"/>
                <a:gd name="connsiteX94" fmla="*/ 105916 w 607639"/>
                <a:gd name="connsiteY94" fmla="*/ 139705 h 606722"/>
                <a:gd name="connsiteX95" fmla="*/ 99063 w 607639"/>
                <a:gd name="connsiteY95" fmla="*/ 146637 h 606722"/>
                <a:gd name="connsiteX96" fmla="*/ 65063 w 607639"/>
                <a:gd name="connsiteY96" fmla="*/ 146637 h 606722"/>
                <a:gd name="connsiteX97" fmla="*/ 65063 w 607639"/>
                <a:gd name="connsiteY97" fmla="*/ 112688 h 606722"/>
                <a:gd name="connsiteX98" fmla="*/ 106450 w 607639"/>
                <a:gd name="connsiteY98" fmla="*/ 71452 h 606722"/>
                <a:gd name="connsiteX99" fmla="*/ 112859 w 607639"/>
                <a:gd name="connsiteY99" fmla="*/ 64965 h 606722"/>
                <a:gd name="connsiteX100" fmla="*/ 146859 w 607639"/>
                <a:gd name="connsiteY100" fmla="*/ 64965 h 606722"/>
                <a:gd name="connsiteX101" fmla="*/ 146859 w 607639"/>
                <a:gd name="connsiteY101" fmla="*/ 98913 h 606722"/>
                <a:gd name="connsiteX102" fmla="*/ 139916 w 607639"/>
                <a:gd name="connsiteY102" fmla="*/ 105756 h 606722"/>
                <a:gd name="connsiteX103" fmla="*/ 180948 w 607639"/>
                <a:gd name="connsiteY103" fmla="*/ 146726 h 606722"/>
                <a:gd name="connsiteX104" fmla="*/ 279833 w 607639"/>
                <a:gd name="connsiteY104" fmla="*/ 105756 h 606722"/>
                <a:gd name="connsiteX105" fmla="*/ 279833 w 607639"/>
                <a:gd name="connsiteY105" fmla="*/ 47901 h 606722"/>
                <a:gd name="connsiteX106" fmla="*/ 270042 w 607639"/>
                <a:gd name="connsiteY106" fmla="*/ 47901 h 606722"/>
                <a:gd name="connsiteX107" fmla="*/ 246011 w 607639"/>
                <a:gd name="connsiteY107" fmla="*/ 23995 h 606722"/>
                <a:gd name="connsiteX108" fmla="*/ 270042 w 607639"/>
                <a:gd name="connsiteY108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</a:cxnLst>
              <a:rect l="l" t="t" r="r" b="b"/>
              <a:pathLst>
                <a:path w="607639" h="606722">
                  <a:moveTo>
                    <a:pt x="347041" y="313875"/>
                  </a:moveTo>
                  <a:cubicBezTo>
                    <a:pt x="365085" y="313875"/>
                    <a:pt x="379713" y="328487"/>
                    <a:pt x="379713" y="346512"/>
                  </a:cubicBezTo>
                  <a:cubicBezTo>
                    <a:pt x="379713" y="364537"/>
                    <a:pt x="365085" y="379149"/>
                    <a:pt x="347041" y="379149"/>
                  </a:cubicBezTo>
                  <a:cubicBezTo>
                    <a:pt x="328997" y="379149"/>
                    <a:pt x="314369" y="364537"/>
                    <a:pt x="314369" y="346512"/>
                  </a:cubicBezTo>
                  <a:cubicBezTo>
                    <a:pt x="314369" y="328487"/>
                    <a:pt x="328997" y="313875"/>
                    <a:pt x="347041" y="313875"/>
                  </a:cubicBezTo>
                  <a:close/>
                  <a:moveTo>
                    <a:pt x="260563" y="213037"/>
                  </a:moveTo>
                  <a:cubicBezTo>
                    <a:pt x="289773" y="213037"/>
                    <a:pt x="313452" y="236685"/>
                    <a:pt x="313452" y="265856"/>
                  </a:cubicBezTo>
                  <a:cubicBezTo>
                    <a:pt x="313452" y="295027"/>
                    <a:pt x="289773" y="318675"/>
                    <a:pt x="260563" y="318675"/>
                  </a:cubicBezTo>
                  <a:cubicBezTo>
                    <a:pt x="231353" y="318675"/>
                    <a:pt x="207674" y="295027"/>
                    <a:pt x="207674" y="265856"/>
                  </a:cubicBezTo>
                  <a:cubicBezTo>
                    <a:pt x="207674" y="236685"/>
                    <a:pt x="231353" y="213037"/>
                    <a:pt x="260563" y="213037"/>
                  </a:cubicBezTo>
                  <a:close/>
                  <a:moveTo>
                    <a:pt x="303775" y="152236"/>
                  </a:moveTo>
                  <a:cubicBezTo>
                    <a:pt x="220377" y="152236"/>
                    <a:pt x="152466" y="220045"/>
                    <a:pt x="152466" y="303317"/>
                  </a:cubicBezTo>
                  <a:cubicBezTo>
                    <a:pt x="152466" y="386678"/>
                    <a:pt x="220377" y="454486"/>
                    <a:pt x="303775" y="454486"/>
                  </a:cubicBezTo>
                  <a:cubicBezTo>
                    <a:pt x="387262" y="454486"/>
                    <a:pt x="455173" y="386678"/>
                    <a:pt x="455173" y="303317"/>
                  </a:cubicBezTo>
                  <a:cubicBezTo>
                    <a:pt x="455173" y="220045"/>
                    <a:pt x="387262" y="152236"/>
                    <a:pt x="303775" y="152236"/>
                  </a:cubicBezTo>
                  <a:close/>
                  <a:moveTo>
                    <a:pt x="270042" y="0"/>
                  </a:moveTo>
                  <a:lnTo>
                    <a:pt x="337597" y="0"/>
                  </a:lnTo>
                  <a:cubicBezTo>
                    <a:pt x="350859" y="0"/>
                    <a:pt x="361628" y="10753"/>
                    <a:pt x="361628" y="23995"/>
                  </a:cubicBezTo>
                  <a:cubicBezTo>
                    <a:pt x="361628" y="37237"/>
                    <a:pt x="350859" y="47901"/>
                    <a:pt x="337597" y="47901"/>
                  </a:cubicBezTo>
                  <a:lnTo>
                    <a:pt x="327806" y="47901"/>
                  </a:lnTo>
                  <a:lnTo>
                    <a:pt x="327806" y="105756"/>
                  </a:lnTo>
                  <a:cubicBezTo>
                    <a:pt x="364833" y="110200"/>
                    <a:pt x="398744" y="124864"/>
                    <a:pt x="426691" y="146726"/>
                  </a:cubicBezTo>
                  <a:lnTo>
                    <a:pt x="467723" y="105756"/>
                  </a:lnTo>
                  <a:lnTo>
                    <a:pt x="460780" y="98913"/>
                  </a:lnTo>
                  <a:cubicBezTo>
                    <a:pt x="451435" y="89493"/>
                    <a:pt x="451435" y="74385"/>
                    <a:pt x="460780" y="64965"/>
                  </a:cubicBezTo>
                  <a:cubicBezTo>
                    <a:pt x="470126" y="55633"/>
                    <a:pt x="485346" y="55633"/>
                    <a:pt x="494691" y="64965"/>
                  </a:cubicBezTo>
                  <a:lnTo>
                    <a:pt x="530382" y="100602"/>
                  </a:lnTo>
                  <a:lnTo>
                    <a:pt x="531094" y="101313"/>
                  </a:lnTo>
                  <a:lnTo>
                    <a:pt x="537414" y="107534"/>
                  </a:lnTo>
                  <a:lnTo>
                    <a:pt x="537770" y="107978"/>
                  </a:lnTo>
                  <a:lnTo>
                    <a:pt x="537948" y="108156"/>
                  </a:lnTo>
                  <a:lnTo>
                    <a:pt x="538482" y="108689"/>
                  </a:lnTo>
                  <a:lnTo>
                    <a:pt x="538215" y="108423"/>
                  </a:lnTo>
                  <a:lnTo>
                    <a:pt x="538749" y="108867"/>
                  </a:lnTo>
                  <a:lnTo>
                    <a:pt x="539105" y="109311"/>
                  </a:lnTo>
                  <a:lnTo>
                    <a:pt x="542487" y="112688"/>
                  </a:lnTo>
                  <a:cubicBezTo>
                    <a:pt x="551922" y="122109"/>
                    <a:pt x="551922" y="137217"/>
                    <a:pt x="542487" y="146637"/>
                  </a:cubicBezTo>
                  <a:cubicBezTo>
                    <a:pt x="533142" y="155969"/>
                    <a:pt x="517922" y="155969"/>
                    <a:pt x="508576" y="146637"/>
                  </a:cubicBezTo>
                  <a:lnTo>
                    <a:pt x="501634" y="139705"/>
                  </a:lnTo>
                  <a:lnTo>
                    <a:pt x="460691" y="180675"/>
                  </a:lnTo>
                  <a:cubicBezTo>
                    <a:pt x="482587" y="208491"/>
                    <a:pt x="497272" y="242440"/>
                    <a:pt x="501723" y="279410"/>
                  </a:cubicBezTo>
                  <a:lnTo>
                    <a:pt x="559576" y="279410"/>
                  </a:lnTo>
                  <a:lnTo>
                    <a:pt x="559576" y="269634"/>
                  </a:lnTo>
                  <a:cubicBezTo>
                    <a:pt x="559576" y="256393"/>
                    <a:pt x="570346" y="245639"/>
                    <a:pt x="583608" y="245639"/>
                  </a:cubicBezTo>
                  <a:cubicBezTo>
                    <a:pt x="596869" y="245639"/>
                    <a:pt x="607639" y="256393"/>
                    <a:pt x="607639" y="269634"/>
                  </a:cubicBezTo>
                  <a:lnTo>
                    <a:pt x="607639" y="337088"/>
                  </a:lnTo>
                  <a:cubicBezTo>
                    <a:pt x="607639" y="350329"/>
                    <a:pt x="596869" y="361083"/>
                    <a:pt x="583608" y="361083"/>
                  </a:cubicBezTo>
                  <a:cubicBezTo>
                    <a:pt x="570346" y="361083"/>
                    <a:pt x="559576" y="350329"/>
                    <a:pt x="559576" y="337088"/>
                  </a:cubicBezTo>
                  <a:lnTo>
                    <a:pt x="559576" y="327312"/>
                  </a:lnTo>
                  <a:lnTo>
                    <a:pt x="501723" y="327312"/>
                  </a:lnTo>
                  <a:cubicBezTo>
                    <a:pt x="497272" y="364282"/>
                    <a:pt x="482587" y="398142"/>
                    <a:pt x="460691" y="426047"/>
                  </a:cubicBezTo>
                  <a:lnTo>
                    <a:pt x="501634" y="467017"/>
                  </a:lnTo>
                  <a:lnTo>
                    <a:pt x="508576" y="460085"/>
                  </a:lnTo>
                  <a:cubicBezTo>
                    <a:pt x="517922" y="450753"/>
                    <a:pt x="533142" y="450753"/>
                    <a:pt x="542487" y="460085"/>
                  </a:cubicBezTo>
                  <a:cubicBezTo>
                    <a:pt x="551922" y="469416"/>
                    <a:pt x="551922" y="484613"/>
                    <a:pt x="542487" y="493945"/>
                  </a:cubicBezTo>
                  <a:cubicBezTo>
                    <a:pt x="512759" y="523717"/>
                    <a:pt x="518456" y="518029"/>
                    <a:pt x="518990" y="517496"/>
                  </a:cubicBezTo>
                  <a:cubicBezTo>
                    <a:pt x="518545" y="517940"/>
                    <a:pt x="514272" y="522206"/>
                    <a:pt x="494691" y="541668"/>
                  </a:cubicBezTo>
                  <a:cubicBezTo>
                    <a:pt x="485346" y="551089"/>
                    <a:pt x="470126" y="551089"/>
                    <a:pt x="460780" y="541668"/>
                  </a:cubicBezTo>
                  <a:cubicBezTo>
                    <a:pt x="451435" y="532337"/>
                    <a:pt x="451435" y="517140"/>
                    <a:pt x="460780" y="507809"/>
                  </a:cubicBezTo>
                  <a:lnTo>
                    <a:pt x="467723" y="500877"/>
                  </a:lnTo>
                  <a:lnTo>
                    <a:pt x="426691" y="459996"/>
                  </a:lnTo>
                  <a:cubicBezTo>
                    <a:pt x="398744" y="481858"/>
                    <a:pt x="364833" y="496522"/>
                    <a:pt x="327806" y="500966"/>
                  </a:cubicBezTo>
                  <a:lnTo>
                    <a:pt x="327806" y="558732"/>
                  </a:lnTo>
                  <a:lnTo>
                    <a:pt x="337597" y="558732"/>
                  </a:lnTo>
                  <a:cubicBezTo>
                    <a:pt x="350859" y="558732"/>
                    <a:pt x="361628" y="569485"/>
                    <a:pt x="361628" y="582727"/>
                  </a:cubicBezTo>
                  <a:cubicBezTo>
                    <a:pt x="361628" y="595969"/>
                    <a:pt x="350859" y="606722"/>
                    <a:pt x="337597" y="606722"/>
                  </a:cubicBezTo>
                  <a:lnTo>
                    <a:pt x="270042" y="606722"/>
                  </a:lnTo>
                  <a:cubicBezTo>
                    <a:pt x="256780" y="606722"/>
                    <a:pt x="246011" y="595969"/>
                    <a:pt x="246011" y="582727"/>
                  </a:cubicBezTo>
                  <a:cubicBezTo>
                    <a:pt x="246011" y="569485"/>
                    <a:pt x="256780" y="558732"/>
                    <a:pt x="270042" y="558732"/>
                  </a:cubicBezTo>
                  <a:lnTo>
                    <a:pt x="279833" y="558732"/>
                  </a:lnTo>
                  <a:lnTo>
                    <a:pt x="279833" y="500966"/>
                  </a:lnTo>
                  <a:cubicBezTo>
                    <a:pt x="242806" y="496522"/>
                    <a:pt x="208806" y="481858"/>
                    <a:pt x="180948" y="459996"/>
                  </a:cubicBezTo>
                  <a:lnTo>
                    <a:pt x="139916" y="500877"/>
                  </a:lnTo>
                  <a:lnTo>
                    <a:pt x="146859" y="507809"/>
                  </a:lnTo>
                  <a:cubicBezTo>
                    <a:pt x="156204" y="517140"/>
                    <a:pt x="156204" y="532337"/>
                    <a:pt x="146859" y="541668"/>
                  </a:cubicBezTo>
                  <a:cubicBezTo>
                    <a:pt x="137424" y="551089"/>
                    <a:pt x="122293" y="551089"/>
                    <a:pt x="112859" y="541668"/>
                  </a:cubicBezTo>
                  <a:lnTo>
                    <a:pt x="77257" y="506120"/>
                  </a:lnTo>
                  <a:lnTo>
                    <a:pt x="68534" y="497411"/>
                  </a:lnTo>
                  <a:lnTo>
                    <a:pt x="65063" y="493945"/>
                  </a:lnTo>
                  <a:cubicBezTo>
                    <a:pt x="55717" y="484613"/>
                    <a:pt x="55717" y="469416"/>
                    <a:pt x="65063" y="460085"/>
                  </a:cubicBezTo>
                  <a:cubicBezTo>
                    <a:pt x="74497" y="450753"/>
                    <a:pt x="89628" y="450753"/>
                    <a:pt x="99063" y="460085"/>
                  </a:cubicBezTo>
                  <a:lnTo>
                    <a:pt x="105916" y="467017"/>
                  </a:lnTo>
                  <a:lnTo>
                    <a:pt x="146948" y="426047"/>
                  </a:lnTo>
                  <a:cubicBezTo>
                    <a:pt x="125052" y="398142"/>
                    <a:pt x="110367" y="364282"/>
                    <a:pt x="105916" y="327312"/>
                  </a:cubicBezTo>
                  <a:lnTo>
                    <a:pt x="47974" y="327312"/>
                  </a:lnTo>
                  <a:lnTo>
                    <a:pt x="47974" y="337088"/>
                  </a:lnTo>
                  <a:cubicBezTo>
                    <a:pt x="47974" y="350329"/>
                    <a:pt x="37293" y="361083"/>
                    <a:pt x="24031" y="361083"/>
                  </a:cubicBezTo>
                  <a:cubicBezTo>
                    <a:pt x="10770" y="361083"/>
                    <a:pt x="0" y="350329"/>
                    <a:pt x="0" y="337088"/>
                  </a:cubicBezTo>
                  <a:lnTo>
                    <a:pt x="0" y="269634"/>
                  </a:lnTo>
                  <a:cubicBezTo>
                    <a:pt x="0" y="256393"/>
                    <a:pt x="10770" y="245639"/>
                    <a:pt x="24031" y="245639"/>
                  </a:cubicBezTo>
                  <a:cubicBezTo>
                    <a:pt x="37293" y="245639"/>
                    <a:pt x="47974" y="256393"/>
                    <a:pt x="47974" y="269634"/>
                  </a:cubicBezTo>
                  <a:lnTo>
                    <a:pt x="47974" y="279410"/>
                  </a:lnTo>
                  <a:lnTo>
                    <a:pt x="105916" y="279410"/>
                  </a:lnTo>
                  <a:cubicBezTo>
                    <a:pt x="110367" y="242440"/>
                    <a:pt x="125052" y="208491"/>
                    <a:pt x="146948" y="180675"/>
                  </a:cubicBezTo>
                  <a:lnTo>
                    <a:pt x="105916" y="139705"/>
                  </a:lnTo>
                  <a:lnTo>
                    <a:pt x="99063" y="146637"/>
                  </a:lnTo>
                  <a:cubicBezTo>
                    <a:pt x="89628" y="155969"/>
                    <a:pt x="74497" y="155969"/>
                    <a:pt x="65063" y="146637"/>
                  </a:cubicBezTo>
                  <a:cubicBezTo>
                    <a:pt x="55717" y="137217"/>
                    <a:pt x="55717" y="122109"/>
                    <a:pt x="65063" y="112688"/>
                  </a:cubicBezTo>
                  <a:lnTo>
                    <a:pt x="106450" y="71452"/>
                  </a:lnTo>
                  <a:lnTo>
                    <a:pt x="112859" y="64965"/>
                  </a:lnTo>
                  <a:cubicBezTo>
                    <a:pt x="122293" y="55633"/>
                    <a:pt x="137424" y="55633"/>
                    <a:pt x="146859" y="64965"/>
                  </a:cubicBezTo>
                  <a:cubicBezTo>
                    <a:pt x="156204" y="74385"/>
                    <a:pt x="156204" y="89493"/>
                    <a:pt x="146859" y="98913"/>
                  </a:cubicBezTo>
                  <a:lnTo>
                    <a:pt x="139916" y="105756"/>
                  </a:lnTo>
                  <a:lnTo>
                    <a:pt x="180948" y="146726"/>
                  </a:lnTo>
                  <a:cubicBezTo>
                    <a:pt x="208806" y="124864"/>
                    <a:pt x="242806" y="110200"/>
                    <a:pt x="279833" y="105756"/>
                  </a:cubicBezTo>
                  <a:lnTo>
                    <a:pt x="279833" y="47901"/>
                  </a:lnTo>
                  <a:lnTo>
                    <a:pt x="270042" y="47901"/>
                  </a:lnTo>
                  <a:cubicBezTo>
                    <a:pt x="256780" y="47901"/>
                    <a:pt x="246011" y="37237"/>
                    <a:pt x="246011" y="23995"/>
                  </a:cubicBezTo>
                  <a:cubicBezTo>
                    <a:pt x="246011" y="10753"/>
                    <a:pt x="256780" y="0"/>
                    <a:pt x="270042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40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7C4CA8-D2FF-4A05-A834-0A9C2EB77177}"/>
              </a:ext>
            </a:extLst>
          </p:cNvPr>
          <p:cNvSpPr>
            <a:spLocks noGrp="1"/>
          </p:cNvSpPr>
          <p:nvPr>
            <p:ph type="dt" sz="half" idx="22"/>
          </p:nvPr>
        </p:nvSpPr>
        <p:spPr>
          <a:xfrm>
            <a:off x="660400" y="6235702"/>
            <a:ext cx="334264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 i="1" spc="300">
                <a:solidFill>
                  <a:schemeClr val="accent1"/>
                </a:solidFill>
                <a:latin typeface="+mn-ea"/>
              </a:rPr>
              <a:t>止于至善</a:t>
            </a:r>
            <a:endParaRPr lang="zh-CN" altLang="en-US" spc="3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89042A-CC82-484D-A32F-2E2494E30268}"/>
              </a:ext>
            </a:extLst>
          </p:cNvPr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92A3A43-2DA5-421A-B020-E77A80A42307}"/>
              </a:ext>
            </a:extLst>
          </p:cNvPr>
          <p:cNvSpPr/>
          <p:nvPr userDrawn="1"/>
        </p:nvSpPr>
        <p:spPr>
          <a:xfrm>
            <a:off x="7031469" y="2473505"/>
            <a:ext cx="864000" cy="96290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占位符 11">
            <a:extLst>
              <a:ext uri="{FF2B5EF4-FFF2-40B4-BE49-F238E27FC236}">
                <a16:creationId xmlns:a16="http://schemas.microsoft.com/office/drawing/2014/main" id="{01D43A75-79AC-4072-88DF-C15548DFB0AC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7454095" y="3924346"/>
            <a:ext cx="3773347" cy="859337"/>
          </a:xfrm>
          <a:prstGeom prst="rect">
            <a:avLst/>
          </a:prstGeom>
        </p:spPr>
        <p:txBody>
          <a:bodyPr lIns="0" tIns="0">
            <a:normAutofit/>
          </a:bodyPr>
          <a:lstStyle>
            <a:lvl1pPr marL="0" indent="0" algn="l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36" name="文本占位符 11">
            <a:extLst>
              <a:ext uri="{FF2B5EF4-FFF2-40B4-BE49-F238E27FC236}">
                <a16:creationId xmlns:a16="http://schemas.microsoft.com/office/drawing/2014/main" id="{90797FE4-3718-4BED-A6A4-5D3E09EF78D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454095" y="4983916"/>
            <a:ext cx="3773347" cy="859337"/>
          </a:xfrm>
          <a:prstGeom prst="rect">
            <a:avLst/>
          </a:prstGeom>
        </p:spPr>
        <p:txBody>
          <a:bodyPr lIns="0" tIns="0">
            <a:normAutofit/>
          </a:bodyPr>
          <a:lstStyle>
            <a:lvl1pPr marL="0" indent="0" algn="l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7E057135-E831-4A5F-958C-36A48602572D}"/>
              </a:ext>
            </a:extLst>
          </p:cNvPr>
          <p:cNvCxnSpPr>
            <a:cxnSpLocks/>
          </p:cNvCxnSpPr>
          <p:nvPr userDrawn="1"/>
        </p:nvCxnSpPr>
        <p:spPr>
          <a:xfrm>
            <a:off x="650931" y="852684"/>
            <a:ext cx="10867969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>
            <a:extLst>
              <a:ext uri="{FF2B5EF4-FFF2-40B4-BE49-F238E27FC236}">
                <a16:creationId xmlns:a16="http://schemas.microsoft.com/office/drawing/2014/main" id="{DEFE0DEA-39C1-4731-B0B5-E78F50F66EF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36962" y="292375"/>
            <a:ext cx="1375700" cy="437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727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6549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 descr="图片包含 树, 户外, 建筑物, 道路&#10;&#10;自动生成的说明">
            <a:extLst>
              <a:ext uri="{FF2B5EF4-FFF2-40B4-BE49-F238E27FC236}">
                <a16:creationId xmlns:a16="http://schemas.microsoft.com/office/drawing/2014/main" id="{0EB9AD25-3DBA-4031-8D18-BA45806A2EF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alphaModFix amt="1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82440" y="0"/>
            <a:ext cx="7909560" cy="6858000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CEAD4A44-059C-41F2-A222-A7091C0C918A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32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 w="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E35E8B6-A4C4-4676-9850-0F8FEA9795EE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3" cstate="email">
              <a:alphaModFix amt="5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tile tx="0" ty="0" sx="100000" sy="100000" flip="none" algn="tl"/>
          </a:blip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9" name="图片 48" descr="图片包含 树, 户外, 建筑物, 道路&#10;&#10;自动生成的说明">
            <a:extLst>
              <a:ext uri="{FF2B5EF4-FFF2-40B4-BE49-F238E27FC236}">
                <a16:creationId xmlns:a16="http://schemas.microsoft.com/office/drawing/2014/main" id="{0D7D46CB-CEAD-4FE4-A998-6F37DF505D5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78924" y="0"/>
            <a:ext cx="7013076" cy="6858000"/>
          </a:xfrm>
          <a:custGeom>
            <a:avLst/>
            <a:gdLst>
              <a:gd name="connsiteX0" fmla="*/ 3877363 w 7013076"/>
              <a:gd name="connsiteY0" fmla="*/ 0 h 6858000"/>
              <a:gd name="connsiteX1" fmla="*/ 7013076 w 7013076"/>
              <a:gd name="connsiteY1" fmla="*/ 0 h 6858000"/>
              <a:gd name="connsiteX2" fmla="*/ 7013076 w 7013076"/>
              <a:gd name="connsiteY2" fmla="*/ 692654 h 6858000"/>
              <a:gd name="connsiteX3" fmla="*/ 3527325 w 7013076"/>
              <a:gd name="connsiteY3" fmla="*/ 6858000 h 6858000"/>
              <a:gd name="connsiteX4" fmla="*/ 0 w 7013076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13076" h="6858000">
                <a:moveTo>
                  <a:pt x="3877363" y="0"/>
                </a:moveTo>
                <a:lnTo>
                  <a:pt x="7013076" y="0"/>
                </a:lnTo>
                <a:lnTo>
                  <a:pt x="7013076" y="692654"/>
                </a:lnTo>
                <a:lnTo>
                  <a:pt x="352732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52" name="任意多边形: 形状 51">
            <a:extLst>
              <a:ext uri="{FF2B5EF4-FFF2-40B4-BE49-F238E27FC236}">
                <a16:creationId xmlns:a16="http://schemas.microsoft.com/office/drawing/2014/main" id="{A58FA06B-AB25-4978-AAE5-CC0F97442BB5}"/>
              </a:ext>
            </a:extLst>
          </p:cNvPr>
          <p:cNvSpPr/>
          <p:nvPr userDrawn="1"/>
        </p:nvSpPr>
        <p:spPr>
          <a:xfrm rot="1759603">
            <a:off x="5759550" y="3287609"/>
            <a:ext cx="326672" cy="3900322"/>
          </a:xfrm>
          <a:custGeom>
            <a:avLst/>
            <a:gdLst>
              <a:gd name="connsiteX0" fmla="*/ 0 w 326672"/>
              <a:gd name="connsiteY0" fmla="*/ 0 h 3900322"/>
              <a:gd name="connsiteX1" fmla="*/ 326672 w 326672"/>
              <a:gd name="connsiteY1" fmla="*/ 0 h 3900322"/>
              <a:gd name="connsiteX2" fmla="*/ 326672 w 326672"/>
              <a:gd name="connsiteY2" fmla="*/ 3716802 h 3900322"/>
              <a:gd name="connsiteX3" fmla="*/ 0 w 326672"/>
              <a:gd name="connsiteY3" fmla="*/ 3900322 h 3900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672" h="3900322">
                <a:moveTo>
                  <a:pt x="0" y="0"/>
                </a:moveTo>
                <a:lnTo>
                  <a:pt x="326672" y="0"/>
                </a:lnTo>
                <a:lnTo>
                  <a:pt x="326672" y="3716802"/>
                </a:lnTo>
                <a:lnTo>
                  <a:pt x="0" y="390032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4" name="任意多边形: 形状 43">
            <a:extLst>
              <a:ext uri="{FF2B5EF4-FFF2-40B4-BE49-F238E27FC236}">
                <a16:creationId xmlns:a16="http://schemas.microsoft.com/office/drawing/2014/main" id="{40B77471-67F6-4E03-ACDA-A3436D638651}"/>
              </a:ext>
            </a:extLst>
          </p:cNvPr>
          <p:cNvSpPr/>
          <p:nvPr userDrawn="1"/>
        </p:nvSpPr>
        <p:spPr>
          <a:xfrm rot="1759603">
            <a:off x="8280302" y="-201925"/>
            <a:ext cx="170609" cy="2499133"/>
          </a:xfrm>
          <a:custGeom>
            <a:avLst/>
            <a:gdLst>
              <a:gd name="connsiteX0" fmla="*/ 0 w 170609"/>
              <a:gd name="connsiteY0" fmla="*/ 95846 h 2499133"/>
              <a:gd name="connsiteX1" fmla="*/ 170609 w 170609"/>
              <a:gd name="connsiteY1" fmla="*/ 0 h 2499133"/>
              <a:gd name="connsiteX2" fmla="*/ 170609 w 170609"/>
              <a:gd name="connsiteY2" fmla="*/ 2499133 h 2499133"/>
              <a:gd name="connsiteX3" fmla="*/ 0 w 170609"/>
              <a:gd name="connsiteY3" fmla="*/ 2499133 h 2499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0609" h="2499133">
                <a:moveTo>
                  <a:pt x="0" y="95846"/>
                </a:moveTo>
                <a:lnTo>
                  <a:pt x="170609" y="0"/>
                </a:lnTo>
                <a:lnTo>
                  <a:pt x="170609" y="2499133"/>
                </a:lnTo>
                <a:lnTo>
                  <a:pt x="0" y="249913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DA8EF30A-199F-48F7-8FE7-043A29ABF804}"/>
              </a:ext>
            </a:extLst>
          </p:cNvPr>
          <p:cNvSpPr/>
          <p:nvPr userDrawn="1"/>
        </p:nvSpPr>
        <p:spPr>
          <a:xfrm rot="1759603">
            <a:off x="11257062" y="-144084"/>
            <a:ext cx="326672" cy="3732241"/>
          </a:xfrm>
          <a:custGeom>
            <a:avLst/>
            <a:gdLst>
              <a:gd name="connsiteX0" fmla="*/ 0 w 326672"/>
              <a:gd name="connsiteY0" fmla="*/ 0 h 3732241"/>
              <a:gd name="connsiteX1" fmla="*/ 326672 w 326672"/>
              <a:gd name="connsiteY1" fmla="*/ 581488 h 3732241"/>
              <a:gd name="connsiteX2" fmla="*/ 326672 w 326672"/>
              <a:gd name="connsiteY2" fmla="*/ 3732241 h 3732241"/>
              <a:gd name="connsiteX3" fmla="*/ 0 w 326672"/>
              <a:gd name="connsiteY3" fmla="*/ 3732241 h 3732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672" h="3732241">
                <a:moveTo>
                  <a:pt x="0" y="0"/>
                </a:moveTo>
                <a:lnTo>
                  <a:pt x="326672" y="581488"/>
                </a:lnTo>
                <a:lnTo>
                  <a:pt x="326672" y="3732241"/>
                </a:lnTo>
                <a:lnTo>
                  <a:pt x="0" y="373224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3" name="任意多边形: 形状 52">
            <a:extLst>
              <a:ext uri="{FF2B5EF4-FFF2-40B4-BE49-F238E27FC236}">
                <a16:creationId xmlns:a16="http://schemas.microsoft.com/office/drawing/2014/main" id="{A390CB7C-9EC5-4346-BC99-8004B57A72E8}"/>
              </a:ext>
            </a:extLst>
          </p:cNvPr>
          <p:cNvSpPr/>
          <p:nvPr userDrawn="1"/>
        </p:nvSpPr>
        <p:spPr>
          <a:xfrm rot="1759603">
            <a:off x="9271255" y="4019758"/>
            <a:ext cx="170609" cy="3077209"/>
          </a:xfrm>
          <a:custGeom>
            <a:avLst/>
            <a:gdLst>
              <a:gd name="connsiteX0" fmla="*/ 0 w 170609"/>
              <a:gd name="connsiteY0" fmla="*/ 0 h 3077209"/>
              <a:gd name="connsiteX1" fmla="*/ 170609 w 170609"/>
              <a:gd name="connsiteY1" fmla="*/ 0 h 3077209"/>
              <a:gd name="connsiteX2" fmla="*/ 170609 w 170609"/>
              <a:gd name="connsiteY2" fmla="*/ 2981364 h 3077209"/>
              <a:gd name="connsiteX3" fmla="*/ 0 w 170609"/>
              <a:gd name="connsiteY3" fmla="*/ 3077209 h 3077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0609" h="3077209">
                <a:moveTo>
                  <a:pt x="0" y="0"/>
                </a:moveTo>
                <a:lnTo>
                  <a:pt x="170609" y="0"/>
                </a:lnTo>
                <a:lnTo>
                  <a:pt x="170609" y="2981364"/>
                </a:lnTo>
                <a:lnTo>
                  <a:pt x="0" y="3077209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7" name="文本占位符 25">
            <a:extLst>
              <a:ext uri="{FF2B5EF4-FFF2-40B4-BE49-F238E27FC236}">
                <a16:creationId xmlns:a16="http://schemas.microsoft.com/office/drawing/2014/main" id="{E4ADA582-EA35-453A-8567-F7C56CF344B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67503" y="2749690"/>
            <a:ext cx="5798382" cy="878840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>
              <a:lnSpc>
                <a:spcPct val="100000"/>
              </a:lnSpc>
              <a:buNone/>
              <a:defRPr sz="5400" b="1" spc="100" baseline="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大标题</a:t>
            </a:r>
            <a:endParaRPr lang="en-US" altLang="zh-CN" dirty="0"/>
          </a:p>
        </p:txBody>
      </p:sp>
      <p:sp>
        <p:nvSpPr>
          <p:cNvPr id="38" name="文本占位符 25">
            <a:extLst>
              <a:ext uri="{FF2B5EF4-FFF2-40B4-BE49-F238E27FC236}">
                <a16:creationId xmlns:a16="http://schemas.microsoft.com/office/drawing/2014/main" id="{1DECE027-5C01-4F9B-917C-A6FAC8BBFF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67503" y="1869834"/>
            <a:ext cx="5798382" cy="878840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>
              <a:lnSpc>
                <a:spcPct val="100000"/>
              </a:lnSpc>
              <a:buNone/>
              <a:defRPr sz="5400" b="0" spc="100" baseline="0"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答辩类型</a:t>
            </a:r>
            <a:endParaRPr lang="en-US" altLang="zh-CN" dirty="0"/>
          </a:p>
        </p:txBody>
      </p: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FE0B0618-8689-4072-9BED-AD47A084BD4D}"/>
              </a:ext>
            </a:extLst>
          </p:cNvPr>
          <p:cNvCxnSpPr>
            <a:cxnSpLocks/>
          </p:cNvCxnSpPr>
          <p:nvPr userDrawn="1"/>
        </p:nvCxnSpPr>
        <p:spPr>
          <a:xfrm>
            <a:off x="667503" y="4839800"/>
            <a:ext cx="4932680" cy="0"/>
          </a:xfrm>
          <a:prstGeom prst="line">
            <a:avLst/>
          </a:prstGeom>
          <a:ln w="12700" cap="rnd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E88C0ED-B2E1-4EF9-8FBF-B45A781741DD}"/>
              </a:ext>
            </a:extLst>
          </p:cNvPr>
          <p:cNvSpPr>
            <a:spLocks noGrp="1"/>
          </p:cNvSpPr>
          <p:nvPr>
            <p:ph type="dt" sz="half" idx="16"/>
          </p:nvPr>
        </p:nvSpPr>
        <p:spPr>
          <a:xfrm>
            <a:off x="660400" y="6235702"/>
            <a:ext cx="334264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 i="1" spc="300">
                <a:solidFill>
                  <a:schemeClr val="accent1"/>
                </a:solidFill>
                <a:latin typeface="+mn-ea"/>
              </a:rPr>
              <a:t>止于至善</a:t>
            </a:r>
            <a:endParaRPr lang="zh-CN" altLang="en-US" spc="3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18F73ACC-F285-4C9C-8261-8BD2D4881F5D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0400" y="312015"/>
            <a:ext cx="1375700" cy="437285"/>
          </a:xfrm>
          <a:prstGeom prst="rect">
            <a:avLst/>
          </a:prstGeom>
        </p:spPr>
      </p:pic>
      <p:sp>
        <p:nvSpPr>
          <p:cNvPr id="20" name="文本占位符 28">
            <a:extLst>
              <a:ext uri="{FF2B5EF4-FFF2-40B4-BE49-F238E27FC236}">
                <a16:creationId xmlns:a16="http://schemas.microsoft.com/office/drawing/2014/main" id="{56A0A071-0188-44B7-830C-0385C8C140B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67503" y="3641672"/>
            <a:ext cx="5798382" cy="286232"/>
          </a:xfrm>
          <a:prstGeom prst="rect">
            <a:avLst/>
          </a:prstGeom>
        </p:spPr>
        <p:txBody>
          <a:bodyPr lIns="0">
            <a:spAutoFit/>
          </a:bodyPr>
          <a:lstStyle>
            <a:lvl1pPr marL="0" indent="0">
              <a:lnSpc>
                <a:spcPct val="100000"/>
              </a:lnSpc>
              <a:buNone/>
              <a:defRPr sz="1200" spc="550" baseline="0">
                <a:solidFill>
                  <a:schemeClr val="bg1">
                    <a:lumMod val="75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n-US" altLang="zh-CN" dirty="0"/>
              <a:t>Supporting Your Text Here</a:t>
            </a:r>
          </a:p>
        </p:txBody>
      </p:sp>
    </p:spTree>
    <p:extLst>
      <p:ext uri="{BB962C8B-B14F-4D97-AF65-F5344CB8AC3E}">
        <p14:creationId xmlns:p14="http://schemas.microsoft.com/office/powerpoint/2010/main" val="13863374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5932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6A58A73B-5BAF-4EEF-A219-51F71EA1D26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alphaModFix am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41534B6B-2F83-4DA7-9CCD-F8E99B47BDFA}"/>
              </a:ext>
            </a:extLst>
          </p:cNvPr>
          <p:cNvSpPr/>
          <p:nvPr userDrawn="1"/>
        </p:nvSpPr>
        <p:spPr>
          <a:xfrm>
            <a:off x="0" y="0"/>
            <a:ext cx="5953266" cy="6858000"/>
          </a:xfrm>
          <a:custGeom>
            <a:avLst/>
            <a:gdLst>
              <a:gd name="connsiteX0" fmla="*/ 0 w 5953266"/>
              <a:gd name="connsiteY0" fmla="*/ 0 h 6858000"/>
              <a:gd name="connsiteX1" fmla="*/ 4026732 w 5953266"/>
              <a:gd name="connsiteY1" fmla="*/ 0 h 6858000"/>
              <a:gd name="connsiteX2" fmla="*/ 4359910 w 5953266"/>
              <a:gd name="connsiteY2" fmla="*/ 252902 h 6858000"/>
              <a:gd name="connsiteX3" fmla="*/ 5953266 w 5953266"/>
              <a:gd name="connsiteY3" fmla="*/ 3682471 h 6858000"/>
              <a:gd name="connsiteX4" fmla="*/ 4670843 w 5953266"/>
              <a:gd name="connsiteY4" fmla="*/ 6825186 h 6858000"/>
              <a:gd name="connsiteX5" fmla="*/ 4635274 w 5953266"/>
              <a:gd name="connsiteY5" fmla="*/ 6858000 h 6858000"/>
              <a:gd name="connsiteX6" fmla="*/ 0 w 5953266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53266" h="6858000">
                <a:moveTo>
                  <a:pt x="0" y="0"/>
                </a:moveTo>
                <a:lnTo>
                  <a:pt x="4026732" y="0"/>
                </a:lnTo>
                <a:lnTo>
                  <a:pt x="4359910" y="252902"/>
                </a:lnTo>
                <a:cubicBezTo>
                  <a:pt x="5333013" y="1068083"/>
                  <a:pt x="5953266" y="2301751"/>
                  <a:pt x="5953266" y="3682471"/>
                </a:cubicBezTo>
                <a:cubicBezTo>
                  <a:pt x="5953266" y="4909778"/>
                  <a:pt x="5463189" y="6020895"/>
                  <a:pt x="4670843" y="6825186"/>
                </a:cubicBezTo>
                <a:lnTo>
                  <a:pt x="4635274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alpha val="90000"/>
            </a:schemeClr>
          </a:solidFill>
          <a:ln w="127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2" name="图片 121">
            <a:extLst>
              <a:ext uri="{FF2B5EF4-FFF2-40B4-BE49-F238E27FC236}">
                <a16:creationId xmlns:a16="http://schemas.microsoft.com/office/drawing/2014/main" id="{FFD070C9-8129-44BA-9D0A-3916344E75F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5649" t="16934" b="16934"/>
          <a:stretch>
            <a:fillRect/>
          </a:stretch>
        </p:blipFill>
        <p:spPr>
          <a:xfrm>
            <a:off x="2" y="0"/>
            <a:ext cx="6677201" cy="6858000"/>
          </a:xfrm>
          <a:custGeom>
            <a:avLst/>
            <a:gdLst>
              <a:gd name="connsiteX0" fmla="*/ 0 w 6677201"/>
              <a:gd name="connsiteY0" fmla="*/ 0 h 6858000"/>
              <a:gd name="connsiteX1" fmla="*/ 6677201 w 6677201"/>
              <a:gd name="connsiteY1" fmla="*/ 0 h 6858000"/>
              <a:gd name="connsiteX2" fmla="*/ 6677201 w 6677201"/>
              <a:gd name="connsiteY2" fmla="*/ 6858000 h 6858000"/>
              <a:gd name="connsiteX3" fmla="*/ 0 w 6677201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77201" h="6858000">
                <a:moveTo>
                  <a:pt x="0" y="0"/>
                </a:moveTo>
                <a:lnTo>
                  <a:pt x="6677201" y="0"/>
                </a:lnTo>
                <a:lnTo>
                  <a:pt x="6677201" y="6858000"/>
                </a:lnTo>
                <a:lnTo>
                  <a:pt x="0" y="6858000"/>
                </a:lnTo>
                <a:close/>
              </a:path>
            </a:pathLst>
          </a:custGeom>
        </p:spPr>
      </p:pic>
      <p:pic>
        <p:nvPicPr>
          <p:cNvPr id="121" name="图片 120">
            <a:extLst>
              <a:ext uri="{FF2B5EF4-FFF2-40B4-BE49-F238E27FC236}">
                <a16:creationId xmlns:a16="http://schemas.microsoft.com/office/drawing/2014/main" id="{9F7B9513-279D-4796-839A-051E30EB66C7}"/>
              </a:ext>
            </a:extLst>
          </p:cNvPr>
          <p:cNvPicPr>
            <a:picLocks/>
          </p:cNvPicPr>
          <p:nvPr userDrawn="1"/>
        </p:nvPicPr>
        <p:blipFill>
          <a:blip r:embed="rId4" cstate="email">
            <a:alphaModFix amt="3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973" t="9127" b="14811"/>
          <a:stretch>
            <a:fillRect/>
          </a:stretch>
        </p:blipFill>
        <p:spPr>
          <a:xfrm>
            <a:off x="0" y="0"/>
            <a:ext cx="5953266" cy="6858000"/>
          </a:xfrm>
          <a:custGeom>
            <a:avLst/>
            <a:gdLst>
              <a:gd name="connsiteX0" fmla="*/ 0 w 5953266"/>
              <a:gd name="connsiteY0" fmla="*/ 0 h 6858000"/>
              <a:gd name="connsiteX1" fmla="*/ 5953266 w 5953266"/>
              <a:gd name="connsiteY1" fmla="*/ 0 h 6858000"/>
              <a:gd name="connsiteX2" fmla="*/ 5953266 w 5953266"/>
              <a:gd name="connsiteY2" fmla="*/ 6858000 h 6858000"/>
              <a:gd name="connsiteX3" fmla="*/ 0 w 5953266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53266" h="6858000">
                <a:moveTo>
                  <a:pt x="0" y="0"/>
                </a:moveTo>
                <a:lnTo>
                  <a:pt x="5953266" y="0"/>
                </a:lnTo>
                <a:lnTo>
                  <a:pt x="5953266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6CC4B42-A5B4-4C62-9BA1-9C5B6B141024}"/>
              </a:ext>
            </a:extLst>
          </p:cNvPr>
          <p:cNvSpPr/>
          <p:nvPr userDrawn="1"/>
        </p:nvSpPr>
        <p:spPr>
          <a:xfrm>
            <a:off x="873395" y="3007029"/>
            <a:ext cx="2588209" cy="1107996"/>
          </a:xfrm>
          <a:prstGeom prst="rect">
            <a:avLst/>
          </a:prstGeom>
        </p:spPr>
        <p:txBody>
          <a:bodyPr wrap="none" lIns="0">
            <a:spAutoFit/>
          </a:bodyPr>
          <a:lstStyle/>
          <a:p>
            <a:pPr lvl="0" algn="ctr">
              <a:defRPr/>
            </a:pPr>
            <a:r>
              <a:rPr lang="en-US" altLang="zh-CN" sz="6600" dirty="0">
                <a:solidFill>
                  <a:schemeClr val="bg1">
                    <a:lumMod val="75000"/>
                  </a:schemeClr>
                </a:solidFill>
              </a:rPr>
              <a:t>outline</a:t>
            </a:r>
            <a:endParaRPr lang="zh-CN" altLang="en-US" sz="66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CB73FB1-874E-44FE-AEBF-1630589CC87B}"/>
              </a:ext>
            </a:extLst>
          </p:cNvPr>
          <p:cNvSpPr/>
          <p:nvPr userDrawn="1"/>
        </p:nvSpPr>
        <p:spPr>
          <a:xfrm>
            <a:off x="945313" y="3930719"/>
            <a:ext cx="2325409" cy="25907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B98426C-0E2A-4424-8DE9-2054F71E7CB5}"/>
              </a:ext>
            </a:extLst>
          </p:cNvPr>
          <p:cNvSpPr txBox="1"/>
          <p:nvPr userDrawn="1"/>
        </p:nvSpPr>
        <p:spPr>
          <a:xfrm>
            <a:off x="660400" y="2465977"/>
            <a:ext cx="1421481" cy="830997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目录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24FDC91-BF65-4E9E-8CF8-09BA2E1D265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0400" y="312015"/>
            <a:ext cx="1375700" cy="437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842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>
            <a:extLst>
              <a:ext uri="{FF2B5EF4-FFF2-40B4-BE49-F238E27FC236}">
                <a16:creationId xmlns:a16="http://schemas.microsoft.com/office/drawing/2014/main" id="{D3092F40-AC7C-4D0E-A2E7-2213B189A82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alphaModFix amt="1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11550" y="0"/>
            <a:ext cx="7680450" cy="68580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6777BE20-2E1D-457D-9604-2648969A5E1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3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 w="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1078750D-ECE5-46C3-9C66-1F3D60D58A8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49870" y="0"/>
            <a:ext cx="6842131" cy="6858000"/>
          </a:xfrm>
          <a:custGeom>
            <a:avLst/>
            <a:gdLst>
              <a:gd name="connsiteX0" fmla="*/ 3866540 w 6842131"/>
              <a:gd name="connsiteY0" fmla="*/ 0 h 6858000"/>
              <a:gd name="connsiteX1" fmla="*/ 6842131 w 6842131"/>
              <a:gd name="connsiteY1" fmla="*/ 0 h 6858000"/>
              <a:gd name="connsiteX2" fmla="*/ 6842131 w 6842131"/>
              <a:gd name="connsiteY2" fmla="*/ 2518051 h 6858000"/>
              <a:gd name="connsiteX3" fmla="*/ 4395268 w 6842131"/>
              <a:gd name="connsiteY3" fmla="*/ 6858000 h 6858000"/>
              <a:gd name="connsiteX4" fmla="*/ 0 w 6842131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42131" h="6858000">
                <a:moveTo>
                  <a:pt x="3866540" y="0"/>
                </a:moveTo>
                <a:lnTo>
                  <a:pt x="6842131" y="0"/>
                </a:lnTo>
                <a:lnTo>
                  <a:pt x="6842131" y="2518051"/>
                </a:lnTo>
                <a:lnTo>
                  <a:pt x="4395268" y="6858000"/>
                </a:lnTo>
                <a:lnTo>
                  <a:pt x="0" y="6858000"/>
                </a:lnTo>
                <a:close/>
              </a:path>
            </a:pathLst>
          </a:custGeom>
        </p:spPr>
      </p:pic>
      <p:grpSp>
        <p:nvGrpSpPr>
          <p:cNvPr id="31" name="组合 30">
            <a:extLst>
              <a:ext uri="{FF2B5EF4-FFF2-40B4-BE49-F238E27FC236}">
                <a16:creationId xmlns:a16="http://schemas.microsoft.com/office/drawing/2014/main" id="{0906B811-D5D7-49F4-8F79-D4E969A7A941}"/>
              </a:ext>
            </a:extLst>
          </p:cNvPr>
          <p:cNvGrpSpPr/>
          <p:nvPr userDrawn="1"/>
        </p:nvGrpSpPr>
        <p:grpSpPr>
          <a:xfrm>
            <a:off x="5852864" y="578865"/>
            <a:ext cx="5910561" cy="8110350"/>
            <a:chOff x="5852864" y="578865"/>
            <a:chExt cx="5910561" cy="8110350"/>
          </a:xfrm>
        </p:grpSpPr>
        <p:sp>
          <p:nvSpPr>
            <p:cNvPr id="32" name="任意多边形: 形状 31">
              <a:extLst>
                <a:ext uri="{FF2B5EF4-FFF2-40B4-BE49-F238E27FC236}">
                  <a16:creationId xmlns:a16="http://schemas.microsoft.com/office/drawing/2014/main" id="{B688AB28-D263-4BF7-820B-C980E72A1BA3}"/>
                </a:ext>
              </a:extLst>
            </p:cNvPr>
            <p:cNvSpPr/>
            <p:nvPr/>
          </p:nvSpPr>
          <p:spPr>
            <a:xfrm rot="1764741">
              <a:off x="6434339" y="578865"/>
              <a:ext cx="5329086" cy="8110349"/>
            </a:xfrm>
            <a:custGeom>
              <a:avLst/>
              <a:gdLst>
                <a:gd name="connsiteX0" fmla="*/ 4907596 w 5329086"/>
                <a:gd name="connsiteY0" fmla="*/ 1735493 h 8110349"/>
                <a:gd name="connsiteX1" fmla="*/ 5329086 w 5329086"/>
                <a:gd name="connsiteY1" fmla="*/ 2483140 h 8110349"/>
                <a:gd name="connsiteX2" fmla="*/ 5329086 w 5329086"/>
                <a:gd name="connsiteY2" fmla="*/ 5106050 h 8110349"/>
                <a:gd name="connsiteX3" fmla="*/ 4907597 w 5329086"/>
                <a:gd name="connsiteY3" fmla="*/ 5343666 h 8110349"/>
                <a:gd name="connsiteX4" fmla="*/ 0 w 5329086"/>
                <a:gd name="connsiteY4" fmla="*/ 237617 h 8110349"/>
                <a:gd name="connsiteX5" fmla="*/ 421490 w 5329086"/>
                <a:gd name="connsiteY5" fmla="*/ 0 h 8110349"/>
                <a:gd name="connsiteX6" fmla="*/ 421489 w 5329086"/>
                <a:gd name="connsiteY6" fmla="*/ 7872732 h 8110349"/>
                <a:gd name="connsiteX7" fmla="*/ 0 w 5329086"/>
                <a:gd name="connsiteY7" fmla="*/ 8110349 h 8110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29086" h="8110349">
                  <a:moveTo>
                    <a:pt x="4907596" y="1735493"/>
                  </a:moveTo>
                  <a:lnTo>
                    <a:pt x="5329086" y="2483140"/>
                  </a:lnTo>
                  <a:lnTo>
                    <a:pt x="5329086" y="5106050"/>
                  </a:lnTo>
                  <a:lnTo>
                    <a:pt x="4907597" y="5343666"/>
                  </a:lnTo>
                  <a:close/>
                  <a:moveTo>
                    <a:pt x="0" y="237617"/>
                  </a:moveTo>
                  <a:lnTo>
                    <a:pt x="421490" y="0"/>
                  </a:lnTo>
                  <a:lnTo>
                    <a:pt x="421489" y="7872732"/>
                  </a:lnTo>
                  <a:lnTo>
                    <a:pt x="0" y="8110349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3" name="任意多边形: 形状 32">
              <a:extLst>
                <a:ext uri="{FF2B5EF4-FFF2-40B4-BE49-F238E27FC236}">
                  <a16:creationId xmlns:a16="http://schemas.microsoft.com/office/drawing/2014/main" id="{9126993E-FDC8-4A23-BBA4-1B3C00F6E080}"/>
                </a:ext>
              </a:extLst>
            </p:cNvPr>
            <p:cNvSpPr/>
            <p:nvPr/>
          </p:nvSpPr>
          <p:spPr>
            <a:xfrm rot="1764741">
              <a:off x="5852864" y="578866"/>
              <a:ext cx="5329086" cy="8110349"/>
            </a:xfrm>
            <a:custGeom>
              <a:avLst/>
              <a:gdLst>
                <a:gd name="connsiteX0" fmla="*/ 4907597 w 5329086"/>
                <a:gd name="connsiteY0" fmla="*/ 551447 h 8110349"/>
                <a:gd name="connsiteX1" fmla="*/ 5329086 w 5329086"/>
                <a:gd name="connsiteY1" fmla="*/ 1299093 h 8110349"/>
                <a:gd name="connsiteX2" fmla="*/ 5329086 w 5329086"/>
                <a:gd name="connsiteY2" fmla="*/ 5106050 h 8110349"/>
                <a:gd name="connsiteX3" fmla="*/ 4907596 w 5329086"/>
                <a:gd name="connsiteY3" fmla="*/ 5343667 h 8110349"/>
                <a:gd name="connsiteX4" fmla="*/ 0 w 5329086"/>
                <a:gd name="connsiteY4" fmla="*/ 237617 h 8110349"/>
                <a:gd name="connsiteX5" fmla="*/ 421489 w 5329086"/>
                <a:gd name="connsiteY5" fmla="*/ 0 h 8110349"/>
                <a:gd name="connsiteX6" fmla="*/ 421489 w 5329086"/>
                <a:gd name="connsiteY6" fmla="*/ 7872732 h 8110349"/>
                <a:gd name="connsiteX7" fmla="*/ 0 w 5329086"/>
                <a:gd name="connsiteY7" fmla="*/ 8110349 h 8110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29086" h="8110349">
                  <a:moveTo>
                    <a:pt x="4907597" y="551447"/>
                  </a:moveTo>
                  <a:lnTo>
                    <a:pt x="5329086" y="1299093"/>
                  </a:lnTo>
                  <a:lnTo>
                    <a:pt x="5329086" y="5106050"/>
                  </a:lnTo>
                  <a:lnTo>
                    <a:pt x="4907596" y="5343667"/>
                  </a:lnTo>
                  <a:close/>
                  <a:moveTo>
                    <a:pt x="0" y="237617"/>
                  </a:moveTo>
                  <a:lnTo>
                    <a:pt x="421489" y="0"/>
                  </a:lnTo>
                  <a:lnTo>
                    <a:pt x="421489" y="7872732"/>
                  </a:lnTo>
                  <a:lnTo>
                    <a:pt x="0" y="8110349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45" name="文本占位符 44">
            <a:extLst>
              <a:ext uri="{FF2B5EF4-FFF2-40B4-BE49-F238E27FC236}">
                <a16:creationId xmlns:a16="http://schemas.microsoft.com/office/drawing/2014/main" id="{4714711F-D7DC-402C-AE77-D75D20EA71A5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-1" y="4189677"/>
            <a:ext cx="5368944" cy="725488"/>
          </a:xfrm>
          <a:prstGeom prst="rect">
            <a:avLst/>
          </a:prstGeom>
        </p:spPr>
        <p:txBody>
          <a:bodyPr lIns="0" rIns="90000">
            <a:noAutofit/>
          </a:bodyPr>
          <a:lstStyle>
            <a:lvl1pPr marL="0" indent="0" algn="ctr">
              <a:lnSpc>
                <a:spcPct val="100000"/>
              </a:lnSpc>
              <a:buNone/>
              <a:defRPr sz="4400" b="1" spc="100" baseline="0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节标题</a:t>
            </a:r>
          </a:p>
        </p:txBody>
      </p:sp>
      <p:sp>
        <p:nvSpPr>
          <p:cNvPr id="47" name="文本占位符 46">
            <a:extLst>
              <a:ext uri="{FF2B5EF4-FFF2-40B4-BE49-F238E27FC236}">
                <a16:creationId xmlns:a16="http://schemas.microsoft.com/office/drawing/2014/main" id="{188C1E1D-AF85-4196-804C-D60BCF796C1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1" y="4857350"/>
            <a:ext cx="5368944" cy="424732"/>
          </a:xfrm>
          <a:prstGeom prst="rect">
            <a:avLst/>
          </a:prstGeom>
        </p:spPr>
        <p:txBody>
          <a:bodyPr lIns="90000" anchor="ctr" anchorCtr="0">
            <a:noAutofit/>
          </a:bodyPr>
          <a:lstStyle>
            <a:lvl1pPr marL="0" indent="0" algn="ctr">
              <a:lnSpc>
                <a:spcPct val="100000"/>
              </a:lnSpc>
              <a:buNone/>
              <a:defRPr sz="1200" spc="500" baseline="0">
                <a:solidFill>
                  <a:schemeClr val="bg1">
                    <a:lumMod val="75000"/>
                  </a:schemeClr>
                </a:solidFill>
                <a:latin typeface="+mn-lt"/>
              </a:defRPr>
            </a:lvl1pPr>
          </a:lstStyle>
          <a:p>
            <a:pPr lvl="0"/>
            <a:r>
              <a:rPr lang="en-US" altLang="zh-CN" dirty="0"/>
              <a:t>Supporting Your Text Here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94AEAD9-8027-4862-907B-67092AF9D39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0400" y="312015"/>
            <a:ext cx="1375700" cy="437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2202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（主副标题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5076318C-392F-459E-A0D8-7C22FBFA7C5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alphaModFix amt="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8" name="文本占位符 67">
            <a:extLst>
              <a:ext uri="{FF2B5EF4-FFF2-40B4-BE49-F238E27FC236}">
                <a16:creationId xmlns:a16="http://schemas.microsoft.com/office/drawing/2014/main" id="{B5D6DB47-5BC5-4C49-AD88-480E7DAD3EA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216933" y="347251"/>
            <a:ext cx="8920029" cy="402291"/>
          </a:xfrm>
          <a:prstGeom prst="rect">
            <a:avLst/>
          </a:prstGeom>
        </p:spPr>
        <p:txBody>
          <a:bodyPr lIns="0" bIns="46800">
            <a:spAutoFit/>
          </a:bodyPr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章节标题</a:t>
            </a:r>
          </a:p>
        </p:txBody>
      </p:sp>
      <p:sp>
        <p:nvSpPr>
          <p:cNvPr id="69" name="文本占位符 67">
            <a:extLst>
              <a:ext uri="{FF2B5EF4-FFF2-40B4-BE49-F238E27FC236}">
                <a16:creationId xmlns:a16="http://schemas.microsoft.com/office/drawing/2014/main" id="{C088D240-6188-440E-800A-8FA2B956C9D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950574" y="1119503"/>
            <a:ext cx="4290852" cy="585866"/>
          </a:xfrm>
          <a:prstGeom prst="rect">
            <a:avLst/>
          </a:prstGeom>
        </p:spPr>
        <p:txBody>
          <a:bodyPr lIns="90000" bIns="46800">
            <a:spAutoFit/>
          </a:bodyPr>
          <a:lstStyle>
            <a:lvl1pPr marL="0" indent="0" algn="ctr">
              <a:lnSpc>
                <a:spcPct val="100000"/>
              </a:lnSpc>
              <a:buNone/>
              <a:defRPr sz="3200"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主标题</a:t>
            </a:r>
          </a:p>
        </p:txBody>
      </p:sp>
      <p:sp>
        <p:nvSpPr>
          <p:cNvPr id="72" name="文本占位符 67">
            <a:extLst>
              <a:ext uri="{FF2B5EF4-FFF2-40B4-BE49-F238E27FC236}">
                <a16:creationId xmlns:a16="http://schemas.microsoft.com/office/drawing/2014/main" id="{A25E6230-C1D4-41CE-A573-4A56DC0BC9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950574" y="1740158"/>
            <a:ext cx="4290852" cy="462755"/>
          </a:xfrm>
          <a:prstGeom prst="rect">
            <a:avLst/>
          </a:prstGeom>
        </p:spPr>
        <p:txBody>
          <a:bodyPr lIns="90000" bIns="46800">
            <a:spAutoFit/>
          </a:bodyPr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副标题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29FA96A-C4E4-4FDB-B5D9-9A34B08DFDE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1BF70FB-BDE2-4229-BC75-19206E896380}"/>
              </a:ext>
            </a:extLst>
          </p:cNvPr>
          <p:cNvGrpSpPr>
            <a:grpSpLocks/>
          </p:cNvGrpSpPr>
          <p:nvPr userDrawn="1"/>
        </p:nvGrpSpPr>
        <p:grpSpPr>
          <a:xfrm>
            <a:off x="660400" y="344681"/>
            <a:ext cx="384771" cy="384771"/>
            <a:chOff x="669869" y="597306"/>
            <a:chExt cx="409972" cy="409973"/>
          </a:xfrm>
        </p:grpSpPr>
        <p:sp>
          <p:nvSpPr>
            <p:cNvPr id="19" name="íṥļîḓê">
              <a:extLst>
                <a:ext uri="{FF2B5EF4-FFF2-40B4-BE49-F238E27FC236}">
                  <a16:creationId xmlns:a16="http://schemas.microsoft.com/office/drawing/2014/main" id="{96FDD5C4-3F80-445A-80EA-0724C77729D3}"/>
                </a:ext>
              </a:extLst>
            </p:cNvPr>
            <p:cNvSpPr/>
            <p:nvPr/>
          </p:nvSpPr>
          <p:spPr>
            <a:xfrm>
              <a:off x="669869" y="597306"/>
              <a:ext cx="409972" cy="409973"/>
            </a:xfrm>
            <a:prstGeom prst="ellipse">
              <a:avLst/>
            </a:prstGeom>
            <a:noFill/>
            <a:ln w="127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775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0" name="íṥlíḓê">
              <a:extLst>
                <a:ext uri="{FF2B5EF4-FFF2-40B4-BE49-F238E27FC236}">
                  <a16:creationId xmlns:a16="http://schemas.microsoft.com/office/drawing/2014/main" id="{60AB27A8-74EE-4561-9512-1713F6BC137C}"/>
                </a:ext>
              </a:extLst>
            </p:cNvPr>
            <p:cNvSpPr/>
            <p:nvPr/>
          </p:nvSpPr>
          <p:spPr>
            <a:xfrm>
              <a:off x="707772" y="635208"/>
              <a:ext cx="334166" cy="3341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5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2" name="ïśļiḑé">
              <a:extLst>
                <a:ext uri="{FF2B5EF4-FFF2-40B4-BE49-F238E27FC236}">
                  <a16:creationId xmlns:a16="http://schemas.microsoft.com/office/drawing/2014/main" id="{64882CBD-FAE6-4FAD-ACB6-19CD99E03CA9}"/>
                </a:ext>
              </a:extLst>
            </p:cNvPr>
            <p:cNvSpPr/>
            <p:nvPr/>
          </p:nvSpPr>
          <p:spPr>
            <a:xfrm>
              <a:off x="772089" y="699681"/>
              <a:ext cx="205530" cy="205219"/>
            </a:xfrm>
            <a:custGeom>
              <a:avLst/>
              <a:gdLst>
                <a:gd name="connsiteX0" fmla="*/ 347041 w 607639"/>
                <a:gd name="connsiteY0" fmla="*/ 313875 h 606722"/>
                <a:gd name="connsiteX1" fmla="*/ 379713 w 607639"/>
                <a:gd name="connsiteY1" fmla="*/ 346512 h 606722"/>
                <a:gd name="connsiteX2" fmla="*/ 347041 w 607639"/>
                <a:gd name="connsiteY2" fmla="*/ 379149 h 606722"/>
                <a:gd name="connsiteX3" fmla="*/ 314369 w 607639"/>
                <a:gd name="connsiteY3" fmla="*/ 346512 h 606722"/>
                <a:gd name="connsiteX4" fmla="*/ 347041 w 607639"/>
                <a:gd name="connsiteY4" fmla="*/ 313875 h 606722"/>
                <a:gd name="connsiteX5" fmla="*/ 260563 w 607639"/>
                <a:gd name="connsiteY5" fmla="*/ 213037 h 606722"/>
                <a:gd name="connsiteX6" fmla="*/ 313452 w 607639"/>
                <a:gd name="connsiteY6" fmla="*/ 265856 h 606722"/>
                <a:gd name="connsiteX7" fmla="*/ 260563 w 607639"/>
                <a:gd name="connsiteY7" fmla="*/ 318675 h 606722"/>
                <a:gd name="connsiteX8" fmla="*/ 207674 w 607639"/>
                <a:gd name="connsiteY8" fmla="*/ 265856 h 606722"/>
                <a:gd name="connsiteX9" fmla="*/ 260563 w 607639"/>
                <a:gd name="connsiteY9" fmla="*/ 213037 h 606722"/>
                <a:gd name="connsiteX10" fmla="*/ 303775 w 607639"/>
                <a:gd name="connsiteY10" fmla="*/ 152236 h 606722"/>
                <a:gd name="connsiteX11" fmla="*/ 152466 w 607639"/>
                <a:gd name="connsiteY11" fmla="*/ 303317 h 606722"/>
                <a:gd name="connsiteX12" fmla="*/ 303775 w 607639"/>
                <a:gd name="connsiteY12" fmla="*/ 454486 h 606722"/>
                <a:gd name="connsiteX13" fmla="*/ 455173 w 607639"/>
                <a:gd name="connsiteY13" fmla="*/ 303317 h 606722"/>
                <a:gd name="connsiteX14" fmla="*/ 303775 w 607639"/>
                <a:gd name="connsiteY14" fmla="*/ 152236 h 606722"/>
                <a:gd name="connsiteX15" fmla="*/ 270042 w 607639"/>
                <a:gd name="connsiteY15" fmla="*/ 0 h 606722"/>
                <a:gd name="connsiteX16" fmla="*/ 337597 w 607639"/>
                <a:gd name="connsiteY16" fmla="*/ 0 h 606722"/>
                <a:gd name="connsiteX17" fmla="*/ 361628 w 607639"/>
                <a:gd name="connsiteY17" fmla="*/ 23995 h 606722"/>
                <a:gd name="connsiteX18" fmla="*/ 337597 w 607639"/>
                <a:gd name="connsiteY18" fmla="*/ 47901 h 606722"/>
                <a:gd name="connsiteX19" fmla="*/ 327806 w 607639"/>
                <a:gd name="connsiteY19" fmla="*/ 47901 h 606722"/>
                <a:gd name="connsiteX20" fmla="*/ 327806 w 607639"/>
                <a:gd name="connsiteY20" fmla="*/ 105756 h 606722"/>
                <a:gd name="connsiteX21" fmla="*/ 426691 w 607639"/>
                <a:gd name="connsiteY21" fmla="*/ 146726 h 606722"/>
                <a:gd name="connsiteX22" fmla="*/ 467723 w 607639"/>
                <a:gd name="connsiteY22" fmla="*/ 105756 h 606722"/>
                <a:gd name="connsiteX23" fmla="*/ 460780 w 607639"/>
                <a:gd name="connsiteY23" fmla="*/ 98913 h 606722"/>
                <a:gd name="connsiteX24" fmla="*/ 460780 w 607639"/>
                <a:gd name="connsiteY24" fmla="*/ 64965 h 606722"/>
                <a:gd name="connsiteX25" fmla="*/ 494691 w 607639"/>
                <a:gd name="connsiteY25" fmla="*/ 64965 h 606722"/>
                <a:gd name="connsiteX26" fmla="*/ 530382 w 607639"/>
                <a:gd name="connsiteY26" fmla="*/ 100602 h 606722"/>
                <a:gd name="connsiteX27" fmla="*/ 531094 w 607639"/>
                <a:gd name="connsiteY27" fmla="*/ 101313 h 606722"/>
                <a:gd name="connsiteX28" fmla="*/ 537414 w 607639"/>
                <a:gd name="connsiteY28" fmla="*/ 107534 h 606722"/>
                <a:gd name="connsiteX29" fmla="*/ 537770 w 607639"/>
                <a:gd name="connsiteY29" fmla="*/ 107978 h 606722"/>
                <a:gd name="connsiteX30" fmla="*/ 537948 w 607639"/>
                <a:gd name="connsiteY30" fmla="*/ 108156 h 606722"/>
                <a:gd name="connsiteX31" fmla="*/ 538482 w 607639"/>
                <a:gd name="connsiteY31" fmla="*/ 108689 h 606722"/>
                <a:gd name="connsiteX32" fmla="*/ 538215 w 607639"/>
                <a:gd name="connsiteY32" fmla="*/ 108423 h 606722"/>
                <a:gd name="connsiteX33" fmla="*/ 538749 w 607639"/>
                <a:gd name="connsiteY33" fmla="*/ 108867 h 606722"/>
                <a:gd name="connsiteX34" fmla="*/ 539105 w 607639"/>
                <a:gd name="connsiteY34" fmla="*/ 109311 h 606722"/>
                <a:gd name="connsiteX35" fmla="*/ 542487 w 607639"/>
                <a:gd name="connsiteY35" fmla="*/ 112688 h 606722"/>
                <a:gd name="connsiteX36" fmla="*/ 542487 w 607639"/>
                <a:gd name="connsiteY36" fmla="*/ 146637 h 606722"/>
                <a:gd name="connsiteX37" fmla="*/ 508576 w 607639"/>
                <a:gd name="connsiteY37" fmla="*/ 146637 h 606722"/>
                <a:gd name="connsiteX38" fmla="*/ 501634 w 607639"/>
                <a:gd name="connsiteY38" fmla="*/ 139705 h 606722"/>
                <a:gd name="connsiteX39" fmla="*/ 460691 w 607639"/>
                <a:gd name="connsiteY39" fmla="*/ 180675 h 606722"/>
                <a:gd name="connsiteX40" fmla="*/ 501723 w 607639"/>
                <a:gd name="connsiteY40" fmla="*/ 279410 h 606722"/>
                <a:gd name="connsiteX41" fmla="*/ 559576 w 607639"/>
                <a:gd name="connsiteY41" fmla="*/ 279410 h 606722"/>
                <a:gd name="connsiteX42" fmla="*/ 559576 w 607639"/>
                <a:gd name="connsiteY42" fmla="*/ 269634 h 606722"/>
                <a:gd name="connsiteX43" fmla="*/ 583608 w 607639"/>
                <a:gd name="connsiteY43" fmla="*/ 245639 h 606722"/>
                <a:gd name="connsiteX44" fmla="*/ 607639 w 607639"/>
                <a:gd name="connsiteY44" fmla="*/ 269634 h 606722"/>
                <a:gd name="connsiteX45" fmla="*/ 607639 w 607639"/>
                <a:gd name="connsiteY45" fmla="*/ 337088 h 606722"/>
                <a:gd name="connsiteX46" fmla="*/ 583608 w 607639"/>
                <a:gd name="connsiteY46" fmla="*/ 361083 h 606722"/>
                <a:gd name="connsiteX47" fmla="*/ 559576 w 607639"/>
                <a:gd name="connsiteY47" fmla="*/ 337088 h 606722"/>
                <a:gd name="connsiteX48" fmla="*/ 559576 w 607639"/>
                <a:gd name="connsiteY48" fmla="*/ 327312 h 606722"/>
                <a:gd name="connsiteX49" fmla="*/ 501723 w 607639"/>
                <a:gd name="connsiteY49" fmla="*/ 327312 h 606722"/>
                <a:gd name="connsiteX50" fmla="*/ 460691 w 607639"/>
                <a:gd name="connsiteY50" fmla="*/ 426047 h 606722"/>
                <a:gd name="connsiteX51" fmla="*/ 501634 w 607639"/>
                <a:gd name="connsiteY51" fmla="*/ 467017 h 606722"/>
                <a:gd name="connsiteX52" fmla="*/ 508576 w 607639"/>
                <a:gd name="connsiteY52" fmla="*/ 460085 h 606722"/>
                <a:gd name="connsiteX53" fmla="*/ 542487 w 607639"/>
                <a:gd name="connsiteY53" fmla="*/ 460085 h 606722"/>
                <a:gd name="connsiteX54" fmla="*/ 542487 w 607639"/>
                <a:gd name="connsiteY54" fmla="*/ 493945 h 606722"/>
                <a:gd name="connsiteX55" fmla="*/ 518990 w 607639"/>
                <a:gd name="connsiteY55" fmla="*/ 517496 h 606722"/>
                <a:gd name="connsiteX56" fmla="*/ 494691 w 607639"/>
                <a:gd name="connsiteY56" fmla="*/ 541668 h 606722"/>
                <a:gd name="connsiteX57" fmla="*/ 460780 w 607639"/>
                <a:gd name="connsiteY57" fmla="*/ 541668 h 606722"/>
                <a:gd name="connsiteX58" fmla="*/ 460780 w 607639"/>
                <a:gd name="connsiteY58" fmla="*/ 507809 h 606722"/>
                <a:gd name="connsiteX59" fmla="*/ 467723 w 607639"/>
                <a:gd name="connsiteY59" fmla="*/ 500877 h 606722"/>
                <a:gd name="connsiteX60" fmla="*/ 426691 w 607639"/>
                <a:gd name="connsiteY60" fmla="*/ 459996 h 606722"/>
                <a:gd name="connsiteX61" fmla="*/ 327806 w 607639"/>
                <a:gd name="connsiteY61" fmla="*/ 500966 h 606722"/>
                <a:gd name="connsiteX62" fmla="*/ 327806 w 607639"/>
                <a:gd name="connsiteY62" fmla="*/ 558732 h 606722"/>
                <a:gd name="connsiteX63" fmla="*/ 337597 w 607639"/>
                <a:gd name="connsiteY63" fmla="*/ 558732 h 606722"/>
                <a:gd name="connsiteX64" fmla="*/ 361628 w 607639"/>
                <a:gd name="connsiteY64" fmla="*/ 582727 h 606722"/>
                <a:gd name="connsiteX65" fmla="*/ 337597 w 607639"/>
                <a:gd name="connsiteY65" fmla="*/ 606722 h 606722"/>
                <a:gd name="connsiteX66" fmla="*/ 270042 w 607639"/>
                <a:gd name="connsiteY66" fmla="*/ 606722 h 606722"/>
                <a:gd name="connsiteX67" fmla="*/ 246011 w 607639"/>
                <a:gd name="connsiteY67" fmla="*/ 582727 h 606722"/>
                <a:gd name="connsiteX68" fmla="*/ 270042 w 607639"/>
                <a:gd name="connsiteY68" fmla="*/ 558732 h 606722"/>
                <a:gd name="connsiteX69" fmla="*/ 279833 w 607639"/>
                <a:gd name="connsiteY69" fmla="*/ 558732 h 606722"/>
                <a:gd name="connsiteX70" fmla="*/ 279833 w 607639"/>
                <a:gd name="connsiteY70" fmla="*/ 500966 h 606722"/>
                <a:gd name="connsiteX71" fmla="*/ 180948 w 607639"/>
                <a:gd name="connsiteY71" fmla="*/ 459996 h 606722"/>
                <a:gd name="connsiteX72" fmla="*/ 139916 w 607639"/>
                <a:gd name="connsiteY72" fmla="*/ 500877 h 606722"/>
                <a:gd name="connsiteX73" fmla="*/ 146859 w 607639"/>
                <a:gd name="connsiteY73" fmla="*/ 507809 h 606722"/>
                <a:gd name="connsiteX74" fmla="*/ 146859 w 607639"/>
                <a:gd name="connsiteY74" fmla="*/ 541668 h 606722"/>
                <a:gd name="connsiteX75" fmla="*/ 112859 w 607639"/>
                <a:gd name="connsiteY75" fmla="*/ 541668 h 606722"/>
                <a:gd name="connsiteX76" fmla="*/ 77257 w 607639"/>
                <a:gd name="connsiteY76" fmla="*/ 506120 h 606722"/>
                <a:gd name="connsiteX77" fmla="*/ 68534 w 607639"/>
                <a:gd name="connsiteY77" fmla="*/ 497411 h 606722"/>
                <a:gd name="connsiteX78" fmla="*/ 65063 w 607639"/>
                <a:gd name="connsiteY78" fmla="*/ 493945 h 606722"/>
                <a:gd name="connsiteX79" fmla="*/ 65063 w 607639"/>
                <a:gd name="connsiteY79" fmla="*/ 460085 h 606722"/>
                <a:gd name="connsiteX80" fmla="*/ 99063 w 607639"/>
                <a:gd name="connsiteY80" fmla="*/ 460085 h 606722"/>
                <a:gd name="connsiteX81" fmla="*/ 105916 w 607639"/>
                <a:gd name="connsiteY81" fmla="*/ 467017 h 606722"/>
                <a:gd name="connsiteX82" fmla="*/ 146948 w 607639"/>
                <a:gd name="connsiteY82" fmla="*/ 426047 h 606722"/>
                <a:gd name="connsiteX83" fmla="*/ 105916 w 607639"/>
                <a:gd name="connsiteY83" fmla="*/ 327312 h 606722"/>
                <a:gd name="connsiteX84" fmla="*/ 47974 w 607639"/>
                <a:gd name="connsiteY84" fmla="*/ 327312 h 606722"/>
                <a:gd name="connsiteX85" fmla="*/ 47974 w 607639"/>
                <a:gd name="connsiteY85" fmla="*/ 337088 h 606722"/>
                <a:gd name="connsiteX86" fmla="*/ 24031 w 607639"/>
                <a:gd name="connsiteY86" fmla="*/ 361083 h 606722"/>
                <a:gd name="connsiteX87" fmla="*/ 0 w 607639"/>
                <a:gd name="connsiteY87" fmla="*/ 337088 h 606722"/>
                <a:gd name="connsiteX88" fmla="*/ 0 w 607639"/>
                <a:gd name="connsiteY88" fmla="*/ 269634 h 606722"/>
                <a:gd name="connsiteX89" fmla="*/ 24031 w 607639"/>
                <a:gd name="connsiteY89" fmla="*/ 245639 h 606722"/>
                <a:gd name="connsiteX90" fmla="*/ 47974 w 607639"/>
                <a:gd name="connsiteY90" fmla="*/ 269634 h 606722"/>
                <a:gd name="connsiteX91" fmla="*/ 47974 w 607639"/>
                <a:gd name="connsiteY91" fmla="*/ 279410 h 606722"/>
                <a:gd name="connsiteX92" fmla="*/ 105916 w 607639"/>
                <a:gd name="connsiteY92" fmla="*/ 279410 h 606722"/>
                <a:gd name="connsiteX93" fmla="*/ 146948 w 607639"/>
                <a:gd name="connsiteY93" fmla="*/ 180675 h 606722"/>
                <a:gd name="connsiteX94" fmla="*/ 105916 w 607639"/>
                <a:gd name="connsiteY94" fmla="*/ 139705 h 606722"/>
                <a:gd name="connsiteX95" fmla="*/ 99063 w 607639"/>
                <a:gd name="connsiteY95" fmla="*/ 146637 h 606722"/>
                <a:gd name="connsiteX96" fmla="*/ 65063 w 607639"/>
                <a:gd name="connsiteY96" fmla="*/ 146637 h 606722"/>
                <a:gd name="connsiteX97" fmla="*/ 65063 w 607639"/>
                <a:gd name="connsiteY97" fmla="*/ 112688 h 606722"/>
                <a:gd name="connsiteX98" fmla="*/ 106450 w 607639"/>
                <a:gd name="connsiteY98" fmla="*/ 71452 h 606722"/>
                <a:gd name="connsiteX99" fmla="*/ 112859 w 607639"/>
                <a:gd name="connsiteY99" fmla="*/ 64965 h 606722"/>
                <a:gd name="connsiteX100" fmla="*/ 146859 w 607639"/>
                <a:gd name="connsiteY100" fmla="*/ 64965 h 606722"/>
                <a:gd name="connsiteX101" fmla="*/ 146859 w 607639"/>
                <a:gd name="connsiteY101" fmla="*/ 98913 h 606722"/>
                <a:gd name="connsiteX102" fmla="*/ 139916 w 607639"/>
                <a:gd name="connsiteY102" fmla="*/ 105756 h 606722"/>
                <a:gd name="connsiteX103" fmla="*/ 180948 w 607639"/>
                <a:gd name="connsiteY103" fmla="*/ 146726 h 606722"/>
                <a:gd name="connsiteX104" fmla="*/ 279833 w 607639"/>
                <a:gd name="connsiteY104" fmla="*/ 105756 h 606722"/>
                <a:gd name="connsiteX105" fmla="*/ 279833 w 607639"/>
                <a:gd name="connsiteY105" fmla="*/ 47901 h 606722"/>
                <a:gd name="connsiteX106" fmla="*/ 270042 w 607639"/>
                <a:gd name="connsiteY106" fmla="*/ 47901 h 606722"/>
                <a:gd name="connsiteX107" fmla="*/ 246011 w 607639"/>
                <a:gd name="connsiteY107" fmla="*/ 23995 h 606722"/>
                <a:gd name="connsiteX108" fmla="*/ 270042 w 607639"/>
                <a:gd name="connsiteY108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</a:cxnLst>
              <a:rect l="l" t="t" r="r" b="b"/>
              <a:pathLst>
                <a:path w="607639" h="606722">
                  <a:moveTo>
                    <a:pt x="347041" y="313875"/>
                  </a:moveTo>
                  <a:cubicBezTo>
                    <a:pt x="365085" y="313875"/>
                    <a:pt x="379713" y="328487"/>
                    <a:pt x="379713" y="346512"/>
                  </a:cubicBezTo>
                  <a:cubicBezTo>
                    <a:pt x="379713" y="364537"/>
                    <a:pt x="365085" y="379149"/>
                    <a:pt x="347041" y="379149"/>
                  </a:cubicBezTo>
                  <a:cubicBezTo>
                    <a:pt x="328997" y="379149"/>
                    <a:pt x="314369" y="364537"/>
                    <a:pt x="314369" y="346512"/>
                  </a:cubicBezTo>
                  <a:cubicBezTo>
                    <a:pt x="314369" y="328487"/>
                    <a:pt x="328997" y="313875"/>
                    <a:pt x="347041" y="313875"/>
                  </a:cubicBezTo>
                  <a:close/>
                  <a:moveTo>
                    <a:pt x="260563" y="213037"/>
                  </a:moveTo>
                  <a:cubicBezTo>
                    <a:pt x="289773" y="213037"/>
                    <a:pt x="313452" y="236685"/>
                    <a:pt x="313452" y="265856"/>
                  </a:cubicBezTo>
                  <a:cubicBezTo>
                    <a:pt x="313452" y="295027"/>
                    <a:pt x="289773" y="318675"/>
                    <a:pt x="260563" y="318675"/>
                  </a:cubicBezTo>
                  <a:cubicBezTo>
                    <a:pt x="231353" y="318675"/>
                    <a:pt x="207674" y="295027"/>
                    <a:pt x="207674" y="265856"/>
                  </a:cubicBezTo>
                  <a:cubicBezTo>
                    <a:pt x="207674" y="236685"/>
                    <a:pt x="231353" y="213037"/>
                    <a:pt x="260563" y="213037"/>
                  </a:cubicBezTo>
                  <a:close/>
                  <a:moveTo>
                    <a:pt x="303775" y="152236"/>
                  </a:moveTo>
                  <a:cubicBezTo>
                    <a:pt x="220377" y="152236"/>
                    <a:pt x="152466" y="220045"/>
                    <a:pt x="152466" y="303317"/>
                  </a:cubicBezTo>
                  <a:cubicBezTo>
                    <a:pt x="152466" y="386678"/>
                    <a:pt x="220377" y="454486"/>
                    <a:pt x="303775" y="454486"/>
                  </a:cubicBezTo>
                  <a:cubicBezTo>
                    <a:pt x="387262" y="454486"/>
                    <a:pt x="455173" y="386678"/>
                    <a:pt x="455173" y="303317"/>
                  </a:cubicBezTo>
                  <a:cubicBezTo>
                    <a:pt x="455173" y="220045"/>
                    <a:pt x="387262" y="152236"/>
                    <a:pt x="303775" y="152236"/>
                  </a:cubicBezTo>
                  <a:close/>
                  <a:moveTo>
                    <a:pt x="270042" y="0"/>
                  </a:moveTo>
                  <a:lnTo>
                    <a:pt x="337597" y="0"/>
                  </a:lnTo>
                  <a:cubicBezTo>
                    <a:pt x="350859" y="0"/>
                    <a:pt x="361628" y="10753"/>
                    <a:pt x="361628" y="23995"/>
                  </a:cubicBezTo>
                  <a:cubicBezTo>
                    <a:pt x="361628" y="37237"/>
                    <a:pt x="350859" y="47901"/>
                    <a:pt x="337597" y="47901"/>
                  </a:cubicBezTo>
                  <a:lnTo>
                    <a:pt x="327806" y="47901"/>
                  </a:lnTo>
                  <a:lnTo>
                    <a:pt x="327806" y="105756"/>
                  </a:lnTo>
                  <a:cubicBezTo>
                    <a:pt x="364833" y="110200"/>
                    <a:pt x="398744" y="124864"/>
                    <a:pt x="426691" y="146726"/>
                  </a:cubicBezTo>
                  <a:lnTo>
                    <a:pt x="467723" y="105756"/>
                  </a:lnTo>
                  <a:lnTo>
                    <a:pt x="460780" y="98913"/>
                  </a:lnTo>
                  <a:cubicBezTo>
                    <a:pt x="451435" y="89493"/>
                    <a:pt x="451435" y="74385"/>
                    <a:pt x="460780" y="64965"/>
                  </a:cubicBezTo>
                  <a:cubicBezTo>
                    <a:pt x="470126" y="55633"/>
                    <a:pt x="485346" y="55633"/>
                    <a:pt x="494691" y="64965"/>
                  </a:cubicBezTo>
                  <a:lnTo>
                    <a:pt x="530382" y="100602"/>
                  </a:lnTo>
                  <a:lnTo>
                    <a:pt x="531094" y="101313"/>
                  </a:lnTo>
                  <a:lnTo>
                    <a:pt x="537414" y="107534"/>
                  </a:lnTo>
                  <a:lnTo>
                    <a:pt x="537770" y="107978"/>
                  </a:lnTo>
                  <a:lnTo>
                    <a:pt x="537948" y="108156"/>
                  </a:lnTo>
                  <a:lnTo>
                    <a:pt x="538482" y="108689"/>
                  </a:lnTo>
                  <a:lnTo>
                    <a:pt x="538215" y="108423"/>
                  </a:lnTo>
                  <a:lnTo>
                    <a:pt x="538749" y="108867"/>
                  </a:lnTo>
                  <a:lnTo>
                    <a:pt x="539105" y="109311"/>
                  </a:lnTo>
                  <a:lnTo>
                    <a:pt x="542487" y="112688"/>
                  </a:lnTo>
                  <a:cubicBezTo>
                    <a:pt x="551922" y="122109"/>
                    <a:pt x="551922" y="137217"/>
                    <a:pt x="542487" y="146637"/>
                  </a:cubicBezTo>
                  <a:cubicBezTo>
                    <a:pt x="533142" y="155969"/>
                    <a:pt x="517922" y="155969"/>
                    <a:pt x="508576" y="146637"/>
                  </a:cubicBezTo>
                  <a:lnTo>
                    <a:pt x="501634" y="139705"/>
                  </a:lnTo>
                  <a:lnTo>
                    <a:pt x="460691" y="180675"/>
                  </a:lnTo>
                  <a:cubicBezTo>
                    <a:pt x="482587" y="208491"/>
                    <a:pt x="497272" y="242440"/>
                    <a:pt x="501723" y="279410"/>
                  </a:cubicBezTo>
                  <a:lnTo>
                    <a:pt x="559576" y="279410"/>
                  </a:lnTo>
                  <a:lnTo>
                    <a:pt x="559576" y="269634"/>
                  </a:lnTo>
                  <a:cubicBezTo>
                    <a:pt x="559576" y="256393"/>
                    <a:pt x="570346" y="245639"/>
                    <a:pt x="583608" y="245639"/>
                  </a:cubicBezTo>
                  <a:cubicBezTo>
                    <a:pt x="596869" y="245639"/>
                    <a:pt x="607639" y="256393"/>
                    <a:pt x="607639" y="269634"/>
                  </a:cubicBezTo>
                  <a:lnTo>
                    <a:pt x="607639" y="337088"/>
                  </a:lnTo>
                  <a:cubicBezTo>
                    <a:pt x="607639" y="350329"/>
                    <a:pt x="596869" y="361083"/>
                    <a:pt x="583608" y="361083"/>
                  </a:cubicBezTo>
                  <a:cubicBezTo>
                    <a:pt x="570346" y="361083"/>
                    <a:pt x="559576" y="350329"/>
                    <a:pt x="559576" y="337088"/>
                  </a:cubicBezTo>
                  <a:lnTo>
                    <a:pt x="559576" y="327312"/>
                  </a:lnTo>
                  <a:lnTo>
                    <a:pt x="501723" y="327312"/>
                  </a:lnTo>
                  <a:cubicBezTo>
                    <a:pt x="497272" y="364282"/>
                    <a:pt x="482587" y="398142"/>
                    <a:pt x="460691" y="426047"/>
                  </a:cubicBezTo>
                  <a:lnTo>
                    <a:pt x="501634" y="467017"/>
                  </a:lnTo>
                  <a:lnTo>
                    <a:pt x="508576" y="460085"/>
                  </a:lnTo>
                  <a:cubicBezTo>
                    <a:pt x="517922" y="450753"/>
                    <a:pt x="533142" y="450753"/>
                    <a:pt x="542487" y="460085"/>
                  </a:cubicBezTo>
                  <a:cubicBezTo>
                    <a:pt x="551922" y="469416"/>
                    <a:pt x="551922" y="484613"/>
                    <a:pt x="542487" y="493945"/>
                  </a:cubicBezTo>
                  <a:cubicBezTo>
                    <a:pt x="512759" y="523717"/>
                    <a:pt x="518456" y="518029"/>
                    <a:pt x="518990" y="517496"/>
                  </a:cubicBezTo>
                  <a:cubicBezTo>
                    <a:pt x="518545" y="517940"/>
                    <a:pt x="514272" y="522206"/>
                    <a:pt x="494691" y="541668"/>
                  </a:cubicBezTo>
                  <a:cubicBezTo>
                    <a:pt x="485346" y="551089"/>
                    <a:pt x="470126" y="551089"/>
                    <a:pt x="460780" y="541668"/>
                  </a:cubicBezTo>
                  <a:cubicBezTo>
                    <a:pt x="451435" y="532337"/>
                    <a:pt x="451435" y="517140"/>
                    <a:pt x="460780" y="507809"/>
                  </a:cubicBezTo>
                  <a:lnTo>
                    <a:pt x="467723" y="500877"/>
                  </a:lnTo>
                  <a:lnTo>
                    <a:pt x="426691" y="459996"/>
                  </a:lnTo>
                  <a:cubicBezTo>
                    <a:pt x="398744" y="481858"/>
                    <a:pt x="364833" y="496522"/>
                    <a:pt x="327806" y="500966"/>
                  </a:cubicBezTo>
                  <a:lnTo>
                    <a:pt x="327806" y="558732"/>
                  </a:lnTo>
                  <a:lnTo>
                    <a:pt x="337597" y="558732"/>
                  </a:lnTo>
                  <a:cubicBezTo>
                    <a:pt x="350859" y="558732"/>
                    <a:pt x="361628" y="569485"/>
                    <a:pt x="361628" y="582727"/>
                  </a:cubicBezTo>
                  <a:cubicBezTo>
                    <a:pt x="361628" y="595969"/>
                    <a:pt x="350859" y="606722"/>
                    <a:pt x="337597" y="606722"/>
                  </a:cubicBezTo>
                  <a:lnTo>
                    <a:pt x="270042" y="606722"/>
                  </a:lnTo>
                  <a:cubicBezTo>
                    <a:pt x="256780" y="606722"/>
                    <a:pt x="246011" y="595969"/>
                    <a:pt x="246011" y="582727"/>
                  </a:cubicBezTo>
                  <a:cubicBezTo>
                    <a:pt x="246011" y="569485"/>
                    <a:pt x="256780" y="558732"/>
                    <a:pt x="270042" y="558732"/>
                  </a:cubicBezTo>
                  <a:lnTo>
                    <a:pt x="279833" y="558732"/>
                  </a:lnTo>
                  <a:lnTo>
                    <a:pt x="279833" y="500966"/>
                  </a:lnTo>
                  <a:cubicBezTo>
                    <a:pt x="242806" y="496522"/>
                    <a:pt x="208806" y="481858"/>
                    <a:pt x="180948" y="459996"/>
                  </a:cubicBezTo>
                  <a:lnTo>
                    <a:pt x="139916" y="500877"/>
                  </a:lnTo>
                  <a:lnTo>
                    <a:pt x="146859" y="507809"/>
                  </a:lnTo>
                  <a:cubicBezTo>
                    <a:pt x="156204" y="517140"/>
                    <a:pt x="156204" y="532337"/>
                    <a:pt x="146859" y="541668"/>
                  </a:cubicBezTo>
                  <a:cubicBezTo>
                    <a:pt x="137424" y="551089"/>
                    <a:pt x="122293" y="551089"/>
                    <a:pt x="112859" y="541668"/>
                  </a:cubicBezTo>
                  <a:lnTo>
                    <a:pt x="77257" y="506120"/>
                  </a:lnTo>
                  <a:lnTo>
                    <a:pt x="68534" y="497411"/>
                  </a:lnTo>
                  <a:lnTo>
                    <a:pt x="65063" y="493945"/>
                  </a:lnTo>
                  <a:cubicBezTo>
                    <a:pt x="55717" y="484613"/>
                    <a:pt x="55717" y="469416"/>
                    <a:pt x="65063" y="460085"/>
                  </a:cubicBezTo>
                  <a:cubicBezTo>
                    <a:pt x="74497" y="450753"/>
                    <a:pt x="89628" y="450753"/>
                    <a:pt x="99063" y="460085"/>
                  </a:cubicBezTo>
                  <a:lnTo>
                    <a:pt x="105916" y="467017"/>
                  </a:lnTo>
                  <a:lnTo>
                    <a:pt x="146948" y="426047"/>
                  </a:lnTo>
                  <a:cubicBezTo>
                    <a:pt x="125052" y="398142"/>
                    <a:pt x="110367" y="364282"/>
                    <a:pt x="105916" y="327312"/>
                  </a:cubicBezTo>
                  <a:lnTo>
                    <a:pt x="47974" y="327312"/>
                  </a:lnTo>
                  <a:lnTo>
                    <a:pt x="47974" y="337088"/>
                  </a:lnTo>
                  <a:cubicBezTo>
                    <a:pt x="47974" y="350329"/>
                    <a:pt x="37293" y="361083"/>
                    <a:pt x="24031" y="361083"/>
                  </a:cubicBezTo>
                  <a:cubicBezTo>
                    <a:pt x="10770" y="361083"/>
                    <a:pt x="0" y="350329"/>
                    <a:pt x="0" y="337088"/>
                  </a:cubicBezTo>
                  <a:lnTo>
                    <a:pt x="0" y="269634"/>
                  </a:lnTo>
                  <a:cubicBezTo>
                    <a:pt x="0" y="256393"/>
                    <a:pt x="10770" y="245639"/>
                    <a:pt x="24031" y="245639"/>
                  </a:cubicBezTo>
                  <a:cubicBezTo>
                    <a:pt x="37293" y="245639"/>
                    <a:pt x="47974" y="256393"/>
                    <a:pt x="47974" y="269634"/>
                  </a:cubicBezTo>
                  <a:lnTo>
                    <a:pt x="47974" y="279410"/>
                  </a:lnTo>
                  <a:lnTo>
                    <a:pt x="105916" y="279410"/>
                  </a:lnTo>
                  <a:cubicBezTo>
                    <a:pt x="110367" y="242440"/>
                    <a:pt x="125052" y="208491"/>
                    <a:pt x="146948" y="180675"/>
                  </a:cubicBezTo>
                  <a:lnTo>
                    <a:pt x="105916" y="139705"/>
                  </a:lnTo>
                  <a:lnTo>
                    <a:pt x="99063" y="146637"/>
                  </a:lnTo>
                  <a:cubicBezTo>
                    <a:pt x="89628" y="155969"/>
                    <a:pt x="74497" y="155969"/>
                    <a:pt x="65063" y="146637"/>
                  </a:cubicBezTo>
                  <a:cubicBezTo>
                    <a:pt x="55717" y="137217"/>
                    <a:pt x="55717" y="122109"/>
                    <a:pt x="65063" y="112688"/>
                  </a:cubicBezTo>
                  <a:lnTo>
                    <a:pt x="106450" y="71452"/>
                  </a:lnTo>
                  <a:lnTo>
                    <a:pt x="112859" y="64965"/>
                  </a:lnTo>
                  <a:cubicBezTo>
                    <a:pt x="122293" y="55633"/>
                    <a:pt x="137424" y="55633"/>
                    <a:pt x="146859" y="64965"/>
                  </a:cubicBezTo>
                  <a:cubicBezTo>
                    <a:pt x="156204" y="74385"/>
                    <a:pt x="156204" y="89493"/>
                    <a:pt x="146859" y="98913"/>
                  </a:cubicBezTo>
                  <a:lnTo>
                    <a:pt x="139916" y="105756"/>
                  </a:lnTo>
                  <a:lnTo>
                    <a:pt x="180948" y="146726"/>
                  </a:lnTo>
                  <a:cubicBezTo>
                    <a:pt x="208806" y="124864"/>
                    <a:pt x="242806" y="110200"/>
                    <a:pt x="279833" y="105756"/>
                  </a:cubicBezTo>
                  <a:lnTo>
                    <a:pt x="279833" y="47901"/>
                  </a:lnTo>
                  <a:lnTo>
                    <a:pt x="270042" y="47901"/>
                  </a:lnTo>
                  <a:cubicBezTo>
                    <a:pt x="256780" y="47901"/>
                    <a:pt x="246011" y="37237"/>
                    <a:pt x="246011" y="23995"/>
                  </a:cubicBezTo>
                  <a:cubicBezTo>
                    <a:pt x="246011" y="10753"/>
                    <a:pt x="256780" y="0"/>
                    <a:pt x="270042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40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55239F8-3FAA-440C-9B42-9B892B18091A}"/>
              </a:ext>
            </a:extLst>
          </p:cNvPr>
          <p:cNvCxnSpPr>
            <a:cxnSpLocks/>
          </p:cNvCxnSpPr>
          <p:nvPr userDrawn="1"/>
        </p:nvCxnSpPr>
        <p:spPr>
          <a:xfrm>
            <a:off x="650931" y="852684"/>
            <a:ext cx="10867969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>
            <a:extLst>
              <a:ext uri="{FF2B5EF4-FFF2-40B4-BE49-F238E27FC236}">
                <a16:creationId xmlns:a16="http://schemas.microsoft.com/office/drawing/2014/main" id="{55CF6723-F842-49EC-9EDA-CB65B123AE6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36962" y="292375"/>
            <a:ext cx="1375700" cy="437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810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（无主副标题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A56E87B7-88F3-4BC8-A9AA-351B70D9730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alphaModFix amt="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5" name="文本占位符 67">
            <a:extLst>
              <a:ext uri="{FF2B5EF4-FFF2-40B4-BE49-F238E27FC236}">
                <a16:creationId xmlns:a16="http://schemas.microsoft.com/office/drawing/2014/main" id="{60F93DEA-A852-4B06-9273-376E9E5D415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216933" y="347251"/>
            <a:ext cx="8920029" cy="402291"/>
          </a:xfrm>
          <a:prstGeom prst="rect">
            <a:avLst/>
          </a:prstGeom>
        </p:spPr>
        <p:txBody>
          <a:bodyPr lIns="0" bIns="46800">
            <a:spAutoFit/>
          </a:bodyPr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章节标题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CF0CAFD6-6859-48A0-B647-EC04766BC145}"/>
              </a:ext>
            </a:extLst>
          </p:cNvPr>
          <p:cNvGrpSpPr>
            <a:grpSpLocks/>
          </p:cNvGrpSpPr>
          <p:nvPr userDrawn="1"/>
        </p:nvGrpSpPr>
        <p:grpSpPr>
          <a:xfrm>
            <a:off x="660400" y="344681"/>
            <a:ext cx="384771" cy="384771"/>
            <a:chOff x="669869" y="597306"/>
            <a:chExt cx="409972" cy="409973"/>
          </a:xfrm>
        </p:grpSpPr>
        <p:sp>
          <p:nvSpPr>
            <p:cNvPr id="17" name="íṥļîḓê">
              <a:extLst>
                <a:ext uri="{FF2B5EF4-FFF2-40B4-BE49-F238E27FC236}">
                  <a16:creationId xmlns:a16="http://schemas.microsoft.com/office/drawing/2014/main" id="{DD380385-267C-4C68-8797-27D95B0C476A}"/>
                </a:ext>
              </a:extLst>
            </p:cNvPr>
            <p:cNvSpPr/>
            <p:nvPr/>
          </p:nvSpPr>
          <p:spPr>
            <a:xfrm>
              <a:off x="669869" y="597306"/>
              <a:ext cx="409972" cy="409973"/>
            </a:xfrm>
            <a:prstGeom prst="ellipse">
              <a:avLst/>
            </a:prstGeom>
            <a:noFill/>
            <a:ln w="127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775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18" name="íṥlíḓê">
              <a:extLst>
                <a:ext uri="{FF2B5EF4-FFF2-40B4-BE49-F238E27FC236}">
                  <a16:creationId xmlns:a16="http://schemas.microsoft.com/office/drawing/2014/main" id="{7CA06D33-C027-41A7-9B36-AEDAEBA953FA}"/>
                </a:ext>
              </a:extLst>
            </p:cNvPr>
            <p:cNvSpPr/>
            <p:nvPr/>
          </p:nvSpPr>
          <p:spPr>
            <a:xfrm>
              <a:off x="707772" y="635208"/>
              <a:ext cx="334166" cy="3341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5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6" name="ïśļiḑé">
              <a:extLst>
                <a:ext uri="{FF2B5EF4-FFF2-40B4-BE49-F238E27FC236}">
                  <a16:creationId xmlns:a16="http://schemas.microsoft.com/office/drawing/2014/main" id="{92E4DD16-C3C0-4839-9EE8-212DF69DE59D}"/>
                </a:ext>
              </a:extLst>
            </p:cNvPr>
            <p:cNvSpPr/>
            <p:nvPr/>
          </p:nvSpPr>
          <p:spPr>
            <a:xfrm>
              <a:off x="772089" y="699681"/>
              <a:ext cx="205530" cy="205219"/>
            </a:xfrm>
            <a:custGeom>
              <a:avLst/>
              <a:gdLst>
                <a:gd name="connsiteX0" fmla="*/ 347041 w 607639"/>
                <a:gd name="connsiteY0" fmla="*/ 313875 h 606722"/>
                <a:gd name="connsiteX1" fmla="*/ 379713 w 607639"/>
                <a:gd name="connsiteY1" fmla="*/ 346512 h 606722"/>
                <a:gd name="connsiteX2" fmla="*/ 347041 w 607639"/>
                <a:gd name="connsiteY2" fmla="*/ 379149 h 606722"/>
                <a:gd name="connsiteX3" fmla="*/ 314369 w 607639"/>
                <a:gd name="connsiteY3" fmla="*/ 346512 h 606722"/>
                <a:gd name="connsiteX4" fmla="*/ 347041 w 607639"/>
                <a:gd name="connsiteY4" fmla="*/ 313875 h 606722"/>
                <a:gd name="connsiteX5" fmla="*/ 260563 w 607639"/>
                <a:gd name="connsiteY5" fmla="*/ 213037 h 606722"/>
                <a:gd name="connsiteX6" fmla="*/ 313452 w 607639"/>
                <a:gd name="connsiteY6" fmla="*/ 265856 h 606722"/>
                <a:gd name="connsiteX7" fmla="*/ 260563 w 607639"/>
                <a:gd name="connsiteY7" fmla="*/ 318675 h 606722"/>
                <a:gd name="connsiteX8" fmla="*/ 207674 w 607639"/>
                <a:gd name="connsiteY8" fmla="*/ 265856 h 606722"/>
                <a:gd name="connsiteX9" fmla="*/ 260563 w 607639"/>
                <a:gd name="connsiteY9" fmla="*/ 213037 h 606722"/>
                <a:gd name="connsiteX10" fmla="*/ 303775 w 607639"/>
                <a:gd name="connsiteY10" fmla="*/ 152236 h 606722"/>
                <a:gd name="connsiteX11" fmla="*/ 152466 w 607639"/>
                <a:gd name="connsiteY11" fmla="*/ 303317 h 606722"/>
                <a:gd name="connsiteX12" fmla="*/ 303775 w 607639"/>
                <a:gd name="connsiteY12" fmla="*/ 454486 h 606722"/>
                <a:gd name="connsiteX13" fmla="*/ 455173 w 607639"/>
                <a:gd name="connsiteY13" fmla="*/ 303317 h 606722"/>
                <a:gd name="connsiteX14" fmla="*/ 303775 w 607639"/>
                <a:gd name="connsiteY14" fmla="*/ 152236 h 606722"/>
                <a:gd name="connsiteX15" fmla="*/ 270042 w 607639"/>
                <a:gd name="connsiteY15" fmla="*/ 0 h 606722"/>
                <a:gd name="connsiteX16" fmla="*/ 337597 w 607639"/>
                <a:gd name="connsiteY16" fmla="*/ 0 h 606722"/>
                <a:gd name="connsiteX17" fmla="*/ 361628 w 607639"/>
                <a:gd name="connsiteY17" fmla="*/ 23995 h 606722"/>
                <a:gd name="connsiteX18" fmla="*/ 337597 w 607639"/>
                <a:gd name="connsiteY18" fmla="*/ 47901 h 606722"/>
                <a:gd name="connsiteX19" fmla="*/ 327806 w 607639"/>
                <a:gd name="connsiteY19" fmla="*/ 47901 h 606722"/>
                <a:gd name="connsiteX20" fmla="*/ 327806 w 607639"/>
                <a:gd name="connsiteY20" fmla="*/ 105756 h 606722"/>
                <a:gd name="connsiteX21" fmla="*/ 426691 w 607639"/>
                <a:gd name="connsiteY21" fmla="*/ 146726 h 606722"/>
                <a:gd name="connsiteX22" fmla="*/ 467723 w 607639"/>
                <a:gd name="connsiteY22" fmla="*/ 105756 h 606722"/>
                <a:gd name="connsiteX23" fmla="*/ 460780 w 607639"/>
                <a:gd name="connsiteY23" fmla="*/ 98913 h 606722"/>
                <a:gd name="connsiteX24" fmla="*/ 460780 w 607639"/>
                <a:gd name="connsiteY24" fmla="*/ 64965 h 606722"/>
                <a:gd name="connsiteX25" fmla="*/ 494691 w 607639"/>
                <a:gd name="connsiteY25" fmla="*/ 64965 h 606722"/>
                <a:gd name="connsiteX26" fmla="*/ 530382 w 607639"/>
                <a:gd name="connsiteY26" fmla="*/ 100602 h 606722"/>
                <a:gd name="connsiteX27" fmla="*/ 531094 w 607639"/>
                <a:gd name="connsiteY27" fmla="*/ 101313 h 606722"/>
                <a:gd name="connsiteX28" fmla="*/ 537414 w 607639"/>
                <a:gd name="connsiteY28" fmla="*/ 107534 h 606722"/>
                <a:gd name="connsiteX29" fmla="*/ 537770 w 607639"/>
                <a:gd name="connsiteY29" fmla="*/ 107978 h 606722"/>
                <a:gd name="connsiteX30" fmla="*/ 537948 w 607639"/>
                <a:gd name="connsiteY30" fmla="*/ 108156 h 606722"/>
                <a:gd name="connsiteX31" fmla="*/ 538482 w 607639"/>
                <a:gd name="connsiteY31" fmla="*/ 108689 h 606722"/>
                <a:gd name="connsiteX32" fmla="*/ 538215 w 607639"/>
                <a:gd name="connsiteY32" fmla="*/ 108423 h 606722"/>
                <a:gd name="connsiteX33" fmla="*/ 538749 w 607639"/>
                <a:gd name="connsiteY33" fmla="*/ 108867 h 606722"/>
                <a:gd name="connsiteX34" fmla="*/ 539105 w 607639"/>
                <a:gd name="connsiteY34" fmla="*/ 109311 h 606722"/>
                <a:gd name="connsiteX35" fmla="*/ 542487 w 607639"/>
                <a:gd name="connsiteY35" fmla="*/ 112688 h 606722"/>
                <a:gd name="connsiteX36" fmla="*/ 542487 w 607639"/>
                <a:gd name="connsiteY36" fmla="*/ 146637 h 606722"/>
                <a:gd name="connsiteX37" fmla="*/ 508576 w 607639"/>
                <a:gd name="connsiteY37" fmla="*/ 146637 h 606722"/>
                <a:gd name="connsiteX38" fmla="*/ 501634 w 607639"/>
                <a:gd name="connsiteY38" fmla="*/ 139705 h 606722"/>
                <a:gd name="connsiteX39" fmla="*/ 460691 w 607639"/>
                <a:gd name="connsiteY39" fmla="*/ 180675 h 606722"/>
                <a:gd name="connsiteX40" fmla="*/ 501723 w 607639"/>
                <a:gd name="connsiteY40" fmla="*/ 279410 h 606722"/>
                <a:gd name="connsiteX41" fmla="*/ 559576 w 607639"/>
                <a:gd name="connsiteY41" fmla="*/ 279410 h 606722"/>
                <a:gd name="connsiteX42" fmla="*/ 559576 w 607639"/>
                <a:gd name="connsiteY42" fmla="*/ 269634 h 606722"/>
                <a:gd name="connsiteX43" fmla="*/ 583608 w 607639"/>
                <a:gd name="connsiteY43" fmla="*/ 245639 h 606722"/>
                <a:gd name="connsiteX44" fmla="*/ 607639 w 607639"/>
                <a:gd name="connsiteY44" fmla="*/ 269634 h 606722"/>
                <a:gd name="connsiteX45" fmla="*/ 607639 w 607639"/>
                <a:gd name="connsiteY45" fmla="*/ 337088 h 606722"/>
                <a:gd name="connsiteX46" fmla="*/ 583608 w 607639"/>
                <a:gd name="connsiteY46" fmla="*/ 361083 h 606722"/>
                <a:gd name="connsiteX47" fmla="*/ 559576 w 607639"/>
                <a:gd name="connsiteY47" fmla="*/ 337088 h 606722"/>
                <a:gd name="connsiteX48" fmla="*/ 559576 w 607639"/>
                <a:gd name="connsiteY48" fmla="*/ 327312 h 606722"/>
                <a:gd name="connsiteX49" fmla="*/ 501723 w 607639"/>
                <a:gd name="connsiteY49" fmla="*/ 327312 h 606722"/>
                <a:gd name="connsiteX50" fmla="*/ 460691 w 607639"/>
                <a:gd name="connsiteY50" fmla="*/ 426047 h 606722"/>
                <a:gd name="connsiteX51" fmla="*/ 501634 w 607639"/>
                <a:gd name="connsiteY51" fmla="*/ 467017 h 606722"/>
                <a:gd name="connsiteX52" fmla="*/ 508576 w 607639"/>
                <a:gd name="connsiteY52" fmla="*/ 460085 h 606722"/>
                <a:gd name="connsiteX53" fmla="*/ 542487 w 607639"/>
                <a:gd name="connsiteY53" fmla="*/ 460085 h 606722"/>
                <a:gd name="connsiteX54" fmla="*/ 542487 w 607639"/>
                <a:gd name="connsiteY54" fmla="*/ 493945 h 606722"/>
                <a:gd name="connsiteX55" fmla="*/ 518990 w 607639"/>
                <a:gd name="connsiteY55" fmla="*/ 517496 h 606722"/>
                <a:gd name="connsiteX56" fmla="*/ 494691 w 607639"/>
                <a:gd name="connsiteY56" fmla="*/ 541668 h 606722"/>
                <a:gd name="connsiteX57" fmla="*/ 460780 w 607639"/>
                <a:gd name="connsiteY57" fmla="*/ 541668 h 606722"/>
                <a:gd name="connsiteX58" fmla="*/ 460780 w 607639"/>
                <a:gd name="connsiteY58" fmla="*/ 507809 h 606722"/>
                <a:gd name="connsiteX59" fmla="*/ 467723 w 607639"/>
                <a:gd name="connsiteY59" fmla="*/ 500877 h 606722"/>
                <a:gd name="connsiteX60" fmla="*/ 426691 w 607639"/>
                <a:gd name="connsiteY60" fmla="*/ 459996 h 606722"/>
                <a:gd name="connsiteX61" fmla="*/ 327806 w 607639"/>
                <a:gd name="connsiteY61" fmla="*/ 500966 h 606722"/>
                <a:gd name="connsiteX62" fmla="*/ 327806 w 607639"/>
                <a:gd name="connsiteY62" fmla="*/ 558732 h 606722"/>
                <a:gd name="connsiteX63" fmla="*/ 337597 w 607639"/>
                <a:gd name="connsiteY63" fmla="*/ 558732 h 606722"/>
                <a:gd name="connsiteX64" fmla="*/ 361628 w 607639"/>
                <a:gd name="connsiteY64" fmla="*/ 582727 h 606722"/>
                <a:gd name="connsiteX65" fmla="*/ 337597 w 607639"/>
                <a:gd name="connsiteY65" fmla="*/ 606722 h 606722"/>
                <a:gd name="connsiteX66" fmla="*/ 270042 w 607639"/>
                <a:gd name="connsiteY66" fmla="*/ 606722 h 606722"/>
                <a:gd name="connsiteX67" fmla="*/ 246011 w 607639"/>
                <a:gd name="connsiteY67" fmla="*/ 582727 h 606722"/>
                <a:gd name="connsiteX68" fmla="*/ 270042 w 607639"/>
                <a:gd name="connsiteY68" fmla="*/ 558732 h 606722"/>
                <a:gd name="connsiteX69" fmla="*/ 279833 w 607639"/>
                <a:gd name="connsiteY69" fmla="*/ 558732 h 606722"/>
                <a:gd name="connsiteX70" fmla="*/ 279833 w 607639"/>
                <a:gd name="connsiteY70" fmla="*/ 500966 h 606722"/>
                <a:gd name="connsiteX71" fmla="*/ 180948 w 607639"/>
                <a:gd name="connsiteY71" fmla="*/ 459996 h 606722"/>
                <a:gd name="connsiteX72" fmla="*/ 139916 w 607639"/>
                <a:gd name="connsiteY72" fmla="*/ 500877 h 606722"/>
                <a:gd name="connsiteX73" fmla="*/ 146859 w 607639"/>
                <a:gd name="connsiteY73" fmla="*/ 507809 h 606722"/>
                <a:gd name="connsiteX74" fmla="*/ 146859 w 607639"/>
                <a:gd name="connsiteY74" fmla="*/ 541668 h 606722"/>
                <a:gd name="connsiteX75" fmla="*/ 112859 w 607639"/>
                <a:gd name="connsiteY75" fmla="*/ 541668 h 606722"/>
                <a:gd name="connsiteX76" fmla="*/ 77257 w 607639"/>
                <a:gd name="connsiteY76" fmla="*/ 506120 h 606722"/>
                <a:gd name="connsiteX77" fmla="*/ 68534 w 607639"/>
                <a:gd name="connsiteY77" fmla="*/ 497411 h 606722"/>
                <a:gd name="connsiteX78" fmla="*/ 65063 w 607639"/>
                <a:gd name="connsiteY78" fmla="*/ 493945 h 606722"/>
                <a:gd name="connsiteX79" fmla="*/ 65063 w 607639"/>
                <a:gd name="connsiteY79" fmla="*/ 460085 h 606722"/>
                <a:gd name="connsiteX80" fmla="*/ 99063 w 607639"/>
                <a:gd name="connsiteY80" fmla="*/ 460085 h 606722"/>
                <a:gd name="connsiteX81" fmla="*/ 105916 w 607639"/>
                <a:gd name="connsiteY81" fmla="*/ 467017 h 606722"/>
                <a:gd name="connsiteX82" fmla="*/ 146948 w 607639"/>
                <a:gd name="connsiteY82" fmla="*/ 426047 h 606722"/>
                <a:gd name="connsiteX83" fmla="*/ 105916 w 607639"/>
                <a:gd name="connsiteY83" fmla="*/ 327312 h 606722"/>
                <a:gd name="connsiteX84" fmla="*/ 47974 w 607639"/>
                <a:gd name="connsiteY84" fmla="*/ 327312 h 606722"/>
                <a:gd name="connsiteX85" fmla="*/ 47974 w 607639"/>
                <a:gd name="connsiteY85" fmla="*/ 337088 h 606722"/>
                <a:gd name="connsiteX86" fmla="*/ 24031 w 607639"/>
                <a:gd name="connsiteY86" fmla="*/ 361083 h 606722"/>
                <a:gd name="connsiteX87" fmla="*/ 0 w 607639"/>
                <a:gd name="connsiteY87" fmla="*/ 337088 h 606722"/>
                <a:gd name="connsiteX88" fmla="*/ 0 w 607639"/>
                <a:gd name="connsiteY88" fmla="*/ 269634 h 606722"/>
                <a:gd name="connsiteX89" fmla="*/ 24031 w 607639"/>
                <a:gd name="connsiteY89" fmla="*/ 245639 h 606722"/>
                <a:gd name="connsiteX90" fmla="*/ 47974 w 607639"/>
                <a:gd name="connsiteY90" fmla="*/ 269634 h 606722"/>
                <a:gd name="connsiteX91" fmla="*/ 47974 w 607639"/>
                <a:gd name="connsiteY91" fmla="*/ 279410 h 606722"/>
                <a:gd name="connsiteX92" fmla="*/ 105916 w 607639"/>
                <a:gd name="connsiteY92" fmla="*/ 279410 h 606722"/>
                <a:gd name="connsiteX93" fmla="*/ 146948 w 607639"/>
                <a:gd name="connsiteY93" fmla="*/ 180675 h 606722"/>
                <a:gd name="connsiteX94" fmla="*/ 105916 w 607639"/>
                <a:gd name="connsiteY94" fmla="*/ 139705 h 606722"/>
                <a:gd name="connsiteX95" fmla="*/ 99063 w 607639"/>
                <a:gd name="connsiteY95" fmla="*/ 146637 h 606722"/>
                <a:gd name="connsiteX96" fmla="*/ 65063 w 607639"/>
                <a:gd name="connsiteY96" fmla="*/ 146637 h 606722"/>
                <a:gd name="connsiteX97" fmla="*/ 65063 w 607639"/>
                <a:gd name="connsiteY97" fmla="*/ 112688 h 606722"/>
                <a:gd name="connsiteX98" fmla="*/ 106450 w 607639"/>
                <a:gd name="connsiteY98" fmla="*/ 71452 h 606722"/>
                <a:gd name="connsiteX99" fmla="*/ 112859 w 607639"/>
                <a:gd name="connsiteY99" fmla="*/ 64965 h 606722"/>
                <a:gd name="connsiteX100" fmla="*/ 146859 w 607639"/>
                <a:gd name="connsiteY100" fmla="*/ 64965 h 606722"/>
                <a:gd name="connsiteX101" fmla="*/ 146859 w 607639"/>
                <a:gd name="connsiteY101" fmla="*/ 98913 h 606722"/>
                <a:gd name="connsiteX102" fmla="*/ 139916 w 607639"/>
                <a:gd name="connsiteY102" fmla="*/ 105756 h 606722"/>
                <a:gd name="connsiteX103" fmla="*/ 180948 w 607639"/>
                <a:gd name="connsiteY103" fmla="*/ 146726 h 606722"/>
                <a:gd name="connsiteX104" fmla="*/ 279833 w 607639"/>
                <a:gd name="connsiteY104" fmla="*/ 105756 h 606722"/>
                <a:gd name="connsiteX105" fmla="*/ 279833 w 607639"/>
                <a:gd name="connsiteY105" fmla="*/ 47901 h 606722"/>
                <a:gd name="connsiteX106" fmla="*/ 270042 w 607639"/>
                <a:gd name="connsiteY106" fmla="*/ 47901 h 606722"/>
                <a:gd name="connsiteX107" fmla="*/ 246011 w 607639"/>
                <a:gd name="connsiteY107" fmla="*/ 23995 h 606722"/>
                <a:gd name="connsiteX108" fmla="*/ 270042 w 607639"/>
                <a:gd name="connsiteY108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</a:cxnLst>
              <a:rect l="l" t="t" r="r" b="b"/>
              <a:pathLst>
                <a:path w="607639" h="606722">
                  <a:moveTo>
                    <a:pt x="347041" y="313875"/>
                  </a:moveTo>
                  <a:cubicBezTo>
                    <a:pt x="365085" y="313875"/>
                    <a:pt x="379713" y="328487"/>
                    <a:pt x="379713" y="346512"/>
                  </a:cubicBezTo>
                  <a:cubicBezTo>
                    <a:pt x="379713" y="364537"/>
                    <a:pt x="365085" y="379149"/>
                    <a:pt x="347041" y="379149"/>
                  </a:cubicBezTo>
                  <a:cubicBezTo>
                    <a:pt x="328997" y="379149"/>
                    <a:pt x="314369" y="364537"/>
                    <a:pt x="314369" y="346512"/>
                  </a:cubicBezTo>
                  <a:cubicBezTo>
                    <a:pt x="314369" y="328487"/>
                    <a:pt x="328997" y="313875"/>
                    <a:pt x="347041" y="313875"/>
                  </a:cubicBezTo>
                  <a:close/>
                  <a:moveTo>
                    <a:pt x="260563" y="213037"/>
                  </a:moveTo>
                  <a:cubicBezTo>
                    <a:pt x="289773" y="213037"/>
                    <a:pt x="313452" y="236685"/>
                    <a:pt x="313452" y="265856"/>
                  </a:cubicBezTo>
                  <a:cubicBezTo>
                    <a:pt x="313452" y="295027"/>
                    <a:pt x="289773" y="318675"/>
                    <a:pt x="260563" y="318675"/>
                  </a:cubicBezTo>
                  <a:cubicBezTo>
                    <a:pt x="231353" y="318675"/>
                    <a:pt x="207674" y="295027"/>
                    <a:pt x="207674" y="265856"/>
                  </a:cubicBezTo>
                  <a:cubicBezTo>
                    <a:pt x="207674" y="236685"/>
                    <a:pt x="231353" y="213037"/>
                    <a:pt x="260563" y="213037"/>
                  </a:cubicBezTo>
                  <a:close/>
                  <a:moveTo>
                    <a:pt x="303775" y="152236"/>
                  </a:moveTo>
                  <a:cubicBezTo>
                    <a:pt x="220377" y="152236"/>
                    <a:pt x="152466" y="220045"/>
                    <a:pt x="152466" y="303317"/>
                  </a:cubicBezTo>
                  <a:cubicBezTo>
                    <a:pt x="152466" y="386678"/>
                    <a:pt x="220377" y="454486"/>
                    <a:pt x="303775" y="454486"/>
                  </a:cubicBezTo>
                  <a:cubicBezTo>
                    <a:pt x="387262" y="454486"/>
                    <a:pt x="455173" y="386678"/>
                    <a:pt x="455173" y="303317"/>
                  </a:cubicBezTo>
                  <a:cubicBezTo>
                    <a:pt x="455173" y="220045"/>
                    <a:pt x="387262" y="152236"/>
                    <a:pt x="303775" y="152236"/>
                  </a:cubicBezTo>
                  <a:close/>
                  <a:moveTo>
                    <a:pt x="270042" y="0"/>
                  </a:moveTo>
                  <a:lnTo>
                    <a:pt x="337597" y="0"/>
                  </a:lnTo>
                  <a:cubicBezTo>
                    <a:pt x="350859" y="0"/>
                    <a:pt x="361628" y="10753"/>
                    <a:pt x="361628" y="23995"/>
                  </a:cubicBezTo>
                  <a:cubicBezTo>
                    <a:pt x="361628" y="37237"/>
                    <a:pt x="350859" y="47901"/>
                    <a:pt x="337597" y="47901"/>
                  </a:cubicBezTo>
                  <a:lnTo>
                    <a:pt x="327806" y="47901"/>
                  </a:lnTo>
                  <a:lnTo>
                    <a:pt x="327806" y="105756"/>
                  </a:lnTo>
                  <a:cubicBezTo>
                    <a:pt x="364833" y="110200"/>
                    <a:pt x="398744" y="124864"/>
                    <a:pt x="426691" y="146726"/>
                  </a:cubicBezTo>
                  <a:lnTo>
                    <a:pt x="467723" y="105756"/>
                  </a:lnTo>
                  <a:lnTo>
                    <a:pt x="460780" y="98913"/>
                  </a:lnTo>
                  <a:cubicBezTo>
                    <a:pt x="451435" y="89493"/>
                    <a:pt x="451435" y="74385"/>
                    <a:pt x="460780" y="64965"/>
                  </a:cubicBezTo>
                  <a:cubicBezTo>
                    <a:pt x="470126" y="55633"/>
                    <a:pt x="485346" y="55633"/>
                    <a:pt x="494691" y="64965"/>
                  </a:cubicBezTo>
                  <a:lnTo>
                    <a:pt x="530382" y="100602"/>
                  </a:lnTo>
                  <a:lnTo>
                    <a:pt x="531094" y="101313"/>
                  </a:lnTo>
                  <a:lnTo>
                    <a:pt x="537414" y="107534"/>
                  </a:lnTo>
                  <a:lnTo>
                    <a:pt x="537770" y="107978"/>
                  </a:lnTo>
                  <a:lnTo>
                    <a:pt x="537948" y="108156"/>
                  </a:lnTo>
                  <a:lnTo>
                    <a:pt x="538482" y="108689"/>
                  </a:lnTo>
                  <a:lnTo>
                    <a:pt x="538215" y="108423"/>
                  </a:lnTo>
                  <a:lnTo>
                    <a:pt x="538749" y="108867"/>
                  </a:lnTo>
                  <a:lnTo>
                    <a:pt x="539105" y="109311"/>
                  </a:lnTo>
                  <a:lnTo>
                    <a:pt x="542487" y="112688"/>
                  </a:lnTo>
                  <a:cubicBezTo>
                    <a:pt x="551922" y="122109"/>
                    <a:pt x="551922" y="137217"/>
                    <a:pt x="542487" y="146637"/>
                  </a:cubicBezTo>
                  <a:cubicBezTo>
                    <a:pt x="533142" y="155969"/>
                    <a:pt x="517922" y="155969"/>
                    <a:pt x="508576" y="146637"/>
                  </a:cubicBezTo>
                  <a:lnTo>
                    <a:pt x="501634" y="139705"/>
                  </a:lnTo>
                  <a:lnTo>
                    <a:pt x="460691" y="180675"/>
                  </a:lnTo>
                  <a:cubicBezTo>
                    <a:pt x="482587" y="208491"/>
                    <a:pt x="497272" y="242440"/>
                    <a:pt x="501723" y="279410"/>
                  </a:cubicBezTo>
                  <a:lnTo>
                    <a:pt x="559576" y="279410"/>
                  </a:lnTo>
                  <a:lnTo>
                    <a:pt x="559576" y="269634"/>
                  </a:lnTo>
                  <a:cubicBezTo>
                    <a:pt x="559576" y="256393"/>
                    <a:pt x="570346" y="245639"/>
                    <a:pt x="583608" y="245639"/>
                  </a:cubicBezTo>
                  <a:cubicBezTo>
                    <a:pt x="596869" y="245639"/>
                    <a:pt x="607639" y="256393"/>
                    <a:pt x="607639" y="269634"/>
                  </a:cubicBezTo>
                  <a:lnTo>
                    <a:pt x="607639" y="337088"/>
                  </a:lnTo>
                  <a:cubicBezTo>
                    <a:pt x="607639" y="350329"/>
                    <a:pt x="596869" y="361083"/>
                    <a:pt x="583608" y="361083"/>
                  </a:cubicBezTo>
                  <a:cubicBezTo>
                    <a:pt x="570346" y="361083"/>
                    <a:pt x="559576" y="350329"/>
                    <a:pt x="559576" y="337088"/>
                  </a:cubicBezTo>
                  <a:lnTo>
                    <a:pt x="559576" y="327312"/>
                  </a:lnTo>
                  <a:lnTo>
                    <a:pt x="501723" y="327312"/>
                  </a:lnTo>
                  <a:cubicBezTo>
                    <a:pt x="497272" y="364282"/>
                    <a:pt x="482587" y="398142"/>
                    <a:pt x="460691" y="426047"/>
                  </a:cubicBezTo>
                  <a:lnTo>
                    <a:pt x="501634" y="467017"/>
                  </a:lnTo>
                  <a:lnTo>
                    <a:pt x="508576" y="460085"/>
                  </a:lnTo>
                  <a:cubicBezTo>
                    <a:pt x="517922" y="450753"/>
                    <a:pt x="533142" y="450753"/>
                    <a:pt x="542487" y="460085"/>
                  </a:cubicBezTo>
                  <a:cubicBezTo>
                    <a:pt x="551922" y="469416"/>
                    <a:pt x="551922" y="484613"/>
                    <a:pt x="542487" y="493945"/>
                  </a:cubicBezTo>
                  <a:cubicBezTo>
                    <a:pt x="512759" y="523717"/>
                    <a:pt x="518456" y="518029"/>
                    <a:pt x="518990" y="517496"/>
                  </a:cubicBezTo>
                  <a:cubicBezTo>
                    <a:pt x="518545" y="517940"/>
                    <a:pt x="514272" y="522206"/>
                    <a:pt x="494691" y="541668"/>
                  </a:cubicBezTo>
                  <a:cubicBezTo>
                    <a:pt x="485346" y="551089"/>
                    <a:pt x="470126" y="551089"/>
                    <a:pt x="460780" y="541668"/>
                  </a:cubicBezTo>
                  <a:cubicBezTo>
                    <a:pt x="451435" y="532337"/>
                    <a:pt x="451435" y="517140"/>
                    <a:pt x="460780" y="507809"/>
                  </a:cubicBezTo>
                  <a:lnTo>
                    <a:pt x="467723" y="500877"/>
                  </a:lnTo>
                  <a:lnTo>
                    <a:pt x="426691" y="459996"/>
                  </a:lnTo>
                  <a:cubicBezTo>
                    <a:pt x="398744" y="481858"/>
                    <a:pt x="364833" y="496522"/>
                    <a:pt x="327806" y="500966"/>
                  </a:cubicBezTo>
                  <a:lnTo>
                    <a:pt x="327806" y="558732"/>
                  </a:lnTo>
                  <a:lnTo>
                    <a:pt x="337597" y="558732"/>
                  </a:lnTo>
                  <a:cubicBezTo>
                    <a:pt x="350859" y="558732"/>
                    <a:pt x="361628" y="569485"/>
                    <a:pt x="361628" y="582727"/>
                  </a:cubicBezTo>
                  <a:cubicBezTo>
                    <a:pt x="361628" y="595969"/>
                    <a:pt x="350859" y="606722"/>
                    <a:pt x="337597" y="606722"/>
                  </a:cubicBezTo>
                  <a:lnTo>
                    <a:pt x="270042" y="606722"/>
                  </a:lnTo>
                  <a:cubicBezTo>
                    <a:pt x="256780" y="606722"/>
                    <a:pt x="246011" y="595969"/>
                    <a:pt x="246011" y="582727"/>
                  </a:cubicBezTo>
                  <a:cubicBezTo>
                    <a:pt x="246011" y="569485"/>
                    <a:pt x="256780" y="558732"/>
                    <a:pt x="270042" y="558732"/>
                  </a:cubicBezTo>
                  <a:lnTo>
                    <a:pt x="279833" y="558732"/>
                  </a:lnTo>
                  <a:lnTo>
                    <a:pt x="279833" y="500966"/>
                  </a:lnTo>
                  <a:cubicBezTo>
                    <a:pt x="242806" y="496522"/>
                    <a:pt x="208806" y="481858"/>
                    <a:pt x="180948" y="459996"/>
                  </a:cubicBezTo>
                  <a:lnTo>
                    <a:pt x="139916" y="500877"/>
                  </a:lnTo>
                  <a:lnTo>
                    <a:pt x="146859" y="507809"/>
                  </a:lnTo>
                  <a:cubicBezTo>
                    <a:pt x="156204" y="517140"/>
                    <a:pt x="156204" y="532337"/>
                    <a:pt x="146859" y="541668"/>
                  </a:cubicBezTo>
                  <a:cubicBezTo>
                    <a:pt x="137424" y="551089"/>
                    <a:pt x="122293" y="551089"/>
                    <a:pt x="112859" y="541668"/>
                  </a:cubicBezTo>
                  <a:lnTo>
                    <a:pt x="77257" y="506120"/>
                  </a:lnTo>
                  <a:lnTo>
                    <a:pt x="68534" y="497411"/>
                  </a:lnTo>
                  <a:lnTo>
                    <a:pt x="65063" y="493945"/>
                  </a:lnTo>
                  <a:cubicBezTo>
                    <a:pt x="55717" y="484613"/>
                    <a:pt x="55717" y="469416"/>
                    <a:pt x="65063" y="460085"/>
                  </a:cubicBezTo>
                  <a:cubicBezTo>
                    <a:pt x="74497" y="450753"/>
                    <a:pt x="89628" y="450753"/>
                    <a:pt x="99063" y="460085"/>
                  </a:cubicBezTo>
                  <a:lnTo>
                    <a:pt x="105916" y="467017"/>
                  </a:lnTo>
                  <a:lnTo>
                    <a:pt x="146948" y="426047"/>
                  </a:lnTo>
                  <a:cubicBezTo>
                    <a:pt x="125052" y="398142"/>
                    <a:pt x="110367" y="364282"/>
                    <a:pt x="105916" y="327312"/>
                  </a:cubicBezTo>
                  <a:lnTo>
                    <a:pt x="47974" y="327312"/>
                  </a:lnTo>
                  <a:lnTo>
                    <a:pt x="47974" y="337088"/>
                  </a:lnTo>
                  <a:cubicBezTo>
                    <a:pt x="47974" y="350329"/>
                    <a:pt x="37293" y="361083"/>
                    <a:pt x="24031" y="361083"/>
                  </a:cubicBezTo>
                  <a:cubicBezTo>
                    <a:pt x="10770" y="361083"/>
                    <a:pt x="0" y="350329"/>
                    <a:pt x="0" y="337088"/>
                  </a:cubicBezTo>
                  <a:lnTo>
                    <a:pt x="0" y="269634"/>
                  </a:lnTo>
                  <a:cubicBezTo>
                    <a:pt x="0" y="256393"/>
                    <a:pt x="10770" y="245639"/>
                    <a:pt x="24031" y="245639"/>
                  </a:cubicBezTo>
                  <a:cubicBezTo>
                    <a:pt x="37293" y="245639"/>
                    <a:pt x="47974" y="256393"/>
                    <a:pt x="47974" y="269634"/>
                  </a:cubicBezTo>
                  <a:lnTo>
                    <a:pt x="47974" y="279410"/>
                  </a:lnTo>
                  <a:lnTo>
                    <a:pt x="105916" y="279410"/>
                  </a:lnTo>
                  <a:cubicBezTo>
                    <a:pt x="110367" y="242440"/>
                    <a:pt x="125052" y="208491"/>
                    <a:pt x="146948" y="180675"/>
                  </a:cubicBezTo>
                  <a:lnTo>
                    <a:pt x="105916" y="139705"/>
                  </a:lnTo>
                  <a:lnTo>
                    <a:pt x="99063" y="146637"/>
                  </a:lnTo>
                  <a:cubicBezTo>
                    <a:pt x="89628" y="155969"/>
                    <a:pt x="74497" y="155969"/>
                    <a:pt x="65063" y="146637"/>
                  </a:cubicBezTo>
                  <a:cubicBezTo>
                    <a:pt x="55717" y="137217"/>
                    <a:pt x="55717" y="122109"/>
                    <a:pt x="65063" y="112688"/>
                  </a:cubicBezTo>
                  <a:lnTo>
                    <a:pt x="106450" y="71452"/>
                  </a:lnTo>
                  <a:lnTo>
                    <a:pt x="112859" y="64965"/>
                  </a:lnTo>
                  <a:cubicBezTo>
                    <a:pt x="122293" y="55633"/>
                    <a:pt x="137424" y="55633"/>
                    <a:pt x="146859" y="64965"/>
                  </a:cubicBezTo>
                  <a:cubicBezTo>
                    <a:pt x="156204" y="74385"/>
                    <a:pt x="156204" y="89493"/>
                    <a:pt x="146859" y="98913"/>
                  </a:cubicBezTo>
                  <a:lnTo>
                    <a:pt x="139916" y="105756"/>
                  </a:lnTo>
                  <a:lnTo>
                    <a:pt x="180948" y="146726"/>
                  </a:lnTo>
                  <a:cubicBezTo>
                    <a:pt x="208806" y="124864"/>
                    <a:pt x="242806" y="110200"/>
                    <a:pt x="279833" y="105756"/>
                  </a:cubicBezTo>
                  <a:lnTo>
                    <a:pt x="279833" y="47901"/>
                  </a:lnTo>
                  <a:lnTo>
                    <a:pt x="270042" y="47901"/>
                  </a:lnTo>
                  <a:cubicBezTo>
                    <a:pt x="256780" y="47901"/>
                    <a:pt x="246011" y="37237"/>
                    <a:pt x="246011" y="23995"/>
                  </a:cubicBezTo>
                  <a:cubicBezTo>
                    <a:pt x="246011" y="10753"/>
                    <a:pt x="256780" y="0"/>
                    <a:pt x="270042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40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B801102-8F75-4625-B282-22466E2047A9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CD57B316-286D-42FB-9896-95A4C84649D0}"/>
              </a:ext>
            </a:extLst>
          </p:cNvPr>
          <p:cNvCxnSpPr>
            <a:cxnSpLocks/>
          </p:cNvCxnSpPr>
          <p:nvPr userDrawn="1"/>
        </p:nvCxnSpPr>
        <p:spPr>
          <a:xfrm>
            <a:off x="650931" y="852684"/>
            <a:ext cx="10867969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>
            <a:extLst>
              <a:ext uri="{FF2B5EF4-FFF2-40B4-BE49-F238E27FC236}">
                <a16:creationId xmlns:a16="http://schemas.microsoft.com/office/drawing/2014/main" id="{6008214A-C5DB-4FD0-AFA0-06049431480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36962" y="292375"/>
            <a:ext cx="1375700" cy="437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360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（图文-1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>
            <a:extLst>
              <a:ext uri="{FF2B5EF4-FFF2-40B4-BE49-F238E27FC236}">
                <a16:creationId xmlns:a16="http://schemas.microsoft.com/office/drawing/2014/main" id="{A55CB86B-4389-4EA3-B787-620028D1947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alphaModFix amt="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1" name="椭圆 60">
            <a:extLst>
              <a:ext uri="{FF2B5EF4-FFF2-40B4-BE49-F238E27FC236}">
                <a16:creationId xmlns:a16="http://schemas.microsoft.com/office/drawing/2014/main" id="{25C62E34-3A1B-4A42-8CF3-6BBD2C2045FC}"/>
              </a:ext>
            </a:extLst>
          </p:cNvPr>
          <p:cNvSpPr/>
          <p:nvPr userDrawn="1"/>
        </p:nvSpPr>
        <p:spPr>
          <a:xfrm>
            <a:off x="5194921" y="1699260"/>
            <a:ext cx="1789458" cy="181313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A8D0B8E9-3EBD-4A67-9A46-555F6830B594}"/>
              </a:ext>
            </a:extLst>
          </p:cNvPr>
          <p:cNvSpPr/>
          <p:nvPr userDrawn="1"/>
        </p:nvSpPr>
        <p:spPr>
          <a:xfrm>
            <a:off x="8999857" y="1699260"/>
            <a:ext cx="1789458" cy="181313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F222E3B1-00CF-42FA-90D3-A42AE019C0C8}"/>
              </a:ext>
            </a:extLst>
          </p:cNvPr>
          <p:cNvSpPr/>
          <p:nvPr userDrawn="1"/>
        </p:nvSpPr>
        <p:spPr>
          <a:xfrm>
            <a:off x="1389985" y="1699260"/>
            <a:ext cx="1789458" cy="181313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4" name="图片占位符 53">
            <a:extLst>
              <a:ext uri="{FF2B5EF4-FFF2-40B4-BE49-F238E27FC236}">
                <a16:creationId xmlns:a16="http://schemas.microsoft.com/office/drawing/2014/main" id="{8215E5A8-F3F2-4596-8DE7-EDFFE2A1DEA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437869" y="1747777"/>
            <a:ext cx="1693690" cy="1716096"/>
          </a:xfrm>
          <a:custGeom>
            <a:avLst/>
            <a:gdLst>
              <a:gd name="connsiteX0" fmla="*/ 846845 w 1693690"/>
              <a:gd name="connsiteY0" fmla="*/ 0 h 1716096"/>
              <a:gd name="connsiteX1" fmla="*/ 1693690 w 1693690"/>
              <a:gd name="connsiteY1" fmla="*/ 858048 h 1716096"/>
              <a:gd name="connsiteX2" fmla="*/ 846845 w 1693690"/>
              <a:gd name="connsiteY2" fmla="*/ 1716096 h 1716096"/>
              <a:gd name="connsiteX3" fmla="*/ 0 w 1693690"/>
              <a:gd name="connsiteY3" fmla="*/ 858048 h 1716096"/>
              <a:gd name="connsiteX4" fmla="*/ 846845 w 1693690"/>
              <a:gd name="connsiteY4" fmla="*/ 0 h 1716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93690" h="1716096">
                <a:moveTo>
                  <a:pt x="846845" y="0"/>
                </a:moveTo>
                <a:cubicBezTo>
                  <a:pt x="1314545" y="0"/>
                  <a:pt x="1693690" y="384161"/>
                  <a:pt x="1693690" y="858048"/>
                </a:cubicBezTo>
                <a:cubicBezTo>
                  <a:pt x="1693690" y="1331935"/>
                  <a:pt x="1314545" y="1716096"/>
                  <a:pt x="846845" y="1716096"/>
                </a:cubicBezTo>
                <a:cubicBezTo>
                  <a:pt x="379145" y="1716096"/>
                  <a:pt x="0" y="1331935"/>
                  <a:pt x="0" y="858048"/>
                </a:cubicBezTo>
                <a:cubicBezTo>
                  <a:pt x="0" y="384161"/>
                  <a:pt x="379145" y="0"/>
                  <a:pt x="84684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 algn="ctr">
              <a:defRPr/>
            </a:lvl1pPr>
          </a:lstStyle>
          <a:p>
            <a:endParaRPr lang="zh-CN" altLang="en-US" dirty="0"/>
          </a:p>
        </p:txBody>
      </p:sp>
      <p:sp>
        <p:nvSpPr>
          <p:cNvPr id="25" name="文本占位符 67">
            <a:extLst>
              <a:ext uri="{FF2B5EF4-FFF2-40B4-BE49-F238E27FC236}">
                <a16:creationId xmlns:a16="http://schemas.microsoft.com/office/drawing/2014/main" id="{60F93DEA-A852-4B06-9273-376E9E5D415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216933" y="347251"/>
            <a:ext cx="8920029" cy="402291"/>
          </a:xfrm>
          <a:prstGeom prst="rect">
            <a:avLst/>
          </a:prstGeom>
        </p:spPr>
        <p:txBody>
          <a:bodyPr lIns="0" bIns="46800">
            <a:spAutoFit/>
          </a:bodyPr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章节标题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E869982-9331-4E73-92AD-62394D990346}"/>
              </a:ext>
            </a:extLst>
          </p:cNvPr>
          <p:cNvSpPr/>
          <p:nvPr userDrawn="1"/>
        </p:nvSpPr>
        <p:spPr>
          <a:xfrm>
            <a:off x="660400" y="2730417"/>
            <a:ext cx="3248628" cy="3403683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B3FBC9F-D68D-474D-992E-8F8A2572AF7E}"/>
              </a:ext>
            </a:extLst>
          </p:cNvPr>
          <p:cNvSpPr/>
          <p:nvPr userDrawn="1"/>
        </p:nvSpPr>
        <p:spPr>
          <a:xfrm>
            <a:off x="8270272" y="2730417"/>
            <a:ext cx="3248628" cy="3403683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4B7CDA3E-5EB9-4B2E-8F86-B240D92D4DF2}"/>
              </a:ext>
            </a:extLst>
          </p:cNvPr>
          <p:cNvSpPr/>
          <p:nvPr userDrawn="1"/>
        </p:nvSpPr>
        <p:spPr>
          <a:xfrm>
            <a:off x="4465336" y="2730417"/>
            <a:ext cx="3248628" cy="3403683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9" name="图片占位符 58">
            <a:extLst>
              <a:ext uri="{FF2B5EF4-FFF2-40B4-BE49-F238E27FC236}">
                <a16:creationId xmlns:a16="http://schemas.microsoft.com/office/drawing/2014/main" id="{543B9424-3F3F-4F3C-BD6C-EE54F8A3D9C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242805" y="1747777"/>
            <a:ext cx="1693690" cy="1716096"/>
          </a:xfrm>
          <a:custGeom>
            <a:avLst/>
            <a:gdLst>
              <a:gd name="connsiteX0" fmla="*/ 846845 w 1693690"/>
              <a:gd name="connsiteY0" fmla="*/ 0 h 1716096"/>
              <a:gd name="connsiteX1" fmla="*/ 1693690 w 1693690"/>
              <a:gd name="connsiteY1" fmla="*/ 858048 h 1716096"/>
              <a:gd name="connsiteX2" fmla="*/ 846845 w 1693690"/>
              <a:gd name="connsiteY2" fmla="*/ 1716096 h 1716096"/>
              <a:gd name="connsiteX3" fmla="*/ 0 w 1693690"/>
              <a:gd name="connsiteY3" fmla="*/ 858048 h 1716096"/>
              <a:gd name="connsiteX4" fmla="*/ 846845 w 1693690"/>
              <a:gd name="connsiteY4" fmla="*/ 0 h 1716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93690" h="1716096">
                <a:moveTo>
                  <a:pt x="846845" y="0"/>
                </a:moveTo>
                <a:cubicBezTo>
                  <a:pt x="1314545" y="0"/>
                  <a:pt x="1693690" y="384161"/>
                  <a:pt x="1693690" y="858048"/>
                </a:cubicBezTo>
                <a:cubicBezTo>
                  <a:pt x="1693690" y="1331935"/>
                  <a:pt x="1314545" y="1716096"/>
                  <a:pt x="846845" y="1716096"/>
                </a:cubicBezTo>
                <a:cubicBezTo>
                  <a:pt x="379145" y="1716096"/>
                  <a:pt x="0" y="1331935"/>
                  <a:pt x="0" y="858048"/>
                </a:cubicBezTo>
                <a:cubicBezTo>
                  <a:pt x="0" y="384161"/>
                  <a:pt x="379145" y="0"/>
                  <a:pt x="84684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 algn="ctr">
              <a:defRPr/>
            </a:lvl1pPr>
          </a:lstStyle>
          <a:p>
            <a:endParaRPr lang="zh-CN" altLang="en-US" dirty="0"/>
          </a:p>
        </p:txBody>
      </p:sp>
      <p:sp>
        <p:nvSpPr>
          <p:cNvPr id="60" name="图片占位符 59">
            <a:extLst>
              <a:ext uri="{FF2B5EF4-FFF2-40B4-BE49-F238E27FC236}">
                <a16:creationId xmlns:a16="http://schemas.microsoft.com/office/drawing/2014/main" id="{E0DF09F2-5DFF-434C-B8C8-0F1A77EDB33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9047741" y="1747777"/>
            <a:ext cx="1693690" cy="1716096"/>
          </a:xfrm>
          <a:custGeom>
            <a:avLst/>
            <a:gdLst>
              <a:gd name="connsiteX0" fmla="*/ 846845 w 1693690"/>
              <a:gd name="connsiteY0" fmla="*/ 0 h 1716096"/>
              <a:gd name="connsiteX1" fmla="*/ 1693690 w 1693690"/>
              <a:gd name="connsiteY1" fmla="*/ 858048 h 1716096"/>
              <a:gd name="connsiteX2" fmla="*/ 846845 w 1693690"/>
              <a:gd name="connsiteY2" fmla="*/ 1716096 h 1716096"/>
              <a:gd name="connsiteX3" fmla="*/ 0 w 1693690"/>
              <a:gd name="connsiteY3" fmla="*/ 858048 h 1716096"/>
              <a:gd name="connsiteX4" fmla="*/ 846845 w 1693690"/>
              <a:gd name="connsiteY4" fmla="*/ 0 h 1716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93690" h="1716096">
                <a:moveTo>
                  <a:pt x="846845" y="0"/>
                </a:moveTo>
                <a:cubicBezTo>
                  <a:pt x="1314545" y="0"/>
                  <a:pt x="1693690" y="384161"/>
                  <a:pt x="1693690" y="858048"/>
                </a:cubicBezTo>
                <a:cubicBezTo>
                  <a:pt x="1693690" y="1331935"/>
                  <a:pt x="1314545" y="1716096"/>
                  <a:pt x="846845" y="1716096"/>
                </a:cubicBezTo>
                <a:cubicBezTo>
                  <a:pt x="379145" y="1716096"/>
                  <a:pt x="0" y="1331935"/>
                  <a:pt x="0" y="858048"/>
                </a:cubicBezTo>
                <a:cubicBezTo>
                  <a:pt x="0" y="384161"/>
                  <a:pt x="379145" y="0"/>
                  <a:pt x="84684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 algn="ctr">
              <a:defRPr/>
            </a:lvl1pPr>
          </a:lstStyle>
          <a:p>
            <a:endParaRPr lang="zh-CN" altLang="en-US"/>
          </a:p>
        </p:txBody>
      </p:sp>
      <p:sp>
        <p:nvSpPr>
          <p:cNvPr id="63" name="文本占位符 8">
            <a:extLst>
              <a:ext uri="{FF2B5EF4-FFF2-40B4-BE49-F238E27FC236}">
                <a16:creationId xmlns:a16="http://schemas.microsoft.com/office/drawing/2014/main" id="{CB91E862-60BA-48E9-86F6-CADD9A836D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943753" y="3648867"/>
            <a:ext cx="2681922" cy="39400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66" name="文本占位符 11">
            <a:extLst>
              <a:ext uri="{FF2B5EF4-FFF2-40B4-BE49-F238E27FC236}">
                <a16:creationId xmlns:a16="http://schemas.microsoft.com/office/drawing/2014/main" id="{190F41DD-B691-4C9A-B502-2BF56803F1EA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822334" y="4325324"/>
            <a:ext cx="2924760" cy="147732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67" name="文本占位符 8">
            <a:extLst>
              <a:ext uri="{FF2B5EF4-FFF2-40B4-BE49-F238E27FC236}">
                <a16:creationId xmlns:a16="http://schemas.microsoft.com/office/drawing/2014/main" id="{A5722A68-FBFD-402C-9ED5-E5B15A3AC683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748689" y="3648867"/>
            <a:ext cx="2681922" cy="39400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68" name="文本占位符 11">
            <a:extLst>
              <a:ext uri="{FF2B5EF4-FFF2-40B4-BE49-F238E27FC236}">
                <a16:creationId xmlns:a16="http://schemas.microsoft.com/office/drawing/2014/main" id="{0114F5DC-E637-4088-9F28-CFD292117EC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627270" y="4325324"/>
            <a:ext cx="2924760" cy="147732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69" name="文本占位符 8">
            <a:extLst>
              <a:ext uri="{FF2B5EF4-FFF2-40B4-BE49-F238E27FC236}">
                <a16:creationId xmlns:a16="http://schemas.microsoft.com/office/drawing/2014/main" id="{774AF59B-172B-4EDD-A80C-150E4002F4F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553625" y="3648867"/>
            <a:ext cx="2681922" cy="39400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70" name="文本占位符 11">
            <a:extLst>
              <a:ext uri="{FF2B5EF4-FFF2-40B4-BE49-F238E27FC236}">
                <a16:creationId xmlns:a16="http://schemas.microsoft.com/office/drawing/2014/main" id="{2014F1B5-4040-4453-8DAA-C0916F3554CD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432206" y="4325324"/>
            <a:ext cx="2924760" cy="147732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AFC0CC-A476-489C-8781-CBDD0353B7F8}"/>
              </a:ext>
            </a:extLst>
          </p:cNvPr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5EFFA012-84DF-410F-B2D0-3E6669E2C7C0}"/>
              </a:ext>
            </a:extLst>
          </p:cNvPr>
          <p:cNvGrpSpPr>
            <a:grpSpLocks/>
          </p:cNvGrpSpPr>
          <p:nvPr userDrawn="1"/>
        </p:nvGrpSpPr>
        <p:grpSpPr>
          <a:xfrm>
            <a:off x="660400" y="344681"/>
            <a:ext cx="384771" cy="384771"/>
            <a:chOff x="669869" y="597306"/>
            <a:chExt cx="409972" cy="409973"/>
          </a:xfrm>
        </p:grpSpPr>
        <p:sp>
          <p:nvSpPr>
            <p:cNvPr id="36" name="íṥļîḓê">
              <a:extLst>
                <a:ext uri="{FF2B5EF4-FFF2-40B4-BE49-F238E27FC236}">
                  <a16:creationId xmlns:a16="http://schemas.microsoft.com/office/drawing/2014/main" id="{E73C0D37-EDAC-4E6C-B948-E6725E0376AE}"/>
                </a:ext>
              </a:extLst>
            </p:cNvPr>
            <p:cNvSpPr/>
            <p:nvPr/>
          </p:nvSpPr>
          <p:spPr>
            <a:xfrm>
              <a:off x="669869" y="597306"/>
              <a:ext cx="409972" cy="409973"/>
            </a:xfrm>
            <a:prstGeom prst="ellipse">
              <a:avLst/>
            </a:prstGeom>
            <a:noFill/>
            <a:ln w="127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775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7" name="íṥlíḓê">
              <a:extLst>
                <a:ext uri="{FF2B5EF4-FFF2-40B4-BE49-F238E27FC236}">
                  <a16:creationId xmlns:a16="http://schemas.microsoft.com/office/drawing/2014/main" id="{79D920AC-FF25-4E80-9F5E-FD7A3CDFEE89}"/>
                </a:ext>
              </a:extLst>
            </p:cNvPr>
            <p:cNvSpPr/>
            <p:nvPr/>
          </p:nvSpPr>
          <p:spPr>
            <a:xfrm>
              <a:off x="707772" y="635208"/>
              <a:ext cx="334166" cy="3341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5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8" name="ïśļiḑé">
              <a:extLst>
                <a:ext uri="{FF2B5EF4-FFF2-40B4-BE49-F238E27FC236}">
                  <a16:creationId xmlns:a16="http://schemas.microsoft.com/office/drawing/2014/main" id="{C396806A-E7FB-440E-BB47-06F7EC8FC38F}"/>
                </a:ext>
              </a:extLst>
            </p:cNvPr>
            <p:cNvSpPr/>
            <p:nvPr/>
          </p:nvSpPr>
          <p:spPr>
            <a:xfrm>
              <a:off x="772089" y="699681"/>
              <a:ext cx="205530" cy="205219"/>
            </a:xfrm>
            <a:custGeom>
              <a:avLst/>
              <a:gdLst>
                <a:gd name="connsiteX0" fmla="*/ 347041 w 607639"/>
                <a:gd name="connsiteY0" fmla="*/ 313875 h 606722"/>
                <a:gd name="connsiteX1" fmla="*/ 379713 w 607639"/>
                <a:gd name="connsiteY1" fmla="*/ 346512 h 606722"/>
                <a:gd name="connsiteX2" fmla="*/ 347041 w 607639"/>
                <a:gd name="connsiteY2" fmla="*/ 379149 h 606722"/>
                <a:gd name="connsiteX3" fmla="*/ 314369 w 607639"/>
                <a:gd name="connsiteY3" fmla="*/ 346512 h 606722"/>
                <a:gd name="connsiteX4" fmla="*/ 347041 w 607639"/>
                <a:gd name="connsiteY4" fmla="*/ 313875 h 606722"/>
                <a:gd name="connsiteX5" fmla="*/ 260563 w 607639"/>
                <a:gd name="connsiteY5" fmla="*/ 213037 h 606722"/>
                <a:gd name="connsiteX6" fmla="*/ 313452 w 607639"/>
                <a:gd name="connsiteY6" fmla="*/ 265856 h 606722"/>
                <a:gd name="connsiteX7" fmla="*/ 260563 w 607639"/>
                <a:gd name="connsiteY7" fmla="*/ 318675 h 606722"/>
                <a:gd name="connsiteX8" fmla="*/ 207674 w 607639"/>
                <a:gd name="connsiteY8" fmla="*/ 265856 h 606722"/>
                <a:gd name="connsiteX9" fmla="*/ 260563 w 607639"/>
                <a:gd name="connsiteY9" fmla="*/ 213037 h 606722"/>
                <a:gd name="connsiteX10" fmla="*/ 303775 w 607639"/>
                <a:gd name="connsiteY10" fmla="*/ 152236 h 606722"/>
                <a:gd name="connsiteX11" fmla="*/ 152466 w 607639"/>
                <a:gd name="connsiteY11" fmla="*/ 303317 h 606722"/>
                <a:gd name="connsiteX12" fmla="*/ 303775 w 607639"/>
                <a:gd name="connsiteY12" fmla="*/ 454486 h 606722"/>
                <a:gd name="connsiteX13" fmla="*/ 455173 w 607639"/>
                <a:gd name="connsiteY13" fmla="*/ 303317 h 606722"/>
                <a:gd name="connsiteX14" fmla="*/ 303775 w 607639"/>
                <a:gd name="connsiteY14" fmla="*/ 152236 h 606722"/>
                <a:gd name="connsiteX15" fmla="*/ 270042 w 607639"/>
                <a:gd name="connsiteY15" fmla="*/ 0 h 606722"/>
                <a:gd name="connsiteX16" fmla="*/ 337597 w 607639"/>
                <a:gd name="connsiteY16" fmla="*/ 0 h 606722"/>
                <a:gd name="connsiteX17" fmla="*/ 361628 w 607639"/>
                <a:gd name="connsiteY17" fmla="*/ 23995 h 606722"/>
                <a:gd name="connsiteX18" fmla="*/ 337597 w 607639"/>
                <a:gd name="connsiteY18" fmla="*/ 47901 h 606722"/>
                <a:gd name="connsiteX19" fmla="*/ 327806 w 607639"/>
                <a:gd name="connsiteY19" fmla="*/ 47901 h 606722"/>
                <a:gd name="connsiteX20" fmla="*/ 327806 w 607639"/>
                <a:gd name="connsiteY20" fmla="*/ 105756 h 606722"/>
                <a:gd name="connsiteX21" fmla="*/ 426691 w 607639"/>
                <a:gd name="connsiteY21" fmla="*/ 146726 h 606722"/>
                <a:gd name="connsiteX22" fmla="*/ 467723 w 607639"/>
                <a:gd name="connsiteY22" fmla="*/ 105756 h 606722"/>
                <a:gd name="connsiteX23" fmla="*/ 460780 w 607639"/>
                <a:gd name="connsiteY23" fmla="*/ 98913 h 606722"/>
                <a:gd name="connsiteX24" fmla="*/ 460780 w 607639"/>
                <a:gd name="connsiteY24" fmla="*/ 64965 h 606722"/>
                <a:gd name="connsiteX25" fmla="*/ 494691 w 607639"/>
                <a:gd name="connsiteY25" fmla="*/ 64965 h 606722"/>
                <a:gd name="connsiteX26" fmla="*/ 530382 w 607639"/>
                <a:gd name="connsiteY26" fmla="*/ 100602 h 606722"/>
                <a:gd name="connsiteX27" fmla="*/ 531094 w 607639"/>
                <a:gd name="connsiteY27" fmla="*/ 101313 h 606722"/>
                <a:gd name="connsiteX28" fmla="*/ 537414 w 607639"/>
                <a:gd name="connsiteY28" fmla="*/ 107534 h 606722"/>
                <a:gd name="connsiteX29" fmla="*/ 537770 w 607639"/>
                <a:gd name="connsiteY29" fmla="*/ 107978 h 606722"/>
                <a:gd name="connsiteX30" fmla="*/ 537948 w 607639"/>
                <a:gd name="connsiteY30" fmla="*/ 108156 h 606722"/>
                <a:gd name="connsiteX31" fmla="*/ 538482 w 607639"/>
                <a:gd name="connsiteY31" fmla="*/ 108689 h 606722"/>
                <a:gd name="connsiteX32" fmla="*/ 538215 w 607639"/>
                <a:gd name="connsiteY32" fmla="*/ 108423 h 606722"/>
                <a:gd name="connsiteX33" fmla="*/ 538749 w 607639"/>
                <a:gd name="connsiteY33" fmla="*/ 108867 h 606722"/>
                <a:gd name="connsiteX34" fmla="*/ 539105 w 607639"/>
                <a:gd name="connsiteY34" fmla="*/ 109311 h 606722"/>
                <a:gd name="connsiteX35" fmla="*/ 542487 w 607639"/>
                <a:gd name="connsiteY35" fmla="*/ 112688 h 606722"/>
                <a:gd name="connsiteX36" fmla="*/ 542487 w 607639"/>
                <a:gd name="connsiteY36" fmla="*/ 146637 h 606722"/>
                <a:gd name="connsiteX37" fmla="*/ 508576 w 607639"/>
                <a:gd name="connsiteY37" fmla="*/ 146637 h 606722"/>
                <a:gd name="connsiteX38" fmla="*/ 501634 w 607639"/>
                <a:gd name="connsiteY38" fmla="*/ 139705 h 606722"/>
                <a:gd name="connsiteX39" fmla="*/ 460691 w 607639"/>
                <a:gd name="connsiteY39" fmla="*/ 180675 h 606722"/>
                <a:gd name="connsiteX40" fmla="*/ 501723 w 607639"/>
                <a:gd name="connsiteY40" fmla="*/ 279410 h 606722"/>
                <a:gd name="connsiteX41" fmla="*/ 559576 w 607639"/>
                <a:gd name="connsiteY41" fmla="*/ 279410 h 606722"/>
                <a:gd name="connsiteX42" fmla="*/ 559576 w 607639"/>
                <a:gd name="connsiteY42" fmla="*/ 269634 h 606722"/>
                <a:gd name="connsiteX43" fmla="*/ 583608 w 607639"/>
                <a:gd name="connsiteY43" fmla="*/ 245639 h 606722"/>
                <a:gd name="connsiteX44" fmla="*/ 607639 w 607639"/>
                <a:gd name="connsiteY44" fmla="*/ 269634 h 606722"/>
                <a:gd name="connsiteX45" fmla="*/ 607639 w 607639"/>
                <a:gd name="connsiteY45" fmla="*/ 337088 h 606722"/>
                <a:gd name="connsiteX46" fmla="*/ 583608 w 607639"/>
                <a:gd name="connsiteY46" fmla="*/ 361083 h 606722"/>
                <a:gd name="connsiteX47" fmla="*/ 559576 w 607639"/>
                <a:gd name="connsiteY47" fmla="*/ 337088 h 606722"/>
                <a:gd name="connsiteX48" fmla="*/ 559576 w 607639"/>
                <a:gd name="connsiteY48" fmla="*/ 327312 h 606722"/>
                <a:gd name="connsiteX49" fmla="*/ 501723 w 607639"/>
                <a:gd name="connsiteY49" fmla="*/ 327312 h 606722"/>
                <a:gd name="connsiteX50" fmla="*/ 460691 w 607639"/>
                <a:gd name="connsiteY50" fmla="*/ 426047 h 606722"/>
                <a:gd name="connsiteX51" fmla="*/ 501634 w 607639"/>
                <a:gd name="connsiteY51" fmla="*/ 467017 h 606722"/>
                <a:gd name="connsiteX52" fmla="*/ 508576 w 607639"/>
                <a:gd name="connsiteY52" fmla="*/ 460085 h 606722"/>
                <a:gd name="connsiteX53" fmla="*/ 542487 w 607639"/>
                <a:gd name="connsiteY53" fmla="*/ 460085 h 606722"/>
                <a:gd name="connsiteX54" fmla="*/ 542487 w 607639"/>
                <a:gd name="connsiteY54" fmla="*/ 493945 h 606722"/>
                <a:gd name="connsiteX55" fmla="*/ 518990 w 607639"/>
                <a:gd name="connsiteY55" fmla="*/ 517496 h 606722"/>
                <a:gd name="connsiteX56" fmla="*/ 494691 w 607639"/>
                <a:gd name="connsiteY56" fmla="*/ 541668 h 606722"/>
                <a:gd name="connsiteX57" fmla="*/ 460780 w 607639"/>
                <a:gd name="connsiteY57" fmla="*/ 541668 h 606722"/>
                <a:gd name="connsiteX58" fmla="*/ 460780 w 607639"/>
                <a:gd name="connsiteY58" fmla="*/ 507809 h 606722"/>
                <a:gd name="connsiteX59" fmla="*/ 467723 w 607639"/>
                <a:gd name="connsiteY59" fmla="*/ 500877 h 606722"/>
                <a:gd name="connsiteX60" fmla="*/ 426691 w 607639"/>
                <a:gd name="connsiteY60" fmla="*/ 459996 h 606722"/>
                <a:gd name="connsiteX61" fmla="*/ 327806 w 607639"/>
                <a:gd name="connsiteY61" fmla="*/ 500966 h 606722"/>
                <a:gd name="connsiteX62" fmla="*/ 327806 w 607639"/>
                <a:gd name="connsiteY62" fmla="*/ 558732 h 606722"/>
                <a:gd name="connsiteX63" fmla="*/ 337597 w 607639"/>
                <a:gd name="connsiteY63" fmla="*/ 558732 h 606722"/>
                <a:gd name="connsiteX64" fmla="*/ 361628 w 607639"/>
                <a:gd name="connsiteY64" fmla="*/ 582727 h 606722"/>
                <a:gd name="connsiteX65" fmla="*/ 337597 w 607639"/>
                <a:gd name="connsiteY65" fmla="*/ 606722 h 606722"/>
                <a:gd name="connsiteX66" fmla="*/ 270042 w 607639"/>
                <a:gd name="connsiteY66" fmla="*/ 606722 h 606722"/>
                <a:gd name="connsiteX67" fmla="*/ 246011 w 607639"/>
                <a:gd name="connsiteY67" fmla="*/ 582727 h 606722"/>
                <a:gd name="connsiteX68" fmla="*/ 270042 w 607639"/>
                <a:gd name="connsiteY68" fmla="*/ 558732 h 606722"/>
                <a:gd name="connsiteX69" fmla="*/ 279833 w 607639"/>
                <a:gd name="connsiteY69" fmla="*/ 558732 h 606722"/>
                <a:gd name="connsiteX70" fmla="*/ 279833 w 607639"/>
                <a:gd name="connsiteY70" fmla="*/ 500966 h 606722"/>
                <a:gd name="connsiteX71" fmla="*/ 180948 w 607639"/>
                <a:gd name="connsiteY71" fmla="*/ 459996 h 606722"/>
                <a:gd name="connsiteX72" fmla="*/ 139916 w 607639"/>
                <a:gd name="connsiteY72" fmla="*/ 500877 h 606722"/>
                <a:gd name="connsiteX73" fmla="*/ 146859 w 607639"/>
                <a:gd name="connsiteY73" fmla="*/ 507809 h 606722"/>
                <a:gd name="connsiteX74" fmla="*/ 146859 w 607639"/>
                <a:gd name="connsiteY74" fmla="*/ 541668 h 606722"/>
                <a:gd name="connsiteX75" fmla="*/ 112859 w 607639"/>
                <a:gd name="connsiteY75" fmla="*/ 541668 h 606722"/>
                <a:gd name="connsiteX76" fmla="*/ 77257 w 607639"/>
                <a:gd name="connsiteY76" fmla="*/ 506120 h 606722"/>
                <a:gd name="connsiteX77" fmla="*/ 68534 w 607639"/>
                <a:gd name="connsiteY77" fmla="*/ 497411 h 606722"/>
                <a:gd name="connsiteX78" fmla="*/ 65063 w 607639"/>
                <a:gd name="connsiteY78" fmla="*/ 493945 h 606722"/>
                <a:gd name="connsiteX79" fmla="*/ 65063 w 607639"/>
                <a:gd name="connsiteY79" fmla="*/ 460085 h 606722"/>
                <a:gd name="connsiteX80" fmla="*/ 99063 w 607639"/>
                <a:gd name="connsiteY80" fmla="*/ 460085 h 606722"/>
                <a:gd name="connsiteX81" fmla="*/ 105916 w 607639"/>
                <a:gd name="connsiteY81" fmla="*/ 467017 h 606722"/>
                <a:gd name="connsiteX82" fmla="*/ 146948 w 607639"/>
                <a:gd name="connsiteY82" fmla="*/ 426047 h 606722"/>
                <a:gd name="connsiteX83" fmla="*/ 105916 w 607639"/>
                <a:gd name="connsiteY83" fmla="*/ 327312 h 606722"/>
                <a:gd name="connsiteX84" fmla="*/ 47974 w 607639"/>
                <a:gd name="connsiteY84" fmla="*/ 327312 h 606722"/>
                <a:gd name="connsiteX85" fmla="*/ 47974 w 607639"/>
                <a:gd name="connsiteY85" fmla="*/ 337088 h 606722"/>
                <a:gd name="connsiteX86" fmla="*/ 24031 w 607639"/>
                <a:gd name="connsiteY86" fmla="*/ 361083 h 606722"/>
                <a:gd name="connsiteX87" fmla="*/ 0 w 607639"/>
                <a:gd name="connsiteY87" fmla="*/ 337088 h 606722"/>
                <a:gd name="connsiteX88" fmla="*/ 0 w 607639"/>
                <a:gd name="connsiteY88" fmla="*/ 269634 h 606722"/>
                <a:gd name="connsiteX89" fmla="*/ 24031 w 607639"/>
                <a:gd name="connsiteY89" fmla="*/ 245639 h 606722"/>
                <a:gd name="connsiteX90" fmla="*/ 47974 w 607639"/>
                <a:gd name="connsiteY90" fmla="*/ 269634 h 606722"/>
                <a:gd name="connsiteX91" fmla="*/ 47974 w 607639"/>
                <a:gd name="connsiteY91" fmla="*/ 279410 h 606722"/>
                <a:gd name="connsiteX92" fmla="*/ 105916 w 607639"/>
                <a:gd name="connsiteY92" fmla="*/ 279410 h 606722"/>
                <a:gd name="connsiteX93" fmla="*/ 146948 w 607639"/>
                <a:gd name="connsiteY93" fmla="*/ 180675 h 606722"/>
                <a:gd name="connsiteX94" fmla="*/ 105916 w 607639"/>
                <a:gd name="connsiteY94" fmla="*/ 139705 h 606722"/>
                <a:gd name="connsiteX95" fmla="*/ 99063 w 607639"/>
                <a:gd name="connsiteY95" fmla="*/ 146637 h 606722"/>
                <a:gd name="connsiteX96" fmla="*/ 65063 w 607639"/>
                <a:gd name="connsiteY96" fmla="*/ 146637 h 606722"/>
                <a:gd name="connsiteX97" fmla="*/ 65063 w 607639"/>
                <a:gd name="connsiteY97" fmla="*/ 112688 h 606722"/>
                <a:gd name="connsiteX98" fmla="*/ 106450 w 607639"/>
                <a:gd name="connsiteY98" fmla="*/ 71452 h 606722"/>
                <a:gd name="connsiteX99" fmla="*/ 112859 w 607639"/>
                <a:gd name="connsiteY99" fmla="*/ 64965 h 606722"/>
                <a:gd name="connsiteX100" fmla="*/ 146859 w 607639"/>
                <a:gd name="connsiteY100" fmla="*/ 64965 h 606722"/>
                <a:gd name="connsiteX101" fmla="*/ 146859 w 607639"/>
                <a:gd name="connsiteY101" fmla="*/ 98913 h 606722"/>
                <a:gd name="connsiteX102" fmla="*/ 139916 w 607639"/>
                <a:gd name="connsiteY102" fmla="*/ 105756 h 606722"/>
                <a:gd name="connsiteX103" fmla="*/ 180948 w 607639"/>
                <a:gd name="connsiteY103" fmla="*/ 146726 h 606722"/>
                <a:gd name="connsiteX104" fmla="*/ 279833 w 607639"/>
                <a:gd name="connsiteY104" fmla="*/ 105756 h 606722"/>
                <a:gd name="connsiteX105" fmla="*/ 279833 w 607639"/>
                <a:gd name="connsiteY105" fmla="*/ 47901 h 606722"/>
                <a:gd name="connsiteX106" fmla="*/ 270042 w 607639"/>
                <a:gd name="connsiteY106" fmla="*/ 47901 h 606722"/>
                <a:gd name="connsiteX107" fmla="*/ 246011 w 607639"/>
                <a:gd name="connsiteY107" fmla="*/ 23995 h 606722"/>
                <a:gd name="connsiteX108" fmla="*/ 270042 w 607639"/>
                <a:gd name="connsiteY108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</a:cxnLst>
              <a:rect l="l" t="t" r="r" b="b"/>
              <a:pathLst>
                <a:path w="607639" h="606722">
                  <a:moveTo>
                    <a:pt x="347041" y="313875"/>
                  </a:moveTo>
                  <a:cubicBezTo>
                    <a:pt x="365085" y="313875"/>
                    <a:pt x="379713" y="328487"/>
                    <a:pt x="379713" y="346512"/>
                  </a:cubicBezTo>
                  <a:cubicBezTo>
                    <a:pt x="379713" y="364537"/>
                    <a:pt x="365085" y="379149"/>
                    <a:pt x="347041" y="379149"/>
                  </a:cubicBezTo>
                  <a:cubicBezTo>
                    <a:pt x="328997" y="379149"/>
                    <a:pt x="314369" y="364537"/>
                    <a:pt x="314369" y="346512"/>
                  </a:cubicBezTo>
                  <a:cubicBezTo>
                    <a:pt x="314369" y="328487"/>
                    <a:pt x="328997" y="313875"/>
                    <a:pt x="347041" y="313875"/>
                  </a:cubicBezTo>
                  <a:close/>
                  <a:moveTo>
                    <a:pt x="260563" y="213037"/>
                  </a:moveTo>
                  <a:cubicBezTo>
                    <a:pt x="289773" y="213037"/>
                    <a:pt x="313452" y="236685"/>
                    <a:pt x="313452" y="265856"/>
                  </a:cubicBezTo>
                  <a:cubicBezTo>
                    <a:pt x="313452" y="295027"/>
                    <a:pt x="289773" y="318675"/>
                    <a:pt x="260563" y="318675"/>
                  </a:cubicBezTo>
                  <a:cubicBezTo>
                    <a:pt x="231353" y="318675"/>
                    <a:pt x="207674" y="295027"/>
                    <a:pt x="207674" y="265856"/>
                  </a:cubicBezTo>
                  <a:cubicBezTo>
                    <a:pt x="207674" y="236685"/>
                    <a:pt x="231353" y="213037"/>
                    <a:pt x="260563" y="213037"/>
                  </a:cubicBezTo>
                  <a:close/>
                  <a:moveTo>
                    <a:pt x="303775" y="152236"/>
                  </a:moveTo>
                  <a:cubicBezTo>
                    <a:pt x="220377" y="152236"/>
                    <a:pt x="152466" y="220045"/>
                    <a:pt x="152466" y="303317"/>
                  </a:cubicBezTo>
                  <a:cubicBezTo>
                    <a:pt x="152466" y="386678"/>
                    <a:pt x="220377" y="454486"/>
                    <a:pt x="303775" y="454486"/>
                  </a:cubicBezTo>
                  <a:cubicBezTo>
                    <a:pt x="387262" y="454486"/>
                    <a:pt x="455173" y="386678"/>
                    <a:pt x="455173" y="303317"/>
                  </a:cubicBezTo>
                  <a:cubicBezTo>
                    <a:pt x="455173" y="220045"/>
                    <a:pt x="387262" y="152236"/>
                    <a:pt x="303775" y="152236"/>
                  </a:cubicBezTo>
                  <a:close/>
                  <a:moveTo>
                    <a:pt x="270042" y="0"/>
                  </a:moveTo>
                  <a:lnTo>
                    <a:pt x="337597" y="0"/>
                  </a:lnTo>
                  <a:cubicBezTo>
                    <a:pt x="350859" y="0"/>
                    <a:pt x="361628" y="10753"/>
                    <a:pt x="361628" y="23995"/>
                  </a:cubicBezTo>
                  <a:cubicBezTo>
                    <a:pt x="361628" y="37237"/>
                    <a:pt x="350859" y="47901"/>
                    <a:pt x="337597" y="47901"/>
                  </a:cubicBezTo>
                  <a:lnTo>
                    <a:pt x="327806" y="47901"/>
                  </a:lnTo>
                  <a:lnTo>
                    <a:pt x="327806" y="105756"/>
                  </a:lnTo>
                  <a:cubicBezTo>
                    <a:pt x="364833" y="110200"/>
                    <a:pt x="398744" y="124864"/>
                    <a:pt x="426691" y="146726"/>
                  </a:cubicBezTo>
                  <a:lnTo>
                    <a:pt x="467723" y="105756"/>
                  </a:lnTo>
                  <a:lnTo>
                    <a:pt x="460780" y="98913"/>
                  </a:lnTo>
                  <a:cubicBezTo>
                    <a:pt x="451435" y="89493"/>
                    <a:pt x="451435" y="74385"/>
                    <a:pt x="460780" y="64965"/>
                  </a:cubicBezTo>
                  <a:cubicBezTo>
                    <a:pt x="470126" y="55633"/>
                    <a:pt x="485346" y="55633"/>
                    <a:pt x="494691" y="64965"/>
                  </a:cubicBezTo>
                  <a:lnTo>
                    <a:pt x="530382" y="100602"/>
                  </a:lnTo>
                  <a:lnTo>
                    <a:pt x="531094" y="101313"/>
                  </a:lnTo>
                  <a:lnTo>
                    <a:pt x="537414" y="107534"/>
                  </a:lnTo>
                  <a:lnTo>
                    <a:pt x="537770" y="107978"/>
                  </a:lnTo>
                  <a:lnTo>
                    <a:pt x="537948" y="108156"/>
                  </a:lnTo>
                  <a:lnTo>
                    <a:pt x="538482" y="108689"/>
                  </a:lnTo>
                  <a:lnTo>
                    <a:pt x="538215" y="108423"/>
                  </a:lnTo>
                  <a:lnTo>
                    <a:pt x="538749" y="108867"/>
                  </a:lnTo>
                  <a:lnTo>
                    <a:pt x="539105" y="109311"/>
                  </a:lnTo>
                  <a:lnTo>
                    <a:pt x="542487" y="112688"/>
                  </a:lnTo>
                  <a:cubicBezTo>
                    <a:pt x="551922" y="122109"/>
                    <a:pt x="551922" y="137217"/>
                    <a:pt x="542487" y="146637"/>
                  </a:cubicBezTo>
                  <a:cubicBezTo>
                    <a:pt x="533142" y="155969"/>
                    <a:pt x="517922" y="155969"/>
                    <a:pt x="508576" y="146637"/>
                  </a:cubicBezTo>
                  <a:lnTo>
                    <a:pt x="501634" y="139705"/>
                  </a:lnTo>
                  <a:lnTo>
                    <a:pt x="460691" y="180675"/>
                  </a:lnTo>
                  <a:cubicBezTo>
                    <a:pt x="482587" y="208491"/>
                    <a:pt x="497272" y="242440"/>
                    <a:pt x="501723" y="279410"/>
                  </a:cubicBezTo>
                  <a:lnTo>
                    <a:pt x="559576" y="279410"/>
                  </a:lnTo>
                  <a:lnTo>
                    <a:pt x="559576" y="269634"/>
                  </a:lnTo>
                  <a:cubicBezTo>
                    <a:pt x="559576" y="256393"/>
                    <a:pt x="570346" y="245639"/>
                    <a:pt x="583608" y="245639"/>
                  </a:cubicBezTo>
                  <a:cubicBezTo>
                    <a:pt x="596869" y="245639"/>
                    <a:pt x="607639" y="256393"/>
                    <a:pt x="607639" y="269634"/>
                  </a:cubicBezTo>
                  <a:lnTo>
                    <a:pt x="607639" y="337088"/>
                  </a:lnTo>
                  <a:cubicBezTo>
                    <a:pt x="607639" y="350329"/>
                    <a:pt x="596869" y="361083"/>
                    <a:pt x="583608" y="361083"/>
                  </a:cubicBezTo>
                  <a:cubicBezTo>
                    <a:pt x="570346" y="361083"/>
                    <a:pt x="559576" y="350329"/>
                    <a:pt x="559576" y="337088"/>
                  </a:cubicBezTo>
                  <a:lnTo>
                    <a:pt x="559576" y="327312"/>
                  </a:lnTo>
                  <a:lnTo>
                    <a:pt x="501723" y="327312"/>
                  </a:lnTo>
                  <a:cubicBezTo>
                    <a:pt x="497272" y="364282"/>
                    <a:pt x="482587" y="398142"/>
                    <a:pt x="460691" y="426047"/>
                  </a:cubicBezTo>
                  <a:lnTo>
                    <a:pt x="501634" y="467017"/>
                  </a:lnTo>
                  <a:lnTo>
                    <a:pt x="508576" y="460085"/>
                  </a:lnTo>
                  <a:cubicBezTo>
                    <a:pt x="517922" y="450753"/>
                    <a:pt x="533142" y="450753"/>
                    <a:pt x="542487" y="460085"/>
                  </a:cubicBezTo>
                  <a:cubicBezTo>
                    <a:pt x="551922" y="469416"/>
                    <a:pt x="551922" y="484613"/>
                    <a:pt x="542487" y="493945"/>
                  </a:cubicBezTo>
                  <a:cubicBezTo>
                    <a:pt x="512759" y="523717"/>
                    <a:pt x="518456" y="518029"/>
                    <a:pt x="518990" y="517496"/>
                  </a:cubicBezTo>
                  <a:cubicBezTo>
                    <a:pt x="518545" y="517940"/>
                    <a:pt x="514272" y="522206"/>
                    <a:pt x="494691" y="541668"/>
                  </a:cubicBezTo>
                  <a:cubicBezTo>
                    <a:pt x="485346" y="551089"/>
                    <a:pt x="470126" y="551089"/>
                    <a:pt x="460780" y="541668"/>
                  </a:cubicBezTo>
                  <a:cubicBezTo>
                    <a:pt x="451435" y="532337"/>
                    <a:pt x="451435" y="517140"/>
                    <a:pt x="460780" y="507809"/>
                  </a:cubicBezTo>
                  <a:lnTo>
                    <a:pt x="467723" y="500877"/>
                  </a:lnTo>
                  <a:lnTo>
                    <a:pt x="426691" y="459996"/>
                  </a:lnTo>
                  <a:cubicBezTo>
                    <a:pt x="398744" y="481858"/>
                    <a:pt x="364833" y="496522"/>
                    <a:pt x="327806" y="500966"/>
                  </a:cubicBezTo>
                  <a:lnTo>
                    <a:pt x="327806" y="558732"/>
                  </a:lnTo>
                  <a:lnTo>
                    <a:pt x="337597" y="558732"/>
                  </a:lnTo>
                  <a:cubicBezTo>
                    <a:pt x="350859" y="558732"/>
                    <a:pt x="361628" y="569485"/>
                    <a:pt x="361628" y="582727"/>
                  </a:cubicBezTo>
                  <a:cubicBezTo>
                    <a:pt x="361628" y="595969"/>
                    <a:pt x="350859" y="606722"/>
                    <a:pt x="337597" y="606722"/>
                  </a:cubicBezTo>
                  <a:lnTo>
                    <a:pt x="270042" y="606722"/>
                  </a:lnTo>
                  <a:cubicBezTo>
                    <a:pt x="256780" y="606722"/>
                    <a:pt x="246011" y="595969"/>
                    <a:pt x="246011" y="582727"/>
                  </a:cubicBezTo>
                  <a:cubicBezTo>
                    <a:pt x="246011" y="569485"/>
                    <a:pt x="256780" y="558732"/>
                    <a:pt x="270042" y="558732"/>
                  </a:cubicBezTo>
                  <a:lnTo>
                    <a:pt x="279833" y="558732"/>
                  </a:lnTo>
                  <a:lnTo>
                    <a:pt x="279833" y="500966"/>
                  </a:lnTo>
                  <a:cubicBezTo>
                    <a:pt x="242806" y="496522"/>
                    <a:pt x="208806" y="481858"/>
                    <a:pt x="180948" y="459996"/>
                  </a:cubicBezTo>
                  <a:lnTo>
                    <a:pt x="139916" y="500877"/>
                  </a:lnTo>
                  <a:lnTo>
                    <a:pt x="146859" y="507809"/>
                  </a:lnTo>
                  <a:cubicBezTo>
                    <a:pt x="156204" y="517140"/>
                    <a:pt x="156204" y="532337"/>
                    <a:pt x="146859" y="541668"/>
                  </a:cubicBezTo>
                  <a:cubicBezTo>
                    <a:pt x="137424" y="551089"/>
                    <a:pt x="122293" y="551089"/>
                    <a:pt x="112859" y="541668"/>
                  </a:cubicBezTo>
                  <a:lnTo>
                    <a:pt x="77257" y="506120"/>
                  </a:lnTo>
                  <a:lnTo>
                    <a:pt x="68534" y="497411"/>
                  </a:lnTo>
                  <a:lnTo>
                    <a:pt x="65063" y="493945"/>
                  </a:lnTo>
                  <a:cubicBezTo>
                    <a:pt x="55717" y="484613"/>
                    <a:pt x="55717" y="469416"/>
                    <a:pt x="65063" y="460085"/>
                  </a:cubicBezTo>
                  <a:cubicBezTo>
                    <a:pt x="74497" y="450753"/>
                    <a:pt x="89628" y="450753"/>
                    <a:pt x="99063" y="460085"/>
                  </a:cubicBezTo>
                  <a:lnTo>
                    <a:pt x="105916" y="467017"/>
                  </a:lnTo>
                  <a:lnTo>
                    <a:pt x="146948" y="426047"/>
                  </a:lnTo>
                  <a:cubicBezTo>
                    <a:pt x="125052" y="398142"/>
                    <a:pt x="110367" y="364282"/>
                    <a:pt x="105916" y="327312"/>
                  </a:cubicBezTo>
                  <a:lnTo>
                    <a:pt x="47974" y="327312"/>
                  </a:lnTo>
                  <a:lnTo>
                    <a:pt x="47974" y="337088"/>
                  </a:lnTo>
                  <a:cubicBezTo>
                    <a:pt x="47974" y="350329"/>
                    <a:pt x="37293" y="361083"/>
                    <a:pt x="24031" y="361083"/>
                  </a:cubicBezTo>
                  <a:cubicBezTo>
                    <a:pt x="10770" y="361083"/>
                    <a:pt x="0" y="350329"/>
                    <a:pt x="0" y="337088"/>
                  </a:cubicBezTo>
                  <a:lnTo>
                    <a:pt x="0" y="269634"/>
                  </a:lnTo>
                  <a:cubicBezTo>
                    <a:pt x="0" y="256393"/>
                    <a:pt x="10770" y="245639"/>
                    <a:pt x="24031" y="245639"/>
                  </a:cubicBezTo>
                  <a:cubicBezTo>
                    <a:pt x="37293" y="245639"/>
                    <a:pt x="47974" y="256393"/>
                    <a:pt x="47974" y="269634"/>
                  </a:cubicBezTo>
                  <a:lnTo>
                    <a:pt x="47974" y="279410"/>
                  </a:lnTo>
                  <a:lnTo>
                    <a:pt x="105916" y="279410"/>
                  </a:lnTo>
                  <a:cubicBezTo>
                    <a:pt x="110367" y="242440"/>
                    <a:pt x="125052" y="208491"/>
                    <a:pt x="146948" y="180675"/>
                  </a:cubicBezTo>
                  <a:lnTo>
                    <a:pt x="105916" y="139705"/>
                  </a:lnTo>
                  <a:lnTo>
                    <a:pt x="99063" y="146637"/>
                  </a:lnTo>
                  <a:cubicBezTo>
                    <a:pt x="89628" y="155969"/>
                    <a:pt x="74497" y="155969"/>
                    <a:pt x="65063" y="146637"/>
                  </a:cubicBezTo>
                  <a:cubicBezTo>
                    <a:pt x="55717" y="137217"/>
                    <a:pt x="55717" y="122109"/>
                    <a:pt x="65063" y="112688"/>
                  </a:cubicBezTo>
                  <a:lnTo>
                    <a:pt x="106450" y="71452"/>
                  </a:lnTo>
                  <a:lnTo>
                    <a:pt x="112859" y="64965"/>
                  </a:lnTo>
                  <a:cubicBezTo>
                    <a:pt x="122293" y="55633"/>
                    <a:pt x="137424" y="55633"/>
                    <a:pt x="146859" y="64965"/>
                  </a:cubicBezTo>
                  <a:cubicBezTo>
                    <a:pt x="156204" y="74385"/>
                    <a:pt x="156204" y="89493"/>
                    <a:pt x="146859" y="98913"/>
                  </a:cubicBezTo>
                  <a:lnTo>
                    <a:pt x="139916" y="105756"/>
                  </a:lnTo>
                  <a:lnTo>
                    <a:pt x="180948" y="146726"/>
                  </a:lnTo>
                  <a:cubicBezTo>
                    <a:pt x="208806" y="124864"/>
                    <a:pt x="242806" y="110200"/>
                    <a:pt x="279833" y="105756"/>
                  </a:cubicBezTo>
                  <a:lnTo>
                    <a:pt x="279833" y="47901"/>
                  </a:lnTo>
                  <a:lnTo>
                    <a:pt x="270042" y="47901"/>
                  </a:lnTo>
                  <a:cubicBezTo>
                    <a:pt x="256780" y="47901"/>
                    <a:pt x="246011" y="37237"/>
                    <a:pt x="246011" y="23995"/>
                  </a:cubicBezTo>
                  <a:cubicBezTo>
                    <a:pt x="246011" y="10753"/>
                    <a:pt x="256780" y="0"/>
                    <a:pt x="270042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40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1AF0D8BD-5C5C-49C0-8D5F-70837455AAFB}"/>
              </a:ext>
            </a:extLst>
          </p:cNvPr>
          <p:cNvCxnSpPr>
            <a:cxnSpLocks/>
          </p:cNvCxnSpPr>
          <p:nvPr userDrawn="1"/>
        </p:nvCxnSpPr>
        <p:spPr>
          <a:xfrm>
            <a:off x="650931" y="852684"/>
            <a:ext cx="10867969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图片 30">
            <a:extLst>
              <a:ext uri="{FF2B5EF4-FFF2-40B4-BE49-F238E27FC236}">
                <a16:creationId xmlns:a16="http://schemas.microsoft.com/office/drawing/2014/main" id="{9840A60D-30C5-4A1F-AECB-80519F0F512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36962" y="292375"/>
            <a:ext cx="1375700" cy="437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948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（图文-2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>
            <a:extLst>
              <a:ext uri="{FF2B5EF4-FFF2-40B4-BE49-F238E27FC236}">
                <a16:creationId xmlns:a16="http://schemas.microsoft.com/office/drawing/2014/main" id="{37C931A3-F02B-4FEF-B6C9-6F2D4457087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alphaModFix amt="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5" name="文本占位符 67">
            <a:extLst>
              <a:ext uri="{FF2B5EF4-FFF2-40B4-BE49-F238E27FC236}">
                <a16:creationId xmlns:a16="http://schemas.microsoft.com/office/drawing/2014/main" id="{60F93DEA-A852-4B06-9273-376E9E5D415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216933" y="347251"/>
            <a:ext cx="8920029" cy="402291"/>
          </a:xfrm>
          <a:prstGeom prst="rect">
            <a:avLst/>
          </a:prstGeom>
        </p:spPr>
        <p:txBody>
          <a:bodyPr lIns="0" bIns="46800">
            <a:spAutoFit/>
          </a:bodyPr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章节标题</a:t>
            </a: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BF51A262-EF82-4309-AD98-5095F6DA986F}"/>
              </a:ext>
            </a:extLst>
          </p:cNvPr>
          <p:cNvCxnSpPr>
            <a:cxnSpLocks/>
          </p:cNvCxnSpPr>
          <p:nvPr userDrawn="1"/>
        </p:nvCxnSpPr>
        <p:spPr>
          <a:xfrm>
            <a:off x="669228" y="3632200"/>
            <a:ext cx="10858500" cy="0"/>
          </a:xfrm>
          <a:prstGeom prst="line">
            <a:avLst/>
          </a:prstGeom>
          <a:ln w="25400" cap="flat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>
            <a:extLst>
              <a:ext uri="{FF2B5EF4-FFF2-40B4-BE49-F238E27FC236}">
                <a16:creationId xmlns:a16="http://schemas.microsoft.com/office/drawing/2014/main" id="{39314F2A-CF68-49ED-B2FE-7EB0D909A425}"/>
              </a:ext>
            </a:extLst>
          </p:cNvPr>
          <p:cNvSpPr/>
          <p:nvPr userDrawn="1"/>
        </p:nvSpPr>
        <p:spPr>
          <a:xfrm>
            <a:off x="669228" y="1496583"/>
            <a:ext cx="2124544" cy="1785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3910F900-2807-4DCD-B5B5-82A5DD0F608E}"/>
              </a:ext>
            </a:extLst>
          </p:cNvPr>
          <p:cNvSpPr/>
          <p:nvPr userDrawn="1"/>
        </p:nvSpPr>
        <p:spPr>
          <a:xfrm>
            <a:off x="9394356" y="3984612"/>
            <a:ext cx="2124544" cy="17857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图片占位符 42">
            <a:extLst>
              <a:ext uri="{FF2B5EF4-FFF2-40B4-BE49-F238E27FC236}">
                <a16:creationId xmlns:a16="http://schemas.microsoft.com/office/drawing/2014/main" id="{4D9A6F69-B4BF-497A-A215-06F3933D0E7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726750" y="1536731"/>
            <a:ext cx="2009500" cy="1689041"/>
          </a:xfrm>
          <a:custGeom>
            <a:avLst/>
            <a:gdLst>
              <a:gd name="connsiteX0" fmla="*/ 0 w 2009500"/>
              <a:gd name="connsiteY0" fmla="*/ 0 h 1689041"/>
              <a:gd name="connsiteX1" fmla="*/ 2009500 w 2009500"/>
              <a:gd name="connsiteY1" fmla="*/ 0 h 1689041"/>
              <a:gd name="connsiteX2" fmla="*/ 2009500 w 2009500"/>
              <a:gd name="connsiteY2" fmla="*/ 1689041 h 1689041"/>
              <a:gd name="connsiteX3" fmla="*/ 0 w 2009500"/>
              <a:gd name="connsiteY3" fmla="*/ 1689041 h 1689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9500" h="1689041">
                <a:moveTo>
                  <a:pt x="0" y="0"/>
                </a:moveTo>
                <a:lnTo>
                  <a:pt x="2009500" y="0"/>
                </a:lnTo>
                <a:lnTo>
                  <a:pt x="2009500" y="1689041"/>
                </a:lnTo>
                <a:lnTo>
                  <a:pt x="0" y="1689041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44" name="图片占位符 43">
            <a:extLst>
              <a:ext uri="{FF2B5EF4-FFF2-40B4-BE49-F238E27FC236}">
                <a16:creationId xmlns:a16="http://schemas.microsoft.com/office/drawing/2014/main" id="{A4BFC51A-AB6F-4D9D-BDF3-1B823AA6C65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9451878" y="4032961"/>
            <a:ext cx="2009500" cy="1689041"/>
          </a:xfrm>
          <a:custGeom>
            <a:avLst/>
            <a:gdLst>
              <a:gd name="connsiteX0" fmla="*/ 0 w 2009500"/>
              <a:gd name="connsiteY0" fmla="*/ 0 h 1689041"/>
              <a:gd name="connsiteX1" fmla="*/ 2009500 w 2009500"/>
              <a:gd name="connsiteY1" fmla="*/ 0 h 1689041"/>
              <a:gd name="connsiteX2" fmla="*/ 2009500 w 2009500"/>
              <a:gd name="connsiteY2" fmla="*/ 1689041 h 1689041"/>
              <a:gd name="connsiteX3" fmla="*/ 0 w 2009500"/>
              <a:gd name="connsiteY3" fmla="*/ 1689041 h 1689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9500" h="1689041">
                <a:moveTo>
                  <a:pt x="0" y="0"/>
                </a:moveTo>
                <a:lnTo>
                  <a:pt x="2009500" y="0"/>
                </a:lnTo>
                <a:lnTo>
                  <a:pt x="2009500" y="1689041"/>
                </a:lnTo>
                <a:lnTo>
                  <a:pt x="0" y="1689041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D5056C9-4B0E-421F-ADCF-E3C7E8E216A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246271" y="1535879"/>
            <a:ext cx="2793341" cy="461962"/>
          </a:xfrm>
          <a:prstGeom prst="rect">
            <a:avLst/>
          </a:prstGeom>
        </p:spPr>
        <p:txBody>
          <a:bodyPr lIns="0">
            <a:normAutofit/>
          </a:bodyPr>
          <a:lstStyle>
            <a:lvl1pPr marL="0" indent="0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45" name="文本占位符 4">
            <a:extLst>
              <a:ext uri="{FF2B5EF4-FFF2-40B4-BE49-F238E27FC236}">
                <a16:creationId xmlns:a16="http://schemas.microsoft.com/office/drawing/2014/main" id="{AAAC5588-F2FF-473C-9D87-293341897B98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148516" y="4025048"/>
            <a:ext cx="2793341" cy="461962"/>
          </a:xfrm>
          <a:prstGeom prst="rect">
            <a:avLst/>
          </a:prstGeom>
        </p:spPr>
        <p:txBody>
          <a:bodyPr lIns="90000" rIns="0">
            <a:normAutofit/>
          </a:bodyPr>
          <a:lstStyle>
            <a:lvl1pPr marL="0" indent="0" algn="r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46" name="文本占位符 11">
            <a:extLst>
              <a:ext uri="{FF2B5EF4-FFF2-40B4-BE49-F238E27FC236}">
                <a16:creationId xmlns:a16="http://schemas.microsoft.com/office/drawing/2014/main" id="{AB26A110-C91B-497D-9B24-4D7C41B00773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246271" y="2153813"/>
            <a:ext cx="8272629" cy="646331"/>
          </a:xfrm>
          <a:prstGeom prst="rect">
            <a:avLst/>
          </a:prstGeom>
        </p:spPr>
        <p:txBody>
          <a:bodyPr lIns="0">
            <a:noAutofit/>
          </a:bodyPr>
          <a:lstStyle>
            <a:lvl1pPr marL="0" indent="0" algn="l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47" name="文本占位符 11">
            <a:extLst>
              <a:ext uri="{FF2B5EF4-FFF2-40B4-BE49-F238E27FC236}">
                <a16:creationId xmlns:a16="http://schemas.microsoft.com/office/drawing/2014/main" id="{D7D35C3C-4CAC-4330-9805-A8DD184FFDE2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69228" y="4619089"/>
            <a:ext cx="8272629" cy="646331"/>
          </a:xfrm>
          <a:prstGeom prst="rect">
            <a:avLst/>
          </a:prstGeom>
        </p:spPr>
        <p:txBody>
          <a:bodyPr lIns="90000" rIns="0">
            <a:noAutofit/>
          </a:bodyPr>
          <a:lstStyle>
            <a:lvl1pPr marL="0" indent="0" algn="r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B290F5A-D196-486B-8B44-1CBEEEB17348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787FD327-8DAB-4849-B23B-4503BB310E89}"/>
              </a:ext>
            </a:extLst>
          </p:cNvPr>
          <p:cNvGrpSpPr>
            <a:grpSpLocks/>
          </p:cNvGrpSpPr>
          <p:nvPr userDrawn="1"/>
        </p:nvGrpSpPr>
        <p:grpSpPr>
          <a:xfrm>
            <a:off x="660400" y="344681"/>
            <a:ext cx="384771" cy="384771"/>
            <a:chOff x="669869" y="597306"/>
            <a:chExt cx="409972" cy="409973"/>
          </a:xfrm>
        </p:grpSpPr>
        <p:sp>
          <p:nvSpPr>
            <p:cNvPr id="33" name="íṥļîḓê">
              <a:extLst>
                <a:ext uri="{FF2B5EF4-FFF2-40B4-BE49-F238E27FC236}">
                  <a16:creationId xmlns:a16="http://schemas.microsoft.com/office/drawing/2014/main" id="{82477A65-0AA8-4438-AE9B-67C58081D3B2}"/>
                </a:ext>
              </a:extLst>
            </p:cNvPr>
            <p:cNvSpPr/>
            <p:nvPr/>
          </p:nvSpPr>
          <p:spPr>
            <a:xfrm>
              <a:off x="669869" y="597306"/>
              <a:ext cx="409972" cy="409973"/>
            </a:xfrm>
            <a:prstGeom prst="ellipse">
              <a:avLst/>
            </a:prstGeom>
            <a:noFill/>
            <a:ln w="127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775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4" name="íṥlíḓê">
              <a:extLst>
                <a:ext uri="{FF2B5EF4-FFF2-40B4-BE49-F238E27FC236}">
                  <a16:creationId xmlns:a16="http://schemas.microsoft.com/office/drawing/2014/main" id="{E8493DE7-20AC-4E02-9138-ED6DFC7987F2}"/>
                </a:ext>
              </a:extLst>
            </p:cNvPr>
            <p:cNvSpPr/>
            <p:nvPr/>
          </p:nvSpPr>
          <p:spPr>
            <a:xfrm>
              <a:off x="707772" y="635208"/>
              <a:ext cx="334166" cy="3341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5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6" name="ïśļiḑé">
              <a:extLst>
                <a:ext uri="{FF2B5EF4-FFF2-40B4-BE49-F238E27FC236}">
                  <a16:creationId xmlns:a16="http://schemas.microsoft.com/office/drawing/2014/main" id="{9FDCD366-6E90-4CAE-9B4E-923FD06A8213}"/>
                </a:ext>
              </a:extLst>
            </p:cNvPr>
            <p:cNvSpPr/>
            <p:nvPr/>
          </p:nvSpPr>
          <p:spPr>
            <a:xfrm>
              <a:off x="772089" y="699681"/>
              <a:ext cx="205530" cy="205219"/>
            </a:xfrm>
            <a:custGeom>
              <a:avLst/>
              <a:gdLst>
                <a:gd name="connsiteX0" fmla="*/ 347041 w 607639"/>
                <a:gd name="connsiteY0" fmla="*/ 313875 h 606722"/>
                <a:gd name="connsiteX1" fmla="*/ 379713 w 607639"/>
                <a:gd name="connsiteY1" fmla="*/ 346512 h 606722"/>
                <a:gd name="connsiteX2" fmla="*/ 347041 w 607639"/>
                <a:gd name="connsiteY2" fmla="*/ 379149 h 606722"/>
                <a:gd name="connsiteX3" fmla="*/ 314369 w 607639"/>
                <a:gd name="connsiteY3" fmla="*/ 346512 h 606722"/>
                <a:gd name="connsiteX4" fmla="*/ 347041 w 607639"/>
                <a:gd name="connsiteY4" fmla="*/ 313875 h 606722"/>
                <a:gd name="connsiteX5" fmla="*/ 260563 w 607639"/>
                <a:gd name="connsiteY5" fmla="*/ 213037 h 606722"/>
                <a:gd name="connsiteX6" fmla="*/ 313452 w 607639"/>
                <a:gd name="connsiteY6" fmla="*/ 265856 h 606722"/>
                <a:gd name="connsiteX7" fmla="*/ 260563 w 607639"/>
                <a:gd name="connsiteY7" fmla="*/ 318675 h 606722"/>
                <a:gd name="connsiteX8" fmla="*/ 207674 w 607639"/>
                <a:gd name="connsiteY8" fmla="*/ 265856 h 606722"/>
                <a:gd name="connsiteX9" fmla="*/ 260563 w 607639"/>
                <a:gd name="connsiteY9" fmla="*/ 213037 h 606722"/>
                <a:gd name="connsiteX10" fmla="*/ 303775 w 607639"/>
                <a:gd name="connsiteY10" fmla="*/ 152236 h 606722"/>
                <a:gd name="connsiteX11" fmla="*/ 152466 w 607639"/>
                <a:gd name="connsiteY11" fmla="*/ 303317 h 606722"/>
                <a:gd name="connsiteX12" fmla="*/ 303775 w 607639"/>
                <a:gd name="connsiteY12" fmla="*/ 454486 h 606722"/>
                <a:gd name="connsiteX13" fmla="*/ 455173 w 607639"/>
                <a:gd name="connsiteY13" fmla="*/ 303317 h 606722"/>
                <a:gd name="connsiteX14" fmla="*/ 303775 w 607639"/>
                <a:gd name="connsiteY14" fmla="*/ 152236 h 606722"/>
                <a:gd name="connsiteX15" fmla="*/ 270042 w 607639"/>
                <a:gd name="connsiteY15" fmla="*/ 0 h 606722"/>
                <a:gd name="connsiteX16" fmla="*/ 337597 w 607639"/>
                <a:gd name="connsiteY16" fmla="*/ 0 h 606722"/>
                <a:gd name="connsiteX17" fmla="*/ 361628 w 607639"/>
                <a:gd name="connsiteY17" fmla="*/ 23995 h 606722"/>
                <a:gd name="connsiteX18" fmla="*/ 337597 w 607639"/>
                <a:gd name="connsiteY18" fmla="*/ 47901 h 606722"/>
                <a:gd name="connsiteX19" fmla="*/ 327806 w 607639"/>
                <a:gd name="connsiteY19" fmla="*/ 47901 h 606722"/>
                <a:gd name="connsiteX20" fmla="*/ 327806 w 607639"/>
                <a:gd name="connsiteY20" fmla="*/ 105756 h 606722"/>
                <a:gd name="connsiteX21" fmla="*/ 426691 w 607639"/>
                <a:gd name="connsiteY21" fmla="*/ 146726 h 606722"/>
                <a:gd name="connsiteX22" fmla="*/ 467723 w 607639"/>
                <a:gd name="connsiteY22" fmla="*/ 105756 h 606722"/>
                <a:gd name="connsiteX23" fmla="*/ 460780 w 607639"/>
                <a:gd name="connsiteY23" fmla="*/ 98913 h 606722"/>
                <a:gd name="connsiteX24" fmla="*/ 460780 w 607639"/>
                <a:gd name="connsiteY24" fmla="*/ 64965 h 606722"/>
                <a:gd name="connsiteX25" fmla="*/ 494691 w 607639"/>
                <a:gd name="connsiteY25" fmla="*/ 64965 h 606722"/>
                <a:gd name="connsiteX26" fmla="*/ 530382 w 607639"/>
                <a:gd name="connsiteY26" fmla="*/ 100602 h 606722"/>
                <a:gd name="connsiteX27" fmla="*/ 531094 w 607639"/>
                <a:gd name="connsiteY27" fmla="*/ 101313 h 606722"/>
                <a:gd name="connsiteX28" fmla="*/ 537414 w 607639"/>
                <a:gd name="connsiteY28" fmla="*/ 107534 h 606722"/>
                <a:gd name="connsiteX29" fmla="*/ 537770 w 607639"/>
                <a:gd name="connsiteY29" fmla="*/ 107978 h 606722"/>
                <a:gd name="connsiteX30" fmla="*/ 537948 w 607639"/>
                <a:gd name="connsiteY30" fmla="*/ 108156 h 606722"/>
                <a:gd name="connsiteX31" fmla="*/ 538482 w 607639"/>
                <a:gd name="connsiteY31" fmla="*/ 108689 h 606722"/>
                <a:gd name="connsiteX32" fmla="*/ 538215 w 607639"/>
                <a:gd name="connsiteY32" fmla="*/ 108423 h 606722"/>
                <a:gd name="connsiteX33" fmla="*/ 538749 w 607639"/>
                <a:gd name="connsiteY33" fmla="*/ 108867 h 606722"/>
                <a:gd name="connsiteX34" fmla="*/ 539105 w 607639"/>
                <a:gd name="connsiteY34" fmla="*/ 109311 h 606722"/>
                <a:gd name="connsiteX35" fmla="*/ 542487 w 607639"/>
                <a:gd name="connsiteY35" fmla="*/ 112688 h 606722"/>
                <a:gd name="connsiteX36" fmla="*/ 542487 w 607639"/>
                <a:gd name="connsiteY36" fmla="*/ 146637 h 606722"/>
                <a:gd name="connsiteX37" fmla="*/ 508576 w 607639"/>
                <a:gd name="connsiteY37" fmla="*/ 146637 h 606722"/>
                <a:gd name="connsiteX38" fmla="*/ 501634 w 607639"/>
                <a:gd name="connsiteY38" fmla="*/ 139705 h 606722"/>
                <a:gd name="connsiteX39" fmla="*/ 460691 w 607639"/>
                <a:gd name="connsiteY39" fmla="*/ 180675 h 606722"/>
                <a:gd name="connsiteX40" fmla="*/ 501723 w 607639"/>
                <a:gd name="connsiteY40" fmla="*/ 279410 h 606722"/>
                <a:gd name="connsiteX41" fmla="*/ 559576 w 607639"/>
                <a:gd name="connsiteY41" fmla="*/ 279410 h 606722"/>
                <a:gd name="connsiteX42" fmla="*/ 559576 w 607639"/>
                <a:gd name="connsiteY42" fmla="*/ 269634 h 606722"/>
                <a:gd name="connsiteX43" fmla="*/ 583608 w 607639"/>
                <a:gd name="connsiteY43" fmla="*/ 245639 h 606722"/>
                <a:gd name="connsiteX44" fmla="*/ 607639 w 607639"/>
                <a:gd name="connsiteY44" fmla="*/ 269634 h 606722"/>
                <a:gd name="connsiteX45" fmla="*/ 607639 w 607639"/>
                <a:gd name="connsiteY45" fmla="*/ 337088 h 606722"/>
                <a:gd name="connsiteX46" fmla="*/ 583608 w 607639"/>
                <a:gd name="connsiteY46" fmla="*/ 361083 h 606722"/>
                <a:gd name="connsiteX47" fmla="*/ 559576 w 607639"/>
                <a:gd name="connsiteY47" fmla="*/ 337088 h 606722"/>
                <a:gd name="connsiteX48" fmla="*/ 559576 w 607639"/>
                <a:gd name="connsiteY48" fmla="*/ 327312 h 606722"/>
                <a:gd name="connsiteX49" fmla="*/ 501723 w 607639"/>
                <a:gd name="connsiteY49" fmla="*/ 327312 h 606722"/>
                <a:gd name="connsiteX50" fmla="*/ 460691 w 607639"/>
                <a:gd name="connsiteY50" fmla="*/ 426047 h 606722"/>
                <a:gd name="connsiteX51" fmla="*/ 501634 w 607639"/>
                <a:gd name="connsiteY51" fmla="*/ 467017 h 606722"/>
                <a:gd name="connsiteX52" fmla="*/ 508576 w 607639"/>
                <a:gd name="connsiteY52" fmla="*/ 460085 h 606722"/>
                <a:gd name="connsiteX53" fmla="*/ 542487 w 607639"/>
                <a:gd name="connsiteY53" fmla="*/ 460085 h 606722"/>
                <a:gd name="connsiteX54" fmla="*/ 542487 w 607639"/>
                <a:gd name="connsiteY54" fmla="*/ 493945 h 606722"/>
                <a:gd name="connsiteX55" fmla="*/ 518990 w 607639"/>
                <a:gd name="connsiteY55" fmla="*/ 517496 h 606722"/>
                <a:gd name="connsiteX56" fmla="*/ 494691 w 607639"/>
                <a:gd name="connsiteY56" fmla="*/ 541668 h 606722"/>
                <a:gd name="connsiteX57" fmla="*/ 460780 w 607639"/>
                <a:gd name="connsiteY57" fmla="*/ 541668 h 606722"/>
                <a:gd name="connsiteX58" fmla="*/ 460780 w 607639"/>
                <a:gd name="connsiteY58" fmla="*/ 507809 h 606722"/>
                <a:gd name="connsiteX59" fmla="*/ 467723 w 607639"/>
                <a:gd name="connsiteY59" fmla="*/ 500877 h 606722"/>
                <a:gd name="connsiteX60" fmla="*/ 426691 w 607639"/>
                <a:gd name="connsiteY60" fmla="*/ 459996 h 606722"/>
                <a:gd name="connsiteX61" fmla="*/ 327806 w 607639"/>
                <a:gd name="connsiteY61" fmla="*/ 500966 h 606722"/>
                <a:gd name="connsiteX62" fmla="*/ 327806 w 607639"/>
                <a:gd name="connsiteY62" fmla="*/ 558732 h 606722"/>
                <a:gd name="connsiteX63" fmla="*/ 337597 w 607639"/>
                <a:gd name="connsiteY63" fmla="*/ 558732 h 606722"/>
                <a:gd name="connsiteX64" fmla="*/ 361628 w 607639"/>
                <a:gd name="connsiteY64" fmla="*/ 582727 h 606722"/>
                <a:gd name="connsiteX65" fmla="*/ 337597 w 607639"/>
                <a:gd name="connsiteY65" fmla="*/ 606722 h 606722"/>
                <a:gd name="connsiteX66" fmla="*/ 270042 w 607639"/>
                <a:gd name="connsiteY66" fmla="*/ 606722 h 606722"/>
                <a:gd name="connsiteX67" fmla="*/ 246011 w 607639"/>
                <a:gd name="connsiteY67" fmla="*/ 582727 h 606722"/>
                <a:gd name="connsiteX68" fmla="*/ 270042 w 607639"/>
                <a:gd name="connsiteY68" fmla="*/ 558732 h 606722"/>
                <a:gd name="connsiteX69" fmla="*/ 279833 w 607639"/>
                <a:gd name="connsiteY69" fmla="*/ 558732 h 606722"/>
                <a:gd name="connsiteX70" fmla="*/ 279833 w 607639"/>
                <a:gd name="connsiteY70" fmla="*/ 500966 h 606722"/>
                <a:gd name="connsiteX71" fmla="*/ 180948 w 607639"/>
                <a:gd name="connsiteY71" fmla="*/ 459996 h 606722"/>
                <a:gd name="connsiteX72" fmla="*/ 139916 w 607639"/>
                <a:gd name="connsiteY72" fmla="*/ 500877 h 606722"/>
                <a:gd name="connsiteX73" fmla="*/ 146859 w 607639"/>
                <a:gd name="connsiteY73" fmla="*/ 507809 h 606722"/>
                <a:gd name="connsiteX74" fmla="*/ 146859 w 607639"/>
                <a:gd name="connsiteY74" fmla="*/ 541668 h 606722"/>
                <a:gd name="connsiteX75" fmla="*/ 112859 w 607639"/>
                <a:gd name="connsiteY75" fmla="*/ 541668 h 606722"/>
                <a:gd name="connsiteX76" fmla="*/ 77257 w 607639"/>
                <a:gd name="connsiteY76" fmla="*/ 506120 h 606722"/>
                <a:gd name="connsiteX77" fmla="*/ 68534 w 607639"/>
                <a:gd name="connsiteY77" fmla="*/ 497411 h 606722"/>
                <a:gd name="connsiteX78" fmla="*/ 65063 w 607639"/>
                <a:gd name="connsiteY78" fmla="*/ 493945 h 606722"/>
                <a:gd name="connsiteX79" fmla="*/ 65063 w 607639"/>
                <a:gd name="connsiteY79" fmla="*/ 460085 h 606722"/>
                <a:gd name="connsiteX80" fmla="*/ 99063 w 607639"/>
                <a:gd name="connsiteY80" fmla="*/ 460085 h 606722"/>
                <a:gd name="connsiteX81" fmla="*/ 105916 w 607639"/>
                <a:gd name="connsiteY81" fmla="*/ 467017 h 606722"/>
                <a:gd name="connsiteX82" fmla="*/ 146948 w 607639"/>
                <a:gd name="connsiteY82" fmla="*/ 426047 h 606722"/>
                <a:gd name="connsiteX83" fmla="*/ 105916 w 607639"/>
                <a:gd name="connsiteY83" fmla="*/ 327312 h 606722"/>
                <a:gd name="connsiteX84" fmla="*/ 47974 w 607639"/>
                <a:gd name="connsiteY84" fmla="*/ 327312 h 606722"/>
                <a:gd name="connsiteX85" fmla="*/ 47974 w 607639"/>
                <a:gd name="connsiteY85" fmla="*/ 337088 h 606722"/>
                <a:gd name="connsiteX86" fmla="*/ 24031 w 607639"/>
                <a:gd name="connsiteY86" fmla="*/ 361083 h 606722"/>
                <a:gd name="connsiteX87" fmla="*/ 0 w 607639"/>
                <a:gd name="connsiteY87" fmla="*/ 337088 h 606722"/>
                <a:gd name="connsiteX88" fmla="*/ 0 w 607639"/>
                <a:gd name="connsiteY88" fmla="*/ 269634 h 606722"/>
                <a:gd name="connsiteX89" fmla="*/ 24031 w 607639"/>
                <a:gd name="connsiteY89" fmla="*/ 245639 h 606722"/>
                <a:gd name="connsiteX90" fmla="*/ 47974 w 607639"/>
                <a:gd name="connsiteY90" fmla="*/ 269634 h 606722"/>
                <a:gd name="connsiteX91" fmla="*/ 47974 w 607639"/>
                <a:gd name="connsiteY91" fmla="*/ 279410 h 606722"/>
                <a:gd name="connsiteX92" fmla="*/ 105916 w 607639"/>
                <a:gd name="connsiteY92" fmla="*/ 279410 h 606722"/>
                <a:gd name="connsiteX93" fmla="*/ 146948 w 607639"/>
                <a:gd name="connsiteY93" fmla="*/ 180675 h 606722"/>
                <a:gd name="connsiteX94" fmla="*/ 105916 w 607639"/>
                <a:gd name="connsiteY94" fmla="*/ 139705 h 606722"/>
                <a:gd name="connsiteX95" fmla="*/ 99063 w 607639"/>
                <a:gd name="connsiteY95" fmla="*/ 146637 h 606722"/>
                <a:gd name="connsiteX96" fmla="*/ 65063 w 607639"/>
                <a:gd name="connsiteY96" fmla="*/ 146637 h 606722"/>
                <a:gd name="connsiteX97" fmla="*/ 65063 w 607639"/>
                <a:gd name="connsiteY97" fmla="*/ 112688 h 606722"/>
                <a:gd name="connsiteX98" fmla="*/ 106450 w 607639"/>
                <a:gd name="connsiteY98" fmla="*/ 71452 h 606722"/>
                <a:gd name="connsiteX99" fmla="*/ 112859 w 607639"/>
                <a:gd name="connsiteY99" fmla="*/ 64965 h 606722"/>
                <a:gd name="connsiteX100" fmla="*/ 146859 w 607639"/>
                <a:gd name="connsiteY100" fmla="*/ 64965 h 606722"/>
                <a:gd name="connsiteX101" fmla="*/ 146859 w 607639"/>
                <a:gd name="connsiteY101" fmla="*/ 98913 h 606722"/>
                <a:gd name="connsiteX102" fmla="*/ 139916 w 607639"/>
                <a:gd name="connsiteY102" fmla="*/ 105756 h 606722"/>
                <a:gd name="connsiteX103" fmla="*/ 180948 w 607639"/>
                <a:gd name="connsiteY103" fmla="*/ 146726 h 606722"/>
                <a:gd name="connsiteX104" fmla="*/ 279833 w 607639"/>
                <a:gd name="connsiteY104" fmla="*/ 105756 h 606722"/>
                <a:gd name="connsiteX105" fmla="*/ 279833 w 607639"/>
                <a:gd name="connsiteY105" fmla="*/ 47901 h 606722"/>
                <a:gd name="connsiteX106" fmla="*/ 270042 w 607639"/>
                <a:gd name="connsiteY106" fmla="*/ 47901 h 606722"/>
                <a:gd name="connsiteX107" fmla="*/ 246011 w 607639"/>
                <a:gd name="connsiteY107" fmla="*/ 23995 h 606722"/>
                <a:gd name="connsiteX108" fmla="*/ 270042 w 607639"/>
                <a:gd name="connsiteY108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</a:cxnLst>
              <a:rect l="l" t="t" r="r" b="b"/>
              <a:pathLst>
                <a:path w="607639" h="606722">
                  <a:moveTo>
                    <a:pt x="347041" y="313875"/>
                  </a:moveTo>
                  <a:cubicBezTo>
                    <a:pt x="365085" y="313875"/>
                    <a:pt x="379713" y="328487"/>
                    <a:pt x="379713" y="346512"/>
                  </a:cubicBezTo>
                  <a:cubicBezTo>
                    <a:pt x="379713" y="364537"/>
                    <a:pt x="365085" y="379149"/>
                    <a:pt x="347041" y="379149"/>
                  </a:cubicBezTo>
                  <a:cubicBezTo>
                    <a:pt x="328997" y="379149"/>
                    <a:pt x="314369" y="364537"/>
                    <a:pt x="314369" y="346512"/>
                  </a:cubicBezTo>
                  <a:cubicBezTo>
                    <a:pt x="314369" y="328487"/>
                    <a:pt x="328997" y="313875"/>
                    <a:pt x="347041" y="313875"/>
                  </a:cubicBezTo>
                  <a:close/>
                  <a:moveTo>
                    <a:pt x="260563" y="213037"/>
                  </a:moveTo>
                  <a:cubicBezTo>
                    <a:pt x="289773" y="213037"/>
                    <a:pt x="313452" y="236685"/>
                    <a:pt x="313452" y="265856"/>
                  </a:cubicBezTo>
                  <a:cubicBezTo>
                    <a:pt x="313452" y="295027"/>
                    <a:pt x="289773" y="318675"/>
                    <a:pt x="260563" y="318675"/>
                  </a:cubicBezTo>
                  <a:cubicBezTo>
                    <a:pt x="231353" y="318675"/>
                    <a:pt x="207674" y="295027"/>
                    <a:pt x="207674" y="265856"/>
                  </a:cubicBezTo>
                  <a:cubicBezTo>
                    <a:pt x="207674" y="236685"/>
                    <a:pt x="231353" y="213037"/>
                    <a:pt x="260563" y="213037"/>
                  </a:cubicBezTo>
                  <a:close/>
                  <a:moveTo>
                    <a:pt x="303775" y="152236"/>
                  </a:moveTo>
                  <a:cubicBezTo>
                    <a:pt x="220377" y="152236"/>
                    <a:pt x="152466" y="220045"/>
                    <a:pt x="152466" y="303317"/>
                  </a:cubicBezTo>
                  <a:cubicBezTo>
                    <a:pt x="152466" y="386678"/>
                    <a:pt x="220377" y="454486"/>
                    <a:pt x="303775" y="454486"/>
                  </a:cubicBezTo>
                  <a:cubicBezTo>
                    <a:pt x="387262" y="454486"/>
                    <a:pt x="455173" y="386678"/>
                    <a:pt x="455173" y="303317"/>
                  </a:cubicBezTo>
                  <a:cubicBezTo>
                    <a:pt x="455173" y="220045"/>
                    <a:pt x="387262" y="152236"/>
                    <a:pt x="303775" y="152236"/>
                  </a:cubicBezTo>
                  <a:close/>
                  <a:moveTo>
                    <a:pt x="270042" y="0"/>
                  </a:moveTo>
                  <a:lnTo>
                    <a:pt x="337597" y="0"/>
                  </a:lnTo>
                  <a:cubicBezTo>
                    <a:pt x="350859" y="0"/>
                    <a:pt x="361628" y="10753"/>
                    <a:pt x="361628" y="23995"/>
                  </a:cubicBezTo>
                  <a:cubicBezTo>
                    <a:pt x="361628" y="37237"/>
                    <a:pt x="350859" y="47901"/>
                    <a:pt x="337597" y="47901"/>
                  </a:cubicBezTo>
                  <a:lnTo>
                    <a:pt x="327806" y="47901"/>
                  </a:lnTo>
                  <a:lnTo>
                    <a:pt x="327806" y="105756"/>
                  </a:lnTo>
                  <a:cubicBezTo>
                    <a:pt x="364833" y="110200"/>
                    <a:pt x="398744" y="124864"/>
                    <a:pt x="426691" y="146726"/>
                  </a:cubicBezTo>
                  <a:lnTo>
                    <a:pt x="467723" y="105756"/>
                  </a:lnTo>
                  <a:lnTo>
                    <a:pt x="460780" y="98913"/>
                  </a:lnTo>
                  <a:cubicBezTo>
                    <a:pt x="451435" y="89493"/>
                    <a:pt x="451435" y="74385"/>
                    <a:pt x="460780" y="64965"/>
                  </a:cubicBezTo>
                  <a:cubicBezTo>
                    <a:pt x="470126" y="55633"/>
                    <a:pt x="485346" y="55633"/>
                    <a:pt x="494691" y="64965"/>
                  </a:cubicBezTo>
                  <a:lnTo>
                    <a:pt x="530382" y="100602"/>
                  </a:lnTo>
                  <a:lnTo>
                    <a:pt x="531094" y="101313"/>
                  </a:lnTo>
                  <a:lnTo>
                    <a:pt x="537414" y="107534"/>
                  </a:lnTo>
                  <a:lnTo>
                    <a:pt x="537770" y="107978"/>
                  </a:lnTo>
                  <a:lnTo>
                    <a:pt x="537948" y="108156"/>
                  </a:lnTo>
                  <a:lnTo>
                    <a:pt x="538482" y="108689"/>
                  </a:lnTo>
                  <a:lnTo>
                    <a:pt x="538215" y="108423"/>
                  </a:lnTo>
                  <a:lnTo>
                    <a:pt x="538749" y="108867"/>
                  </a:lnTo>
                  <a:lnTo>
                    <a:pt x="539105" y="109311"/>
                  </a:lnTo>
                  <a:lnTo>
                    <a:pt x="542487" y="112688"/>
                  </a:lnTo>
                  <a:cubicBezTo>
                    <a:pt x="551922" y="122109"/>
                    <a:pt x="551922" y="137217"/>
                    <a:pt x="542487" y="146637"/>
                  </a:cubicBezTo>
                  <a:cubicBezTo>
                    <a:pt x="533142" y="155969"/>
                    <a:pt x="517922" y="155969"/>
                    <a:pt x="508576" y="146637"/>
                  </a:cubicBezTo>
                  <a:lnTo>
                    <a:pt x="501634" y="139705"/>
                  </a:lnTo>
                  <a:lnTo>
                    <a:pt x="460691" y="180675"/>
                  </a:lnTo>
                  <a:cubicBezTo>
                    <a:pt x="482587" y="208491"/>
                    <a:pt x="497272" y="242440"/>
                    <a:pt x="501723" y="279410"/>
                  </a:cubicBezTo>
                  <a:lnTo>
                    <a:pt x="559576" y="279410"/>
                  </a:lnTo>
                  <a:lnTo>
                    <a:pt x="559576" y="269634"/>
                  </a:lnTo>
                  <a:cubicBezTo>
                    <a:pt x="559576" y="256393"/>
                    <a:pt x="570346" y="245639"/>
                    <a:pt x="583608" y="245639"/>
                  </a:cubicBezTo>
                  <a:cubicBezTo>
                    <a:pt x="596869" y="245639"/>
                    <a:pt x="607639" y="256393"/>
                    <a:pt x="607639" y="269634"/>
                  </a:cubicBezTo>
                  <a:lnTo>
                    <a:pt x="607639" y="337088"/>
                  </a:lnTo>
                  <a:cubicBezTo>
                    <a:pt x="607639" y="350329"/>
                    <a:pt x="596869" y="361083"/>
                    <a:pt x="583608" y="361083"/>
                  </a:cubicBezTo>
                  <a:cubicBezTo>
                    <a:pt x="570346" y="361083"/>
                    <a:pt x="559576" y="350329"/>
                    <a:pt x="559576" y="337088"/>
                  </a:cubicBezTo>
                  <a:lnTo>
                    <a:pt x="559576" y="327312"/>
                  </a:lnTo>
                  <a:lnTo>
                    <a:pt x="501723" y="327312"/>
                  </a:lnTo>
                  <a:cubicBezTo>
                    <a:pt x="497272" y="364282"/>
                    <a:pt x="482587" y="398142"/>
                    <a:pt x="460691" y="426047"/>
                  </a:cubicBezTo>
                  <a:lnTo>
                    <a:pt x="501634" y="467017"/>
                  </a:lnTo>
                  <a:lnTo>
                    <a:pt x="508576" y="460085"/>
                  </a:lnTo>
                  <a:cubicBezTo>
                    <a:pt x="517922" y="450753"/>
                    <a:pt x="533142" y="450753"/>
                    <a:pt x="542487" y="460085"/>
                  </a:cubicBezTo>
                  <a:cubicBezTo>
                    <a:pt x="551922" y="469416"/>
                    <a:pt x="551922" y="484613"/>
                    <a:pt x="542487" y="493945"/>
                  </a:cubicBezTo>
                  <a:cubicBezTo>
                    <a:pt x="512759" y="523717"/>
                    <a:pt x="518456" y="518029"/>
                    <a:pt x="518990" y="517496"/>
                  </a:cubicBezTo>
                  <a:cubicBezTo>
                    <a:pt x="518545" y="517940"/>
                    <a:pt x="514272" y="522206"/>
                    <a:pt x="494691" y="541668"/>
                  </a:cubicBezTo>
                  <a:cubicBezTo>
                    <a:pt x="485346" y="551089"/>
                    <a:pt x="470126" y="551089"/>
                    <a:pt x="460780" y="541668"/>
                  </a:cubicBezTo>
                  <a:cubicBezTo>
                    <a:pt x="451435" y="532337"/>
                    <a:pt x="451435" y="517140"/>
                    <a:pt x="460780" y="507809"/>
                  </a:cubicBezTo>
                  <a:lnTo>
                    <a:pt x="467723" y="500877"/>
                  </a:lnTo>
                  <a:lnTo>
                    <a:pt x="426691" y="459996"/>
                  </a:lnTo>
                  <a:cubicBezTo>
                    <a:pt x="398744" y="481858"/>
                    <a:pt x="364833" y="496522"/>
                    <a:pt x="327806" y="500966"/>
                  </a:cubicBezTo>
                  <a:lnTo>
                    <a:pt x="327806" y="558732"/>
                  </a:lnTo>
                  <a:lnTo>
                    <a:pt x="337597" y="558732"/>
                  </a:lnTo>
                  <a:cubicBezTo>
                    <a:pt x="350859" y="558732"/>
                    <a:pt x="361628" y="569485"/>
                    <a:pt x="361628" y="582727"/>
                  </a:cubicBezTo>
                  <a:cubicBezTo>
                    <a:pt x="361628" y="595969"/>
                    <a:pt x="350859" y="606722"/>
                    <a:pt x="337597" y="606722"/>
                  </a:cubicBezTo>
                  <a:lnTo>
                    <a:pt x="270042" y="606722"/>
                  </a:lnTo>
                  <a:cubicBezTo>
                    <a:pt x="256780" y="606722"/>
                    <a:pt x="246011" y="595969"/>
                    <a:pt x="246011" y="582727"/>
                  </a:cubicBezTo>
                  <a:cubicBezTo>
                    <a:pt x="246011" y="569485"/>
                    <a:pt x="256780" y="558732"/>
                    <a:pt x="270042" y="558732"/>
                  </a:cubicBezTo>
                  <a:lnTo>
                    <a:pt x="279833" y="558732"/>
                  </a:lnTo>
                  <a:lnTo>
                    <a:pt x="279833" y="500966"/>
                  </a:lnTo>
                  <a:cubicBezTo>
                    <a:pt x="242806" y="496522"/>
                    <a:pt x="208806" y="481858"/>
                    <a:pt x="180948" y="459996"/>
                  </a:cubicBezTo>
                  <a:lnTo>
                    <a:pt x="139916" y="500877"/>
                  </a:lnTo>
                  <a:lnTo>
                    <a:pt x="146859" y="507809"/>
                  </a:lnTo>
                  <a:cubicBezTo>
                    <a:pt x="156204" y="517140"/>
                    <a:pt x="156204" y="532337"/>
                    <a:pt x="146859" y="541668"/>
                  </a:cubicBezTo>
                  <a:cubicBezTo>
                    <a:pt x="137424" y="551089"/>
                    <a:pt x="122293" y="551089"/>
                    <a:pt x="112859" y="541668"/>
                  </a:cubicBezTo>
                  <a:lnTo>
                    <a:pt x="77257" y="506120"/>
                  </a:lnTo>
                  <a:lnTo>
                    <a:pt x="68534" y="497411"/>
                  </a:lnTo>
                  <a:lnTo>
                    <a:pt x="65063" y="493945"/>
                  </a:lnTo>
                  <a:cubicBezTo>
                    <a:pt x="55717" y="484613"/>
                    <a:pt x="55717" y="469416"/>
                    <a:pt x="65063" y="460085"/>
                  </a:cubicBezTo>
                  <a:cubicBezTo>
                    <a:pt x="74497" y="450753"/>
                    <a:pt x="89628" y="450753"/>
                    <a:pt x="99063" y="460085"/>
                  </a:cubicBezTo>
                  <a:lnTo>
                    <a:pt x="105916" y="467017"/>
                  </a:lnTo>
                  <a:lnTo>
                    <a:pt x="146948" y="426047"/>
                  </a:lnTo>
                  <a:cubicBezTo>
                    <a:pt x="125052" y="398142"/>
                    <a:pt x="110367" y="364282"/>
                    <a:pt x="105916" y="327312"/>
                  </a:cubicBezTo>
                  <a:lnTo>
                    <a:pt x="47974" y="327312"/>
                  </a:lnTo>
                  <a:lnTo>
                    <a:pt x="47974" y="337088"/>
                  </a:lnTo>
                  <a:cubicBezTo>
                    <a:pt x="47974" y="350329"/>
                    <a:pt x="37293" y="361083"/>
                    <a:pt x="24031" y="361083"/>
                  </a:cubicBezTo>
                  <a:cubicBezTo>
                    <a:pt x="10770" y="361083"/>
                    <a:pt x="0" y="350329"/>
                    <a:pt x="0" y="337088"/>
                  </a:cubicBezTo>
                  <a:lnTo>
                    <a:pt x="0" y="269634"/>
                  </a:lnTo>
                  <a:cubicBezTo>
                    <a:pt x="0" y="256393"/>
                    <a:pt x="10770" y="245639"/>
                    <a:pt x="24031" y="245639"/>
                  </a:cubicBezTo>
                  <a:cubicBezTo>
                    <a:pt x="37293" y="245639"/>
                    <a:pt x="47974" y="256393"/>
                    <a:pt x="47974" y="269634"/>
                  </a:cubicBezTo>
                  <a:lnTo>
                    <a:pt x="47974" y="279410"/>
                  </a:lnTo>
                  <a:lnTo>
                    <a:pt x="105916" y="279410"/>
                  </a:lnTo>
                  <a:cubicBezTo>
                    <a:pt x="110367" y="242440"/>
                    <a:pt x="125052" y="208491"/>
                    <a:pt x="146948" y="180675"/>
                  </a:cubicBezTo>
                  <a:lnTo>
                    <a:pt x="105916" y="139705"/>
                  </a:lnTo>
                  <a:lnTo>
                    <a:pt x="99063" y="146637"/>
                  </a:lnTo>
                  <a:cubicBezTo>
                    <a:pt x="89628" y="155969"/>
                    <a:pt x="74497" y="155969"/>
                    <a:pt x="65063" y="146637"/>
                  </a:cubicBezTo>
                  <a:cubicBezTo>
                    <a:pt x="55717" y="137217"/>
                    <a:pt x="55717" y="122109"/>
                    <a:pt x="65063" y="112688"/>
                  </a:cubicBezTo>
                  <a:lnTo>
                    <a:pt x="106450" y="71452"/>
                  </a:lnTo>
                  <a:lnTo>
                    <a:pt x="112859" y="64965"/>
                  </a:lnTo>
                  <a:cubicBezTo>
                    <a:pt x="122293" y="55633"/>
                    <a:pt x="137424" y="55633"/>
                    <a:pt x="146859" y="64965"/>
                  </a:cubicBezTo>
                  <a:cubicBezTo>
                    <a:pt x="156204" y="74385"/>
                    <a:pt x="156204" y="89493"/>
                    <a:pt x="146859" y="98913"/>
                  </a:cubicBezTo>
                  <a:lnTo>
                    <a:pt x="139916" y="105756"/>
                  </a:lnTo>
                  <a:lnTo>
                    <a:pt x="180948" y="146726"/>
                  </a:lnTo>
                  <a:cubicBezTo>
                    <a:pt x="208806" y="124864"/>
                    <a:pt x="242806" y="110200"/>
                    <a:pt x="279833" y="105756"/>
                  </a:cubicBezTo>
                  <a:lnTo>
                    <a:pt x="279833" y="47901"/>
                  </a:lnTo>
                  <a:lnTo>
                    <a:pt x="270042" y="47901"/>
                  </a:lnTo>
                  <a:cubicBezTo>
                    <a:pt x="256780" y="47901"/>
                    <a:pt x="246011" y="37237"/>
                    <a:pt x="246011" y="23995"/>
                  </a:cubicBezTo>
                  <a:cubicBezTo>
                    <a:pt x="246011" y="10753"/>
                    <a:pt x="256780" y="0"/>
                    <a:pt x="270042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40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9A7C9315-46B6-4C80-9DC5-D716FD2C6909}"/>
              </a:ext>
            </a:extLst>
          </p:cNvPr>
          <p:cNvCxnSpPr>
            <a:cxnSpLocks/>
          </p:cNvCxnSpPr>
          <p:nvPr userDrawn="1"/>
        </p:nvCxnSpPr>
        <p:spPr>
          <a:xfrm>
            <a:off x="650931" y="852684"/>
            <a:ext cx="10867969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834D1D11-22C8-4B8A-845A-DA19D169CC0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36962" y="292375"/>
            <a:ext cx="1375700" cy="437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975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（图文-3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>
            <a:extLst>
              <a:ext uri="{FF2B5EF4-FFF2-40B4-BE49-F238E27FC236}">
                <a16:creationId xmlns:a16="http://schemas.microsoft.com/office/drawing/2014/main" id="{494CF1E2-2C8D-4598-A858-8A1DBD0A7C8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alphaModFix amt="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图片占位符 13">
            <a:extLst>
              <a:ext uri="{FF2B5EF4-FFF2-40B4-BE49-F238E27FC236}">
                <a16:creationId xmlns:a16="http://schemas.microsoft.com/office/drawing/2014/main" id="{6EF8AE4B-FF18-4208-8A45-195327FF613F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60402" y="2447962"/>
            <a:ext cx="4420885" cy="3686138"/>
          </a:xfrm>
          <a:custGeom>
            <a:avLst/>
            <a:gdLst>
              <a:gd name="connsiteX0" fmla="*/ 0 w 4420885"/>
              <a:gd name="connsiteY0" fmla="*/ 0 h 3686138"/>
              <a:gd name="connsiteX1" fmla="*/ 4420885 w 4420885"/>
              <a:gd name="connsiteY1" fmla="*/ 0 h 3686138"/>
              <a:gd name="connsiteX2" fmla="*/ 4420885 w 4420885"/>
              <a:gd name="connsiteY2" fmla="*/ 3686138 h 3686138"/>
              <a:gd name="connsiteX3" fmla="*/ 0 w 4420885"/>
              <a:gd name="connsiteY3" fmla="*/ 3686138 h 368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20885" h="3686138">
                <a:moveTo>
                  <a:pt x="0" y="0"/>
                </a:moveTo>
                <a:lnTo>
                  <a:pt x="4420885" y="0"/>
                </a:lnTo>
                <a:lnTo>
                  <a:pt x="4420885" y="3686138"/>
                </a:lnTo>
                <a:lnTo>
                  <a:pt x="0" y="368613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25" name="文本占位符 67">
            <a:extLst>
              <a:ext uri="{FF2B5EF4-FFF2-40B4-BE49-F238E27FC236}">
                <a16:creationId xmlns:a16="http://schemas.microsoft.com/office/drawing/2014/main" id="{60F93DEA-A852-4B06-9273-376E9E5D415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216933" y="347251"/>
            <a:ext cx="8920029" cy="402291"/>
          </a:xfrm>
          <a:prstGeom prst="rect">
            <a:avLst/>
          </a:prstGeom>
        </p:spPr>
        <p:txBody>
          <a:bodyPr lIns="0" bIns="46800">
            <a:spAutoFit/>
          </a:bodyPr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章节标题</a:t>
            </a:r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5CF96BF5-CBF5-41C7-AFA1-36E0F63D6F26}"/>
              </a:ext>
            </a:extLst>
          </p:cNvPr>
          <p:cNvSpPr/>
          <p:nvPr userDrawn="1"/>
        </p:nvSpPr>
        <p:spPr>
          <a:xfrm>
            <a:off x="5162118" y="2447964"/>
            <a:ext cx="3154730" cy="1802652"/>
          </a:xfrm>
          <a:custGeom>
            <a:avLst/>
            <a:gdLst>
              <a:gd name="connsiteX0" fmla="*/ 0 w 3154730"/>
              <a:gd name="connsiteY0" fmla="*/ 0 h 1829349"/>
              <a:gd name="connsiteX1" fmla="*/ 3154730 w 3154730"/>
              <a:gd name="connsiteY1" fmla="*/ 0 h 1829349"/>
              <a:gd name="connsiteX2" fmla="*/ 3154730 w 3154730"/>
              <a:gd name="connsiteY2" fmla="*/ 1829349 h 1829349"/>
              <a:gd name="connsiteX3" fmla="*/ 0 w 3154730"/>
              <a:gd name="connsiteY3" fmla="*/ 1829349 h 1829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4730" h="1829349">
                <a:moveTo>
                  <a:pt x="0" y="0"/>
                </a:moveTo>
                <a:lnTo>
                  <a:pt x="3154730" y="0"/>
                </a:lnTo>
                <a:lnTo>
                  <a:pt x="3154730" y="1829349"/>
                </a:lnTo>
                <a:lnTo>
                  <a:pt x="0" y="182934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BDC6C58C-0B92-44BF-8A19-419B923FBF61}"/>
              </a:ext>
            </a:extLst>
          </p:cNvPr>
          <p:cNvSpPr/>
          <p:nvPr userDrawn="1"/>
        </p:nvSpPr>
        <p:spPr>
          <a:xfrm>
            <a:off x="8397680" y="2447964"/>
            <a:ext cx="3154731" cy="1802652"/>
          </a:xfrm>
          <a:custGeom>
            <a:avLst/>
            <a:gdLst>
              <a:gd name="connsiteX0" fmla="*/ 0 w 3154731"/>
              <a:gd name="connsiteY0" fmla="*/ 0 h 1829349"/>
              <a:gd name="connsiteX1" fmla="*/ 3154731 w 3154731"/>
              <a:gd name="connsiteY1" fmla="*/ 0 h 1829349"/>
              <a:gd name="connsiteX2" fmla="*/ 3154731 w 3154731"/>
              <a:gd name="connsiteY2" fmla="*/ 1829349 h 1829349"/>
              <a:gd name="connsiteX3" fmla="*/ 0 w 3154731"/>
              <a:gd name="connsiteY3" fmla="*/ 1829349 h 1829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4731" h="1829349">
                <a:moveTo>
                  <a:pt x="0" y="0"/>
                </a:moveTo>
                <a:lnTo>
                  <a:pt x="3154731" y="0"/>
                </a:lnTo>
                <a:lnTo>
                  <a:pt x="3154731" y="1829349"/>
                </a:lnTo>
                <a:lnTo>
                  <a:pt x="0" y="182934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D5E64B7C-7CCC-42D1-8560-4E5DEFC5395B}"/>
              </a:ext>
            </a:extLst>
          </p:cNvPr>
          <p:cNvSpPr/>
          <p:nvPr userDrawn="1"/>
        </p:nvSpPr>
        <p:spPr>
          <a:xfrm>
            <a:off x="5162118" y="4331447"/>
            <a:ext cx="3154730" cy="1802654"/>
          </a:xfrm>
          <a:custGeom>
            <a:avLst/>
            <a:gdLst>
              <a:gd name="connsiteX0" fmla="*/ 0 w 3154730"/>
              <a:gd name="connsiteY0" fmla="*/ 0 h 1829349"/>
              <a:gd name="connsiteX1" fmla="*/ 3154730 w 3154730"/>
              <a:gd name="connsiteY1" fmla="*/ 0 h 1829349"/>
              <a:gd name="connsiteX2" fmla="*/ 3154730 w 3154730"/>
              <a:gd name="connsiteY2" fmla="*/ 1829349 h 1829349"/>
              <a:gd name="connsiteX3" fmla="*/ 0 w 3154730"/>
              <a:gd name="connsiteY3" fmla="*/ 1829349 h 1829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4730" h="1829349">
                <a:moveTo>
                  <a:pt x="0" y="0"/>
                </a:moveTo>
                <a:lnTo>
                  <a:pt x="3154730" y="0"/>
                </a:lnTo>
                <a:lnTo>
                  <a:pt x="3154730" y="1829349"/>
                </a:lnTo>
                <a:lnTo>
                  <a:pt x="0" y="182934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8" name="任意多边形: 形状 27">
            <a:extLst>
              <a:ext uri="{FF2B5EF4-FFF2-40B4-BE49-F238E27FC236}">
                <a16:creationId xmlns:a16="http://schemas.microsoft.com/office/drawing/2014/main" id="{51025493-6207-41EE-AD4A-9D975CA114F7}"/>
              </a:ext>
            </a:extLst>
          </p:cNvPr>
          <p:cNvSpPr/>
          <p:nvPr userDrawn="1"/>
        </p:nvSpPr>
        <p:spPr>
          <a:xfrm>
            <a:off x="8397680" y="4331447"/>
            <a:ext cx="3154731" cy="1802654"/>
          </a:xfrm>
          <a:custGeom>
            <a:avLst/>
            <a:gdLst>
              <a:gd name="connsiteX0" fmla="*/ 0 w 3154731"/>
              <a:gd name="connsiteY0" fmla="*/ 0 h 1829349"/>
              <a:gd name="connsiteX1" fmla="*/ 3154731 w 3154731"/>
              <a:gd name="connsiteY1" fmla="*/ 0 h 1829349"/>
              <a:gd name="connsiteX2" fmla="*/ 3154731 w 3154731"/>
              <a:gd name="connsiteY2" fmla="*/ 1829349 h 1829349"/>
              <a:gd name="connsiteX3" fmla="*/ 0 w 3154731"/>
              <a:gd name="connsiteY3" fmla="*/ 1829349 h 1829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4731" h="1829349">
                <a:moveTo>
                  <a:pt x="0" y="0"/>
                </a:moveTo>
                <a:lnTo>
                  <a:pt x="3154731" y="0"/>
                </a:lnTo>
                <a:lnTo>
                  <a:pt x="3154731" y="1829349"/>
                </a:lnTo>
                <a:lnTo>
                  <a:pt x="0" y="182934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58EF12E6-59FC-4B4D-9DD2-44BD64A212C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398522" y="2612248"/>
            <a:ext cx="2681922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68C1A44F-A4F3-4B0C-81E0-6038DD54195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277103" y="3336053"/>
            <a:ext cx="2924760" cy="739277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46" name="文本占位符 8">
            <a:extLst>
              <a:ext uri="{FF2B5EF4-FFF2-40B4-BE49-F238E27FC236}">
                <a16:creationId xmlns:a16="http://schemas.microsoft.com/office/drawing/2014/main" id="{2277037F-2FF9-4C73-8DCD-610E383860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634084" y="2612248"/>
            <a:ext cx="2681922" cy="4616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47" name="文本占位符 11">
            <a:extLst>
              <a:ext uri="{FF2B5EF4-FFF2-40B4-BE49-F238E27FC236}">
                <a16:creationId xmlns:a16="http://schemas.microsoft.com/office/drawing/2014/main" id="{E03DA55B-A83C-4517-8B43-D4C7657AF71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8512665" y="3336053"/>
            <a:ext cx="2924760" cy="739277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48" name="文本占位符 8">
            <a:extLst>
              <a:ext uri="{FF2B5EF4-FFF2-40B4-BE49-F238E27FC236}">
                <a16:creationId xmlns:a16="http://schemas.microsoft.com/office/drawing/2014/main" id="{BEF2E614-A885-4C84-AAD2-B1ED9723F04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634084" y="4499120"/>
            <a:ext cx="2681922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49" name="文本占位符 11">
            <a:extLst>
              <a:ext uri="{FF2B5EF4-FFF2-40B4-BE49-F238E27FC236}">
                <a16:creationId xmlns:a16="http://schemas.microsoft.com/office/drawing/2014/main" id="{8C9A4F02-5C16-448E-B39C-4D2DD7AFC18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512665" y="5222925"/>
            <a:ext cx="2924760" cy="739277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50" name="文本占位符 8">
            <a:extLst>
              <a:ext uri="{FF2B5EF4-FFF2-40B4-BE49-F238E27FC236}">
                <a16:creationId xmlns:a16="http://schemas.microsoft.com/office/drawing/2014/main" id="{7AFD95D9-4259-43E1-A03C-132FA41A3CDA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398522" y="4499120"/>
            <a:ext cx="2681922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51" name="文本占位符 11">
            <a:extLst>
              <a:ext uri="{FF2B5EF4-FFF2-40B4-BE49-F238E27FC236}">
                <a16:creationId xmlns:a16="http://schemas.microsoft.com/office/drawing/2014/main" id="{59D80548-5474-40C1-82DE-200319D7B0A5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277103" y="5222925"/>
            <a:ext cx="2924760" cy="739277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52" name="文本占位符 11">
            <a:extLst>
              <a:ext uri="{FF2B5EF4-FFF2-40B4-BE49-F238E27FC236}">
                <a16:creationId xmlns:a16="http://schemas.microsoft.com/office/drawing/2014/main" id="{F2F5978A-06D9-4540-91E1-CA035F1D5E2D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60400" y="1337587"/>
            <a:ext cx="10858500" cy="735563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1CD59BDC-842A-43EB-9A8F-C2FF39015D27}"/>
              </a:ext>
            </a:extLst>
          </p:cNvPr>
          <p:cNvGrpSpPr>
            <a:grpSpLocks/>
          </p:cNvGrpSpPr>
          <p:nvPr userDrawn="1"/>
        </p:nvGrpSpPr>
        <p:grpSpPr>
          <a:xfrm>
            <a:off x="660400" y="344681"/>
            <a:ext cx="384771" cy="384771"/>
            <a:chOff x="669869" y="597306"/>
            <a:chExt cx="409972" cy="409973"/>
          </a:xfrm>
        </p:grpSpPr>
        <p:sp>
          <p:nvSpPr>
            <p:cNvPr id="33" name="íṥļîḓê">
              <a:extLst>
                <a:ext uri="{FF2B5EF4-FFF2-40B4-BE49-F238E27FC236}">
                  <a16:creationId xmlns:a16="http://schemas.microsoft.com/office/drawing/2014/main" id="{68FD5598-2EFF-4595-A20F-57125BE869DB}"/>
                </a:ext>
              </a:extLst>
            </p:cNvPr>
            <p:cNvSpPr/>
            <p:nvPr/>
          </p:nvSpPr>
          <p:spPr>
            <a:xfrm>
              <a:off x="669869" y="597306"/>
              <a:ext cx="409972" cy="409973"/>
            </a:xfrm>
            <a:prstGeom prst="ellipse">
              <a:avLst/>
            </a:prstGeom>
            <a:noFill/>
            <a:ln w="127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775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4" name="íṥlíḓê">
              <a:extLst>
                <a:ext uri="{FF2B5EF4-FFF2-40B4-BE49-F238E27FC236}">
                  <a16:creationId xmlns:a16="http://schemas.microsoft.com/office/drawing/2014/main" id="{7DA633DC-7A2B-4F38-B4D6-4A28FC864F40}"/>
                </a:ext>
              </a:extLst>
            </p:cNvPr>
            <p:cNvSpPr/>
            <p:nvPr/>
          </p:nvSpPr>
          <p:spPr>
            <a:xfrm>
              <a:off x="707772" y="635208"/>
              <a:ext cx="334166" cy="3341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5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5" name="ïśļiḑé">
              <a:extLst>
                <a:ext uri="{FF2B5EF4-FFF2-40B4-BE49-F238E27FC236}">
                  <a16:creationId xmlns:a16="http://schemas.microsoft.com/office/drawing/2014/main" id="{07E1E56C-240A-4C78-94F0-34D5B9641431}"/>
                </a:ext>
              </a:extLst>
            </p:cNvPr>
            <p:cNvSpPr/>
            <p:nvPr/>
          </p:nvSpPr>
          <p:spPr>
            <a:xfrm>
              <a:off x="772089" y="699681"/>
              <a:ext cx="205530" cy="205219"/>
            </a:xfrm>
            <a:custGeom>
              <a:avLst/>
              <a:gdLst>
                <a:gd name="connsiteX0" fmla="*/ 347041 w 607639"/>
                <a:gd name="connsiteY0" fmla="*/ 313875 h 606722"/>
                <a:gd name="connsiteX1" fmla="*/ 379713 w 607639"/>
                <a:gd name="connsiteY1" fmla="*/ 346512 h 606722"/>
                <a:gd name="connsiteX2" fmla="*/ 347041 w 607639"/>
                <a:gd name="connsiteY2" fmla="*/ 379149 h 606722"/>
                <a:gd name="connsiteX3" fmla="*/ 314369 w 607639"/>
                <a:gd name="connsiteY3" fmla="*/ 346512 h 606722"/>
                <a:gd name="connsiteX4" fmla="*/ 347041 w 607639"/>
                <a:gd name="connsiteY4" fmla="*/ 313875 h 606722"/>
                <a:gd name="connsiteX5" fmla="*/ 260563 w 607639"/>
                <a:gd name="connsiteY5" fmla="*/ 213037 h 606722"/>
                <a:gd name="connsiteX6" fmla="*/ 313452 w 607639"/>
                <a:gd name="connsiteY6" fmla="*/ 265856 h 606722"/>
                <a:gd name="connsiteX7" fmla="*/ 260563 w 607639"/>
                <a:gd name="connsiteY7" fmla="*/ 318675 h 606722"/>
                <a:gd name="connsiteX8" fmla="*/ 207674 w 607639"/>
                <a:gd name="connsiteY8" fmla="*/ 265856 h 606722"/>
                <a:gd name="connsiteX9" fmla="*/ 260563 w 607639"/>
                <a:gd name="connsiteY9" fmla="*/ 213037 h 606722"/>
                <a:gd name="connsiteX10" fmla="*/ 303775 w 607639"/>
                <a:gd name="connsiteY10" fmla="*/ 152236 h 606722"/>
                <a:gd name="connsiteX11" fmla="*/ 152466 w 607639"/>
                <a:gd name="connsiteY11" fmla="*/ 303317 h 606722"/>
                <a:gd name="connsiteX12" fmla="*/ 303775 w 607639"/>
                <a:gd name="connsiteY12" fmla="*/ 454486 h 606722"/>
                <a:gd name="connsiteX13" fmla="*/ 455173 w 607639"/>
                <a:gd name="connsiteY13" fmla="*/ 303317 h 606722"/>
                <a:gd name="connsiteX14" fmla="*/ 303775 w 607639"/>
                <a:gd name="connsiteY14" fmla="*/ 152236 h 606722"/>
                <a:gd name="connsiteX15" fmla="*/ 270042 w 607639"/>
                <a:gd name="connsiteY15" fmla="*/ 0 h 606722"/>
                <a:gd name="connsiteX16" fmla="*/ 337597 w 607639"/>
                <a:gd name="connsiteY16" fmla="*/ 0 h 606722"/>
                <a:gd name="connsiteX17" fmla="*/ 361628 w 607639"/>
                <a:gd name="connsiteY17" fmla="*/ 23995 h 606722"/>
                <a:gd name="connsiteX18" fmla="*/ 337597 w 607639"/>
                <a:gd name="connsiteY18" fmla="*/ 47901 h 606722"/>
                <a:gd name="connsiteX19" fmla="*/ 327806 w 607639"/>
                <a:gd name="connsiteY19" fmla="*/ 47901 h 606722"/>
                <a:gd name="connsiteX20" fmla="*/ 327806 w 607639"/>
                <a:gd name="connsiteY20" fmla="*/ 105756 h 606722"/>
                <a:gd name="connsiteX21" fmla="*/ 426691 w 607639"/>
                <a:gd name="connsiteY21" fmla="*/ 146726 h 606722"/>
                <a:gd name="connsiteX22" fmla="*/ 467723 w 607639"/>
                <a:gd name="connsiteY22" fmla="*/ 105756 h 606722"/>
                <a:gd name="connsiteX23" fmla="*/ 460780 w 607639"/>
                <a:gd name="connsiteY23" fmla="*/ 98913 h 606722"/>
                <a:gd name="connsiteX24" fmla="*/ 460780 w 607639"/>
                <a:gd name="connsiteY24" fmla="*/ 64965 h 606722"/>
                <a:gd name="connsiteX25" fmla="*/ 494691 w 607639"/>
                <a:gd name="connsiteY25" fmla="*/ 64965 h 606722"/>
                <a:gd name="connsiteX26" fmla="*/ 530382 w 607639"/>
                <a:gd name="connsiteY26" fmla="*/ 100602 h 606722"/>
                <a:gd name="connsiteX27" fmla="*/ 531094 w 607639"/>
                <a:gd name="connsiteY27" fmla="*/ 101313 h 606722"/>
                <a:gd name="connsiteX28" fmla="*/ 537414 w 607639"/>
                <a:gd name="connsiteY28" fmla="*/ 107534 h 606722"/>
                <a:gd name="connsiteX29" fmla="*/ 537770 w 607639"/>
                <a:gd name="connsiteY29" fmla="*/ 107978 h 606722"/>
                <a:gd name="connsiteX30" fmla="*/ 537948 w 607639"/>
                <a:gd name="connsiteY30" fmla="*/ 108156 h 606722"/>
                <a:gd name="connsiteX31" fmla="*/ 538482 w 607639"/>
                <a:gd name="connsiteY31" fmla="*/ 108689 h 606722"/>
                <a:gd name="connsiteX32" fmla="*/ 538215 w 607639"/>
                <a:gd name="connsiteY32" fmla="*/ 108423 h 606722"/>
                <a:gd name="connsiteX33" fmla="*/ 538749 w 607639"/>
                <a:gd name="connsiteY33" fmla="*/ 108867 h 606722"/>
                <a:gd name="connsiteX34" fmla="*/ 539105 w 607639"/>
                <a:gd name="connsiteY34" fmla="*/ 109311 h 606722"/>
                <a:gd name="connsiteX35" fmla="*/ 542487 w 607639"/>
                <a:gd name="connsiteY35" fmla="*/ 112688 h 606722"/>
                <a:gd name="connsiteX36" fmla="*/ 542487 w 607639"/>
                <a:gd name="connsiteY36" fmla="*/ 146637 h 606722"/>
                <a:gd name="connsiteX37" fmla="*/ 508576 w 607639"/>
                <a:gd name="connsiteY37" fmla="*/ 146637 h 606722"/>
                <a:gd name="connsiteX38" fmla="*/ 501634 w 607639"/>
                <a:gd name="connsiteY38" fmla="*/ 139705 h 606722"/>
                <a:gd name="connsiteX39" fmla="*/ 460691 w 607639"/>
                <a:gd name="connsiteY39" fmla="*/ 180675 h 606722"/>
                <a:gd name="connsiteX40" fmla="*/ 501723 w 607639"/>
                <a:gd name="connsiteY40" fmla="*/ 279410 h 606722"/>
                <a:gd name="connsiteX41" fmla="*/ 559576 w 607639"/>
                <a:gd name="connsiteY41" fmla="*/ 279410 h 606722"/>
                <a:gd name="connsiteX42" fmla="*/ 559576 w 607639"/>
                <a:gd name="connsiteY42" fmla="*/ 269634 h 606722"/>
                <a:gd name="connsiteX43" fmla="*/ 583608 w 607639"/>
                <a:gd name="connsiteY43" fmla="*/ 245639 h 606722"/>
                <a:gd name="connsiteX44" fmla="*/ 607639 w 607639"/>
                <a:gd name="connsiteY44" fmla="*/ 269634 h 606722"/>
                <a:gd name="connsiteX45" fmla="*/ 607639 w 607639"/>
                <a:gd name="connsiteY45" fmla="*/ 337088 h 606722"/>
                <a:gd name="connsiteX46" fmla="*/ 583608 w 607639"/>
                <a:gd name="connsiteY46" fmla="*/ 361083 h 606722"/>
                <a:gd name="connsiteX47" fmla="*/ 559576 w 607639"/>
                <a:gd name="connsiteY47" fmla="*/ 337088 h 606722"/>
                <a:gd name="connsiteX48" fmla="*/ 559576 w 607639"/>
                <a:gd name="connsiteY48" fmla="*/ 327312 h 606722"/>
                <a:gd name="connsiteX49" fmla="*/ 501723 w 607639"/>
                <a:gd name="connsiteY49" fmla="*/ 327312 h 606722"/>
                <a:gd name="connsiteX50" fmla="*/ 460691 w 607639"/>
                <a:gd name="connsiteY50" fmla="*/ 426047 h 606722"/>
                <a:gd name="connsiteX51" fmla="*/ 501634 w 607639"/>
                <a:gd name="connsiteY51" fmla="*/ 467017 h 606722"/>
                <a:gd name="connsiteX52" fmla="*/ 508576 w 607639"/>
                <a:gd name="connsiteY52" fmla="*/ 460085 h 606722"/>
                <a:gd name="connsiteX53" fmla="*/ 542487 w 607639"/>
                <a:gd name="connsiteY53" fmla="*/ 460085 h 606722"/>
                <a:gd name="connsiteX54" fmla="*/ 542487 w 607639"/>
                <a:gd name="connsiteY54" fmla="*/ 493945 h 606722"/>
                <a:gd name="connsiteX55" fmla="*/ 518990 w 607639"/>
                <a:gd name="connsiteY55" fmla="*/ 517496 h 606722"/>
                <a:gd name="connsiteX56" fmla="*/ 494691 w 607639"/>
                <a:gd name="connsiteY56" fmla="*/ 541668 h 606722"/>
                <a:gd name="connsiteX57" fmla="*/ 460780 w 607639"/>
                <a:gd name="connsiteY57" fmla="*/ 541668 h 606722"/>
                <a:gd name="connsiteX58" fmla="*/ 460780 w 607639"/>
                <a:gd name="connsiteY58" fmla="*/ 507809 h 606722"/>
                <a:gd name="connsiteX59" fmla="*/ 467723 w 607639"/>
                <a:gd name="connsiteY59" fmla="*/ 500877 h 606722"/>
                <a:gd name="connsiteX60" fmla="*/ 426691 w 607639"/>
                <a:gd name="connsiteY60" fmla="*/ 459996 h 606722"/>
                <a:gd name="connsiteX61" fmla="*/ 327806 w 607639"/>
                <a:gd name="connsiteY61" fmla="*/ 500966 h 606722"/>
                <a:gd name="connsiteX62" fmla="*/ 327806 w 607639"/>
                <a:gd name="connsiteY62" fmla="*/ 558732 h 606722"/>
                <a:gd name="connsiteX63" fmla="*/ 337597 w 607639"/>
                <a:gd name="connsiteY63" fmla="*/ 558732 h 606722"/>
                <a:gd name="connsiteX64" fmla="*/ 361628 w 607639"/>
                <a:gd name="connsiteY64" fmla="*/ 582727 h 606722"/>
                <a:gd name="connsiteX65" fmla="*/ 337597 w 607639"/>
                <a:gd name="connsiteY65" fmla="*/ 606722 h 606722"/>
                <a:gd name="connsiteX66" fmla="*/ 270042 w 607639"/>
                <a:gd name="connsiteY66" fmla="*/ 606722 h 606722"/>
                <a:gd name="connsiteX67" fmla="*/ 246011 w 607639"/>
                <a:gd name="connsiteY67" fmla="*/ 582727 h 606722"/>
                <a:gd name="connsiteX68" fmla="*/ 270042 w 607639"/>
                <a:gd name="connsiteY68" fmla="*/ 558732 h 606722"/>
                <a:gd name="connsiteX69" fmla="*/ 279833 w 607639"/>
                <a:gd name="connsiteY69" fmla="*/ 558732 h 606722"/>
                <a:gd name="connsiteX70" fmla="*/ 279833 w 607639"/>
                <a:gd name="connsiteY70" fmla="*/ 500966 h 606722"/>
                <a:gd name="connsiteX71" fmla="*/ 180948 w 607639"/>
                <a:gd name="connsiteY71" fmla="*/ 459996 h 606722"/>
                <a:gd name="connsiteX72" fmla="*/ 139916 w 607639"/>
                <a:gd name="connsiteY72" fmla="*/ 500877 h 606722"/>
                <a:gd name="connsiteX73" fmla="*/ 146859 w 607639"/>
                <a:gd name="connsiteY73" fmla="*/ 507809 h 606722"/>
                <a:gd name="connsiteX74" fmla="*/ 146859 w 607639"/>
                <a:gd name="connsiteY74" fmla="*/ 541668 h 606722"/>
                <a:gd name="connsiteX75" fmla="*/ 112859 w 607639"/>
                <a:gd name="connsiteY75" fmla="*/ 541668 h 606722"/>
                <a:gd name="connsiteX76" fmla="*/ 77257 w 607639"/>
                <a:gd name="connsiteY76" fmla="*/ 506120 h 606722"/>
                <a:gd name="connsiteX77" fmla="*/ 68534 w 607639"/>
                <a:gd name="connsiteY77" fmla="*/ 497411 h 606722"/>
                <a:gd name="connsiteX78" fmla="*/ 65063 w 607639"/>
                <a:gd name="connsiteY78" fmla="*/ 493945 h 606722"/>
                <a:gd name="connsiteX79" fmla="*/ 65063 w 607639"/>
                <a:gd name="connsiteY79" fmla="*/ 460085 h 606722"/>
                <a:gd name="connsiteX80" fmla="*/ 99063 w 607639"/>
                <a:gd name="connsiteY80" fmla="*/ 460085 h 606722"/>
                <a:gd name="connsiteX81" fmla="*/ 105916 w 607639"/>
                <a:gd name="connsiteY81" fmla="*/ 467017 h 606722"/>
                <a:gd name="connsiteX82" fmla="*/ 146948 w 607639"/>
                <a:gd name="connsiteY82" fmla="*/ 426047 h 606722"/>
                <a:gd name="connsiteX83" fmla="*/ 105916 w 607639"/>
                <a:gd name="connsiteY83" fmla="*/ 327312 h 606722"/>
                <a:gd name="connsiteX84" fmla="*/ 47974 w 607639"/>
                <a:gd name="connsiteY84" fmla="*/ 327312 h 606722"/>
                <a:gd name="connsiteX85" fmla="*/ 47974 w 607639"/>
                <a:gd name="connsiteY85" fmla="*/ 337088 h 606722"/>
                <a:gd name="connsiteX86" fmla="*/ 24031 w 607639"/>
                <a:gd name="connsiteY86" fmla="*/ 361083 h 606722"/>
                <a:gd name="connsiteX87" fmla="*/ 0 w 607639"/>
                <a:gd name="connsiteY87" fmla="*/ 337088 h 606722"/>
                <a:gd name="connsiteX88" fmla="*/ 0 w 607639"/>
                <a:gd name="connsiteY88" fmla="*/ 269634 h 606722"/>
                <a:gd name="connsiteX89" fmla="*/ 24031 w 607639"/>
                <a:gd name="connsiteY89" fmla="*/ 245639 h 606722"/>
                <a:gd name="connsiteX90" fmla="*/ 47974 w 607639"/>
                <a:gd name="connsiteY90" fmla="*/ 269634 h 606722"/>
                <a:gd name="connsiteX91" fmla="*/ 47974 w 607639"/>
                <a:gd name="connsiteY91" fmla="*/ 279410 h 606722"/>
                <a:gd name="connsiteX92" fmla="*/ 105916 w 607639"/>
                <a:gd name="connsiteY92" fmla="*/ 279410 h 606722"/>
                <a:gd name="connsiteX93" fmla="*/ 146948 w 607639"/>
                <a:gd name="connsiteY93" fmla="*/ 180675 h 606722"/>
                <a:gd name="connsiteX94" fmla="*/ 105916 w 607639"/>
                <a:gd name="connsiteY94" fmla="*/ 139705 h 606722"/>
                <a:gd name="connsiteX95" fmla="*/ 99063 w 607639"/>
                <a:gd name="connsiteY95" fmla="*/ 146637 h 606722"/>
                <a:gd name="connsiteX96" fmla="*/ 65063 w 607639"/>
                <a:gd name="connsiteY96" fmla="*/ 146637 h 606722"/>
                <a:gd name="connsiteX97" fmla="*/ 65063 w 607639"/>
                <a:gd name="connsiteY97" fmla="*/ 112688 h 606722"/>
                <a:gd name="connsiteX98" fmla="*/ 106450 w 607639"/>
                <a:gd name="connsiteY98" fmla="*/ 71452 h 606722"/>
                <a:gd name="connsiteX99" fmla="*/ 112859 w 607639"/>
                <a:gd name="connsiteY99" fmla="*/ 64965 h 606722"/>
                <a:gd name="connsiteX100" fmla="*/ 146859 w 607639"/>
                <a:gd name="connsiteY100" fmla="*/ 64965 h 606722"/>
                <a:gd name="connsiteX101" fmla="*/ 146859 w 607639"/>
                <a:gd name="connsiteY101" fmla="*/ 98913 h 606722"/>
                <a:gd name="connsiteX102" fmla="*/ 139916 w 607639"/>
                <a:gd name="connsiteY102" fmla="*/ 105756 h 606722"/>
                <a:gd name="connsiteX103" fmla="*/ 180948 w 607639"/>
                <a:gd name="connsiteY103" fmla="*/ 146726 h 606722"/>
                <a:gd name="connsiteX104" fmla="*/ 279833 w 607639"/>
                <a:gd name="connsiteY104" fmla="*/ 105756 h 606722"/>
                <a:gd name="connsiteX105" fmla="*/ 279833 w 607639"/>
                <a:gd name="connsiteY105" fmla="*/ 47901 h 606722"/>
                <a:gd name="connsiteX106" fmla="*/ 270042 w 607639"/>
                <a:gd name="connsiteY106" fmla="*/ 47901 h 606722"/>
                <a:gd name="connsiteX107" fmla="*/ 246011 w 607639"/>
                <a:gd name="connsiteY107" fmla="*/ 23995 h 606722"/>
                <a:gd name="connsiteX108" fmla="*/ 270042 w 607639"/>
                <a:gd name="connsiteY108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</a:cxnLst>
              <a:rect l="l" t="t" r="r" b="b"/>
              <a:pathLst>
                <a:path w="607639" h="606722">
                  <a:moveTo>
                    <a:pt x="347041" y="313875"/>
                  </a:moveTo>
                  <a:cubicBezTo>
                    <a:pt x="365085" y="313875"/>
                    <a:pt x="379713" y="328487"/>
                    <a:pt x="379713" y="346512"/>
                  </a:cubicBezTo>
                  <a:cubicBezTo>
                    <a:pt x="379713" y="364537"/>
                    <a:pt x="365085" y="379149"/>
                    <a:pt x="347041" y="379149"/>
                  </a:cubicBezTo>
                  <a:cubicBezTo>
                    <a:pt x="328997" y="379149"/>
                    <a:pt x="314369" y="364537"/>
                    <a:pt x="314369" y="346512"/>
                  </a:cubicBezTo>
                  <a:cubicBezTo>
                    <a:pt x="314369" y="328487"/>
                    <a:pt x="328997" y="313875"/>
                    <a:pt x="347041" y="313875"/>
                  </a:cubicBezTo>
                  <a:close/>
                  <a:moveTo>
                    <a:pt x="260563" y="213037"/>
                  </a:moveTo>
                  <a:cubicBezTo>
                    <a:pt x="289773" y="213037"/>
                    <a:pt x="313452" y="236685"/>
                    <a:pt x="313452" y="265856"/>
                  </a:cubicBezTo>
                  <a:cubicBezTo>
                    <a:pt x="313452" y="295027"/>
                    <a:pt x="289773" y="318675"/>
                    <a:pt x="260563" y="318675"/>
                  </a:cubicBezTo>
                  <a:cubicBezTo>
                    <a:pt x="231353" y="318675"/>
                    <a:pt x="207674" y="295027"/>
                    <a:pt x="207674" y="265856"/>
                  </a:cubicBezTo>
                  <a:cubicBezTo>
                    <a:pt x="207674" y="236685"/>
                    <a:pt x="231353" y="213037"/>
                    <a:pt x="260563" y="213037"/>
                  </a:cubicBezTo>
                  <a:close/>
                  <a:moveTo>
                    <a:pt x="303775" y="152236"/>
                  </a:moveTo>
                  <a:cubicBezTo>
                    <a:pt x="220377" y="152236"/>
                    <a:pt x="152466" y="220045"/>
                    <a:pt x="152466" y="303317"/>
                  </a:cubicBezTo>
                  <a:cubicBezTo>
                    <a:pt x="152466" y="386678"/>
                    <a:pt x="220377" y="454486"/>
                    <a:pt x="303775" y="454486"/>
                  </a:cubicBezTo>
                  <a:cubicBezTo>
                    <a:pt x="387262" y="454486"/>
                    <a:pt x="455173" y="386678"/>
                    <a:pt x="455173" y="303317"/>
                  </a:cubicBezTo>
                  <a:cubicBezTo>
                    <a:pt x="455173" y="220045"/>
                    <a:pt x="387262" y="152236"/>
                    <a:pt x="303775" y="152236"/>
                  </a:cubicBezTo>
                  <a:close/>
                  <a:moveTo>
                    <a:pt x="270042" y="0"/>
                  </a:moveTo>
                  <a:lnTo>
                    <a:pt x="337597" y="0"/>
                  </a:lnTo>
                  <a:cubicBezTo>
                    <a:pt x="350859" y="0"/>
                    <a:pt x="361628" y="10753"/>
                    <a:pt x="361628" y="23995"/>
                  </a:cubicBezTo>
                  <a:cubicBezTo>
                    <a:pt x="361628" y="37237"/>
                    <a:pt x="350859" y="47901"/>
                    <a:pt x="337597" y="47901"/>
                  </a:cubicBezTo>
                  <a:lnTo>
                    <a:pt x="327806" y="47901"/>
                  </a:lnTo>
                  <a:lnTo>
                    <a:pt x="327806" y="105756"/>
                  </a:lnTo>
                  <a:cubicBezTo>
                    <a:pt x="364833" y="110200"/>
                    <a:pt x="398744" y="124864"/>
                    <a:pt x="426691" y="146726"/>
                  </a:cubicBezTo>
                  <a:lnTo>
                    <a:pt x="467723" y="105756"/>
                  </a:lnTo>
                  <a:lnTo>
                    <a:pt x="460780" y="98913"/>
                  </a:lnTo>
                  <a:cubicBezTo>
                    <a:pt x="451435" y="89493"/>
                    <a:pt x="451435" y="74385"/>
                    <a:pt x="460780" y="64965"/>
                  </a:cubicBezTo>
                  <a:cubicBezTo>
                    <a:pt x="470126" y="55633"/>
                    <a:pt x="485346" y="55633"/>
                    <a:pt x="494691" y="64965"/>
                  </a:cubicBezTo>
                  <a:lnTo>
                    <a:pt x="530382" y="100602"/>
                  </a:lnTo>
                  <a:lnTo>
                    <a:pt x="531094" y="101313"/>
                  </a:lnTo>
                  <a:lnTo>
                    <a:pt x="537414" y="107534"/>
                  </a:lnTo>
                  <a:lnTo>
                    <a:pt x="537770" y="107978"/>
                  </a:lnTo>
                  <a:lnTo>
                    <a:pt x="537948" y="108156"/>
                  </a:lnTo>
                  <a:lnTo>
                    <a:pt x="538482" y="108689"/>
                  </a:lnTo>
                  <a:lnTo>
                    <a:pt x="538215" y="108423"/>
                  </a:lnTo>
                  <a:lnTo>
                    <a:pt x="538749" y="108867"/>
                  </a:lnTo>
                  <a:lnTo>
                    <a:pt x="539105" y="109311"/>
                  </a:lnTo>
                  <a:lnTo>
                    <a:pt x="542487" y="112688"/>
                  </a:lnTo>
                  <a:cubicBezTo>
                    <a:pt x="551922" y="122109"/>
                    <a:pt x="551922" y="137217"/>
                    <a:pt x="542487" y="146637"/>
                  </a:cubicBezTo>
                  <a:cubicBezTo>
                    <a:pt x="533142" y="155969"/>
                    <a:pt x="517922" y="155969"/>
                    <a:pt x="508576" y="146637"/>
                  </a:cubicBezTo>
                  <a:lnTo>
                    <a:pt x="501634" y="139705"/>
                  </a:lnTo>
                  <a:lnTo>
                    <a:pt x="460691" y="180675"/>
                  </a:lnTo>
                  <a:cubicBezTo>
                    <a:pt x="482587" y="208491"/>
                    <a:pt x="497272" y="242440"/>
                    <a:pt x="501723" y="279410"/>
                  </a:cubicBezTo>
                  <a:lnTo>
                    <a:pt x="559576" y="279410"/>
                  </a:lnTo>
                  <a:lnTo>
                    <a:pt x="559576" y="269634"/>
                  </a:lnTo>
                  <a:cubicBezTo>
                    <a:pt x="559576" y="256393"/>
                    <a:pt x="570346" y="245639"/>
                    <a:pt x="583608" y="245639"/>
                  </a:cubicBezTo>
                  <a:cubicBezTo>
                    <a:pt x="596869" y="245639"/>
                    <a:pt x="607639" y="256393"/>
                    <a:pt x="607639" y="269634"/>
                  </a:cubicBezTo>
                  <a:lnTo>
                    <a:pt x="607639" y="337088"/>
                  </a:lnTo>
                  <a:cubicBezTo>
                    <a:pt x="607639" y="350329"/>
                    <a:pt x="596869" y="361083"/>
                    <a:pt x="583608" y="361083"/>
                  </a:cubicBezTo>
                  <a:cubicBezTo>
                    <a:pt x="570346" y="361083"/>
                    <a:pt x="559576" y="350329"/>
                    <a:pt x="559576" y="337088"/>
                  </a:cubicBezTo>
                  <a:lnTo>
                    <a:pt x="559576" y="327312"/>
                  </a:lnTo>
                  <a:lnTo>
                    <a:pt x="501723" y="327312"/>
                  </a:lnTo>
                  <a:cubicBezTo>
                    <a:pt x="497272" y="364282"/>
                    <a:pt x="482587" y="398142"/>
                    <a:pt x="460691" y="426047"/>
                  </a:cubicBezTo>
                  <a:lnTo>
                    <a:pt x="501634" y="467017"/>
                  </a:lnTo>
                  <a:lnTo>
                    <a:pt x="508576" y="460085"/>
                  </a:lnTo>
                  <a:cubicBezTo>
                    <a:pt x="517922" y="450753"/>
                    <a:pt x="533142" y="450753"/>
                    <a:pt x="542487" y="460085"/>
                  </a:cubicBezTo>
                  <a:cubicBezTo>
                    <a:pt x="551922" y="469416"/>
                    <a:pt x="551922" y="484613"/>
                    <a:pt x="542487" y="493945"/>
                  </a:cubicBezTo>
                  <a:cubicBezTo>
                    <a:pt x="512759" y="523717"/>
                    <a:pt x="518456" y="518029"/>
                    <a:pt x="518990" y="517496"/>
                  </a:cubicBezTo>
                  <a:cubicBezTo>
                    <a:pt x="518545" y="517940"/>
                    <a:pt x="514272" y="522206"/>
                    <a:pt x="494691" y="541668"/>
                  </a:cubicBezTo>
                  <a:cubicBezTo>
                    <a:pt x="485346" y="551089"/>
                    <a:pt x="470126" y="551089"/>
                    <a:pt x="460780" y="541668"/>
                  </a:cubicBezTo>
                  <a:cubicBezTo>
                    <a:pt x="451435" y="532337"/>
                    <a:pt x="451435" y="517140"/>
                    <a:pt x="460780" y="507809"/>
                  </a:cubicBezTo>
                  <a:lnTo>
                    <a:pt x="467723" y="500877"/>
                  </a:lnTo>
                  <a:lnTo>
                    <a:pt x="426691" y="459996"/>
                  </a:lnTo>
                  <a:cubicBezTo>
                    <a:pt x="398744" y="481858"/>
                    <a:pt x="364833" y="496522"/>
                    <a:pt x="327806" y="500966"/>
                  </a:cubicBezTo>
                  <a:lnTo>
                    <a:pt x="327806" y="558732"/>
                  </a:lnTo>
                  <a:lnTo>
                    <a:pt x="337597" y="558732"/>
                  </a:lnTo>
                  <a:cubicBezTo>
                    <a:pt x="350859" y="558732"/>
                    <a:pt x="361628" y="569485"/>
                    <a:pt x="361628" y="582727"/>
                  </a:cubicBezTo>
                  <a:cubicBezTo>
                    <a:pt x="361628" y="595969"/>
                    <a:pt x="350859" y="606722"/>
                    <a:pt x="337597" y="606722"/>
                  </a:cubicBezTo>
                  <a:lnTo>
                    <a:pt x="270042" y="606722"/>
                  </a:lnTo>
                  <a:cubicBezTo>
                    <a:pt x="256780" y="606722"/>
                    <a:pt x="246011" y="595969"/>
                    <a:pt x="246011" y="582727"/>
                  </a:cubicBezTo>
                  <a:cubicBezTo>
                    <a:pt x="246011" y="569485"/>
                    <a:pt x="256780" y="558732"/>
                    <a:pt x="270042" y="558732"/>
                  </a:cubicBezTo>
                  <a:lnTo>
                    <a:pt x="279833" y="558732"/>
                  </a:lnTo>
                  <a:lnTo>
                    <a:pt x="279833" y="500966"/>
                  </a:lnTo>
                  <a:cubicBezTo>
                    <a:pt x="242806" y="496522"/>
                    <a:pt x="208806" y="481858"/>
                    <a:pt x="180948" y="459996"/>
                  </a:cubicBezTo>
                  <a:lnTo>
                    <a:pt x="139916" y="500877"/>
                  </a:lnTo>
                  <a:lnTo>
                    <a:pt x="146859" y="507809"/>
                  </a:lnTo>
                  <a:cubicBezTo>
                    <a:pt x="156204" y="517140"/>
                    <a:pt x="156204" y="532337"/>
                    <a:pt x="146859" y="541668"/>
                  </a:cubicBezTo>
                  <a:cubicBezTo>
                    <a:pt x="137424" y="551089"/>
                    <a:pt x="122293" y="551089"/>
                    <a:pt x="112859" y="541668"/>
                  </a:cubicBezTo>
                  <a:lnTo>
                    <a:pt x="77257" y="506120"/>
                  </a:lnTo>
                  <a:lnTo>
                    <a:pt x="68534" y="497411"/>
                  </a:lnTo>
                  <a:lnTo>
                    <a:pt x="65063" y="493945"/>
                  </a:lnTo>
                  <a:cubicBezTo>
                    <a:pt x="55717" y="484613"/>
                    <a:pt x="55717" y="469416"/>
                    <a:pt x="65063" y="460085"/>
                  </a:cubicBezTo>
                  <a:cubicBezTo>
                    <a:pt x="74497" y="450753"/>
                    <a:pt x="89628" y="450753"/>
                    <a:pt x="99063" y="460085"/>
                  </a:cubicBezTo>
                  <a:lnTo>
                    <a:pt x="105916" y="467017"/>
                  </a:lnTo>
                  <a:lnTo>
                    <a:pt x="146948" y="426047"/>
                  </a:lnTo>
                  <a:cubicBezTo>
                    <a:pt x="125052" y="398142"/>
                    <a:pt x="110367" y="364282"/>
                    <a:pt x="105916" y="327312"/>
                  </a:cubicBezTo>
                  <a:lnTo>
                    <a:pt x="47974" y="327312"/>
                  </a:lnTo>
                  <a:lnTo>
                    <a:pt x="47974" y="337088"/>
                  </a:lnTo>
                  <a:cubicBezTo>
                    <a:pt x="47974" y="350329"/>
                    <a:pt x="37293" y="361083"/>
                    <a:pt x="24031" y="361083"/>
                  </a:cubicBezTo>
                  <a:cubicBezTo>
                    <a:pt x="10770" y="361083"/>
                    <a:pt x="0" y="350329"/>
                    <a:pt x="0" y="337088"/>
                  </a:cubicBezTo>
                  <a:lnTo>
                    <a:pt x="0" y="269634"/>
                  </a:lnTo>
                  <a:cubicBezTo>
                    <a:pt x="0" y="256393"/>
                    <a:pt x="10770" y="245639"/>
                    <a:pt x="24031" y="245639"/>
                  </a:cubicBezTo>
                  <a:cubicBezTo>
                    <a:pt x="37293" y="245639"/>
                    <a:pt x="47974" y="256393"/>
                    <a:pt x="47974" y="269634"/>
                  </a:cubicBezTo>
                  <a:lnTo>
                    <a:pt x="47974" y="279410"/>
                  </a:lnTo>
                  <a:lnTo>
                    <a:pt x="105916" y="279410"/>
                  </a:lnTo>
                  <a:cubicBezTo>
                    <a:pt x="110367" y="242440"/>
                    <a:pt x="125052" y="208491"/>
                    <a:pt x="146948" y="180675"/>
                  </a:cubicBezTo>
                  <a:lnTo>
                    <a:pt x="105916" y="139705"/>
                  </a:lnTo>
                  <a:lnTo>
                    <a:pt x="99063" y="146637"/>
                  </a:lnTo>
                  <a:cubicBezTo>
                    <a:pt x="89628" y="155969"/>
                    <a:pt x="74497" y="155969"/>
                    <a:pt x="65063" y="146637"/>
                  </a:cubicBezTo>
                  <a:cubicBezTo>
                    <a:pt x="55717" y="137217"/>
                    <a:pt x="55717" y="122109"/>
                    <a:pt x="65063" y="112688"/>
                  </a:cubicBezTo>
                  <a:lnTo>
                    <a:pt x="106450" y="71452"/>
                  </a:lnTo>
                  <a:lnTo>
                    <a:pt x="112859" y="64965"/>
                  </a:lnTo>
                  <a:cubicBezTo>
                    <a:pt x="122293" y="55633"/>
                    <a:pt x="137424" y="55633"/>
                    <a:pt x="146859" y="64965"/>
                  </a:cubicBezTo>
                  <a:cubicBezTo>
                    <a:pt x="156204" y="74385"/>
                    <a:pt x="156204" y="89493"/>
                    <a:pt x="146859" y="98913"/>
                  </a:cubicBezTo>
                  <a:lnTo>
                    <a:pt x="139916" y="105756"/>
                  </a:lnTo>
                  <a:lnTo>
                    <a:pt x="180948" y="146726"/>
                  </a:lnTo>
                  <a:cubicBezTo>
                    <a:pt x="208806" y="124864"/>
                    <a:pt x="242806" y="110200"/>
                    <a:pt x="279833" y="105756"/>
                  </a:cubicBezTo>
                  <a:lnTo>
                    <a:pt x="279833" y="47901"/>
                  </a:lnTo>
                  <a:lnTo>
                    <a:pt x="270042" y="47901"/>
                  </a:lnTo>
                  <a:cubicBezTo>
                    <a:pt x="256780" y="47901"/>
                    <a:pt x="246011" y="37237"/>
                    <a:pt x="246011" y="23995"/>
                  </a:cubicBezTo>
                  <a:cubicBezTo>
                    <a:pt x="246011" y="10753"/>
                    <a:pt x="256780" y="0"/>
                    <a:pt x="270042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40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7C4CA8-D2FF-4A05-A834-0A9C2EB77177}"/>
              </a:ext>
            </a:extLst>
          </p:cNvPr>
          <p:cNvSpPr>
            <a:spLocks noGrp="1"/>
          </p:cNvSpPr>
          <p:nvPr>
            <p:ph type="dt" sz="half" idx="22"/>
          </p:nvPr>
        </p:nvSpPr>
        <p:spPr>
          <a:xfrm>
            <a:off x="660400" y="6235702"/>
            <a:ext cx="334264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 i="1" spc="300">
                <a:solidFill>
                  <a:schemeClr val="accent1"/>
                </a:solidFill>
                <a:latin typeface="+mn-ea"/>
              </a:rPr>
              <a:t>止于至善</a:t>
            </a:r>
            <a:endParaRPr lang="zh-CN" altLang="en-US" spc="3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89042A-CC82-484D-A32F-2E2494E30268}"/>
              </a:ext>
            </a:extLst>
          </p:cNvPr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EB1F1701-006D-4D50-BCD6-1E3E503C77AF}"/>
              </a:ext>
            </a:extLst>
          </p:cNvPr>
          <p:cNvCxnSpPr>
            <a:cxnSpLocks/>
          </p:cNvCxnSpPr>
          <p:nvPr userDrawn="1"/>
        </p:nvCxnSpPr>
        <p:spPr>
          <a:xfrm>
            <a:off x="650931" y="852684"/>
            <a:ext cx="10867969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>
            <a:extLst>
              <a:ext uri="{FF2B5EF4-FFF2-40B4-BE49-F238E27FC236}">
                <a16:creationId xmlns:a16="http://schemas.microsoft.com/office/drawing/2014/main" id="{39A419CA-1946-4513-9CE4-3789D89EBBB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36962" y="292375"/>
            <a:ext cx="1375700" cy="437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697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（图文-4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>
            <a:extLst>
              <a:ext uri="{FF2B5EF4-FFF2-40B4-BE49-F238E27FC236}">
                <a16:creationId xmlns:a16="http://schemas.microsoft.com/office/drawing/2014/main" id="{494CF1E2-2C8D-4598-A858-8A1DBD0A7C8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alphaModFix amt="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图片占位符 13">
            <a:extLst>
              <a:ext uri="{FF2B5EF4-FFF2-40B4-BE49-F238E27FC236}">
                <a16:creationId xmlns:a16="http://schemas.microsoft.com/office/drawing/2014/main" id="{6EF8AE4B-FF18-4208-8A45-195327FF613F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60402" y="1585023"/>
            <a:ext cx="5984238" cy="4554593"/>
          </a:xfrm>
          <a:custGeom>
            <a:avLst/>
            <a:gdLst>
              <a:gd name="connsiteX0" fmla="*/ 0 w 4420885"/>
              <a:gd name="connsiteY0" fmla="*/ 0 h 3686138"/>
              <a:gd name="connsiteX1" fmla="*/ 4420885 w 4420885"/>
              <a:gd name="connsiteY1" fmla="*/ 0 h 3686138"/>
              <a:gd name="connsiteX2" fmla="*/ 4420885 w 4420885"/>
              <a:gd name="connsiteY2" fmla="*/ 3686138 h 3686138"/>
              <a:gd name="connsiteX3" fmla="*/ 0 w 4420885"/>
              <a:gd name="connsiteY3" fmla="*/ 3686138 h 3686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20885" h="3686138">
                <a:moveTo>
                  <a:pt x="0" y="0"/>
                </a:moveTo>
                <a:lnTo>
                  <a:pt x="4420885" y="0"/>
                </a:lnTo>
                <a:lnTo>
                  <a:pt x="4420885" y="3686138"/>
                </a:lnTo>
                <a:lnTo>
                  <a:pt x="0" y="3686138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  <p:sp>
        <p:nvSpPr>
          <p:cNvPr id="25" name="文本占位符 67">
            <a:extLst>
              <a:ext uri="{FF2B5EF4-FFF2-40B4-BE49-F238E27FC236}">
                <a16:creationId xmlns:a16="http://schemas.microsoft.com/office/drawing/2014/main" id="{60F93DEA-A852-4B06-9273-376E9E5D415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216933" y="347251"/>
            <a:ext cx="8920029" cy="402291"/>
          </a:xfrm>
          <a:prstGeom prst="rect">
            <a:avLst/>
          </a:prstGeom>
        </p:spPr>
        <p:txBody>
          <a:bodyPr lIns="0" bIns="46800">
            <a:spAutoFit/>
          </a:bodyPr>
          <a:lstStyle>
            <a:lvl1pPr marL="0" indent="0">
              <a:lnSpc>
                <a:spcPct val="100000"/>
              </a:lnSpc>
              <a:buNone/>
              <a:defRPr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请输入你的章节标题</a:t>
            </a:r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5CF96BF5-CBF5-41C7-AFA1-36E0F63D6F26}"/>
              </a:ext>
            </a:extLst>
          </p:cNvPr>
          <p:cNvSpPr/>
          <p:nvPr userDrawn="1"/>
        </p:nvSpPr>
        <p:spPr>
          <a:xfrm>
            <a:off x="6644640" y="1585023"/>
            <a:ext cx="4874260" cy="4554589"/>
          </a:xfrm>
          <a:custGeom>
            <a:avLst/>
            <a:gdLst>
              <a:gd name="connsiteX0" fmla="*/ 0 w 3154730"/>
              <a:gd name="connsiteY0" fmla="*/ 0 h 1829349"/>
              <a:gd name="connsiteX1" fmla="*/ 3154730 w 3154730"/>
              <a:gd name="connsiteY1" fmla="*/ 0 h 1829349"/>
              <a:gd name="connsiteX2" fmla="*/ 3154730 w 3154730"/>
              <a:gd name="connsiteY2" fmla="*/ 1829349 h 1829349"/>
              <a:gd name="connsiteX3" fmla="*/ 0 w 3154730"/>
              <a:gd name="connsiteY3" fmla="*/ 1829349 h 1829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4730" h="1829349">
                <a:moveTo>
                  <a:pt x="0" y="0"/>
                </a:moveTo>
                <a:lnTo>
                  <a:pt x="3154730" y="0"/>
                </a:lnTo>
                <a:lnTo>
                  <a:pt x="3154730" y="1829349"/>
                </a:lnTo>
                <a:lnTo>
                  <a:pt x="0" y="182934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占位符 8">
            <a:extLst>
              <a:ext uri="{FF2B5EF4-FFF2-40B4-BE49-F238E27FC236}">
                <a16:creationId xmlns:a16="http://schemas.microsoft.com/office/drawing/2014/main" id="{58EF12E6-59FC-4B4D-9DD2-44BD64A212C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031469" y="1815023"/>
            <a:ext cx="2969058" cy="461665"/>
          </a:xfrm>
          <a:prstGeom prst="rect">
            <a:avLst/>
          </a:prstGeom>
        </p:spPr>
        <p:txBody>
          <a:bodyPr wrap="square" lIns="0">
            <a:spAutoFit/>
          </a:bodyPr>
          <a:lstStyle>
            <a:lvl1pPr marL="0" indent="0" algn="l">
              <a:lnSpc>
                <a:spcPct val="100000"/>
              </a:lnSpc>
              <a:buNone/>
              <a:defRPr sz="24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dirty="0"/>
              <a:t>请输入你的标题</a:t>
            </a:r>
          </a:p>
        </p:txBody>
      </p:sp>
      <p:sp>
        <p:nvSpPr>
          <p:cNvPr id="12" name="文本占位符 11">
            <a:extLst>
              <a:ext uri="{FF2B5EF4-FFF2-40B4-BE49-F238E27FC236}">
                <a16:creationId xmlns:a16="http://schemas.microsoft.com/office/drawing/2014/main" id="{68C1A44F-A4F3-4B0C-81E0-6038DD54195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454095" y="2864776"/>
            <a:ext cx="3773347" cy="859337"/>
          </a:xfrm>
          <a:prstGeom prst="rect">
            <a:avLst/>
          </a:prstGeom>
        </p:spPr>
        <p:txBody>
          <a:bodyPr lIns="0" tIns="0" rIns="90000" bIns="4680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800"/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dirty="0"/>
              <a:t>请输入你的内容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1CD59BDC-842A-43EB-9A8F-C2FF39015D27}"/>
              </a:ext>
            </a:extLst>
          </p:cNvPr>
          <p:cNvGrpSpPr>
            <a:grpSpLocks/>
          </p:cNvGrpSpPr>
          <p:nvPr userDrawn="1"/>
        </p:nvGrpSpPr>
        <p:grpSpPr>
          <a:xfrm>
            <a:off x="660400" y="344681"/>
            <a:ext cx="384771" cy="384771"/>
            <a:chOff x="669869" y="597306"/>
            <a:chExt cx="409972" cy="409973"/>
          </a:xfrm>
        </p:grpSpPr>
        <p:sp>
          <p:nvSpPr>
            <p:cNvPr id="33" name="íṥļîḓê">
              <a:extLst>
                <a:ext uri="{FF2B5EF4-FFF2-40B4-BE49-F238E27FC236}">
                  <a16:creationId xmlns:a16="http://schemas.microsoft.com/office/drawing/2014/main" id="{68FD5598-2EFF-4595-A20F-57125BE869DB}"/>
                </a:ext>
              </a:extLst>
            </p:cNvPr>
            <p:cNvSpPr/>
            <p:nvPr/>
          </p:nvSpPr>
          <p:spPr>
            <a:xfrm>
              <a:off x="669869" y="597306"/>
              <a:ext cx="409972" cy="409973"/>
            </a:xfrm>
            <a:prstGeom prst="ellipse">
              <a:avLst/>
            </a:prstGeom>
            <a:noFill/>
            <a:ln w="12700">
              <a:solidFill>
                <a:schemeClr val="accent1">
                  <a:lumMod val="60000"/>
                  <a:lumOff val="4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775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4" name="íṥlíḓê">
              <a:extLst>
                <a:ext uri="{FF2B5EF4-FFF2-40B4-BE49-F238E27FC236}">
                  <a16:creationId xmlns:a16="http://schemas.microsoft.com/office/drawing/2014/main" id="{7DA633DC-7A2B-4F38-B4D6-4A28FC864F40}"/>
                </a:ext>
              </a:extLst>
            </p:cNvPr>
            <p:cNvSpPr/>
            <p:nvPr/>
          </p:nvSpPr>
          <p:spPr>
            <a:xfrm>
              <a:off x="707772" y="635208"/>
              <a:ext cx="334166" cy="334167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5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35" name="ïśļiḑé">
              <a:extLst>
                <a:ext uri="{FF2B5EF4-FFF2-40B4-BE49-F238E27FC236}">
                  <a16:creationId xmlns:a16="http://schemas.microsoft.com/office/drawing/2014/main" id="{07E1E56C-240A-4C78-94F0-34D5B9641431}"/>
                </a:ext>
              </a:extLst>
            </p:cNvPr>
            <p:cNvSpPr/>
            <p:nvPr/>
          </p:nvSpPr>
          <p:spPr>
            <a:xfrm>
              <a:off x="772089" y="699681"/>
              <a:ext cx="205530" cy="205219"/>
            </a:xfrm>
            <a:custGeom>
              <a:avLst/>
              <a:gdLst>
                <a:gd name="connsiteX0" fmla="*/ 347041 w 607639"/>
                <a:gd name="connsiteY0" fmla="*/ 313875 h 606722"/>
                <a:gd name="connsiteX1" fmla="*/ 379713 w 607639"/>
                <a:gd name="connsiteY1" fmla="*/ 346512 h 606722"/>
                <a:gd name="connsiteX2" fmla="*/ 347041 w 607639"/>
                <a:gd name="connsiteY2" fmla="*/ 379149 h 606722"/>
                <a:gd name="connsiteX3" fmla="*/ 314369 w 607639"/>
                <a:gd name="connsiteY3" fmla="*/ 346512 h 606722"/>
                <a:gd name="connsiteX4" fmla="*/ 347041 w 607639"/>
                <a:gd name="connsiteY4" fmla="*/ 313875 h 606722"/>
                <a:gd name="connsiteX5" fmla="*/ 260563 w 607639"/>
                <a:gd name="connsiteY5" fmla="*/ 213037 h 606722"/>
                <a:gd name="connsiteX6" fmla="*/ 313452 w 607639"/>
                <a:gd name="connsiteY6" fmla="*/ 265856 h 606722"/>
                <a:gd name="connsiteX7" fmla="*/ 260563 w 607639"/>
                <a:gd name="connsiteY7" fmla="*/ 318675 h 606722"/>
                <a:gd name="connsiteX8" fmla="*/ 207674 w 607639"/>
                <a:gd name="connsiteY8" fmla="*/ 265856 h 606722"/>
                <a:gd name="connsiteX9" fmla="*/ 260563 w 607639"/>
                <a:gd name="connsiteY9" fmla="*/ 213037 h 606722"/>
                <a:gd name="connsiteX10" fmla="*/ 303775 w 607639"/>
                <a:gd name="connsiteY10" fmla="*/ 152236 h 606722"/>
                <a:gd name="connsiteX11" fmla="*/ 152466 w 607639"/>
                <a:gd name="connsiteY11" fmla="*/ 303317 h 606722"/>
                <a:gd name="connsiteX12" fmla="*/ 303775 w 607639"/>
                <a:gd name="connsiteY12" fmla="*/ 454486 h 606722"/>
                <a:gd name="connsiteX13" fmla="*/ 455173 w 607639"/>
                <a:gd name="connsiteY13" fmla="*/ 303317 h 606722"/>
                <a:gd name="connsiteX14" fmla="*/ 303775 w 607639"/>
                <a:gd name="connsiteY14" fmla="*/ 152236 h 606722"/>
                <a:gd name="connsiteX15" fmla="*/ 270042 w 607639"/>
                <a:gd name="connsiteY15" fmla="*/ 0 h 606722"/>
                <a:gd name="connsiteX16" fmla="*/ 337597 w 607639"/>
                <a:gd name="connsiteY16" fmla="*/ 0 h 606722"/>
                <a:gd name="connsiteX17" fmla="*/ 361628 w 607639"/>
                <a:gd name="connsiteY17" fmla="*/ 23995 h 606722"/>
                <a:gd name="connsiteX18" fmla="*/ 337597 w 607639"/>
                <a:gd name="connsiteY18" fmla="*/ 47901 h 606722"/>
                <a:gd name="connsiteX19" fmla="*/ 327806 w 607639"/>
                <a:gd name="connsiteY19" fmla="*/ 47901 h 606722"/>
                <a:gd name="connsiteX20" fmla="*/ 327806 w 607639"/>
                <a:gd name="connsiteY20" fmla="*/ 105756 h 606722"/>
                <a:gd name="connsiteX21" fmla="*/ 426691 w 607639"/>
                <a:gd name="connsiteY21" fmla="*/ 146726 h 606722"/>
                <a:gd name="connsiteX22" fmla="*/ 467723 w 607639"/>
                <a:gd name="connsiteY22" fmla="*/ 105756 h 606722"/>
                <a:gd name="connsiteX23" fmla="*/ 460780 w 607639"/>
                <a:gd name="connsiteY23" fmla="*/ 98913 h 606722"/>
                <a:gd name="connsiteX24" fmla="*/ 460780 w 607639"/>
                <a:gd name="connsiteY24" fmla="*/ 64965 h 606722"/>
                <a:gd name="connsiteX25" fmla="*/ 494691 w 607639"/>
                <a:gd name="connsiteY25" fmla="*/ 64965 h 606722"/>
                <a:gd name="connsiteX26" fmla="*/ 530382 w 607639"/>
                <a:gd name="connsiteY26" fmla="*/ 100602 h 606722"/>
                <a:gd name="connsiteX27" fmla="*/ 531094 w 607639"/>
                <a:gd name="connsiteY27" fmla="*/ 101313 h 606722"/>
                <a:gd name="connsiteX28" fmla="*/ 537414 w 607639"/>
                <a:gd name="connsiteY28" fmla="*/ 107534 h 606722"/>
                <a:gd name="connsiteX29" fmla="*/ 537770 w 607639"/>
                <a:gd name="connsiteY29" fmla="*/ 107978 h 606722"/>
                <a:gd name="connsiteX30" fmla="*/ 537948 w 607639"/>
                <a:gd name="connsiteY30" fmla="*/ 108156 h 606722"/>
                <a:gd name="connsiteX31" fmla="*/ 538482 w 607639"/>
                <a:gd name="connsiteY31" fmla="*/ 108689 h 606722"/>
                <a:gd name="connsiteX32" fmla="*/ 538215 w 607639"/>
                <a:gd name="connsiteY32" fmla="*/ 108423 h 606722"/>
                <a:gd name="connsiteX33" fmla="*/ 538749 w 607639"/>
                <a:gd name="connsiteY33" fmla="*/ 108867 h 606722"/>
                <a:gd name="connsiteX34" fmla="*/ 539105 w 607639"/>
                <a:gd name="connsiteY34" fmla="*/ 109311 h 606722"/>
                <a:gd name="connsiteX35" fmla="*/ 542487 w 607639"/>
                <a:gd name="connsiteY35" fmla="*/ 112688 h 606722"/>
                <a:gd name="connsiteX36" fmla="*/ 542487 w 607639"/>
                <a:gd name="connsiteY36" fmla="*/ 146637 h 606722"/>
                <a:gd name="connsiteX37" fmla="*/ 508576 w 607639"/>
                <a:gd name="connsiteY37" fmla="*/ 146637 h 606722"/>
                <a:gd name="connsiteX38" fmla="*/ 501634 w 607639"/>
                <a:gd name="connsiteY38" fmla="*/ 139705 h 606722"/>
                <a:gd name="connsiteX39" fmla="*/ 460691 w 607639"/>
                <a:gd name="connsiteY39" fmla="*/ 180675 h 606722"/>
                <a:gd name="connsiteX40" fmla="*/ 501723 w 607639"/>
                <a:gd name="connsiteY40" fmla="*/ 279410 h 606722"/>
                <a:gd name="connsiteX41" fmla="*/ 559576 w 607639"/>
                <a:gd name="connsiteY41" fmla="*/ 279410 h 606722"/>
                <a:gd name="connsiteX42" fmla="*/ 559576 w 607639"/>
                <a:gd name="connsiteY42" fmla="*/ 269634 h 606722"/>
                <a:gd name="connsiteX43" fmla="*/ 583608 w 607639"/>
                <a:gd name="connsiteY43" fmla="*/ 245639 h 606722"/>
                <a:gd name="connsiteX44" fmla="*/ 607639 w 607639"/>
                <a:gd name="connsiteY44" fmla="*/ 269634 h 606722"/>
                <a:gd name="connsiteX45" fmla="*/ 607639 w 607639"/>
                <a:gd name="connsiteY45" fmla="*/ 337088 h 606722"/>
                <a:gd name="connsiteX46" fmla="*/ 583608 w 607639"/>
                <a:gd name="connsiteY46" fmla="*/ 361083 h 606722"/>
                <a:gd name="connsiteX47" fmla="*/ 559576 w 607639"/>
                <a:gd name="connsiteY47" fmla="*/ 337088 h 606722"/>
                <a:gd name="connsiteX48" fmla="*/ 559576 w 607639"/>
                <a:gd name="connsiteY48" fmla="*/ 327312 h 606722"/>
                <a:gd name="connsiteX49" fmla="*/ 501723 w 607639"/>
                <a:gd name="connsiteY49" fmla="*/ 327312 h 606722"/>
                <a:gd name="connsiteX50" fmla="*/ 460691 w 607639"/>
                <a:gd name="connsiteY50" fmla="*/ 426047 h 606722"/>
                <a:gd name="connsiteX51" fmla="*/ 501634 w 607639"/>
                <a:gd name="connsiteY51" fmla="*/ 467017 h 606722"/>
                <a:gd name="connsiteX52" fmla="*/ 508576 w 607639"/>
                <a:gd name="connsiteY52" fmla="*/ 460085 h 606722"/>
                <a:gd name="connsiteX53" fmla="*/ 542487 w 607639"/>
                <a:gd name="connsiteY53" fmla="*/ 460085 h 606722"/>
                <a:gd name="connsiteX54" fmla="*/ 542487 w 607639"/>
                <a:gd name="connsiteY54" fmla="*/ 493945 h 606722"/>
                <a:gd name="connsiteX55" fmla="*/ 518990 w 607639"/>
                <a:gd name="connsiteY55" fmla="*/ 517496 h 606722"/>
                <a:gd name="connsiteX56" fmla="*/ 494691 w 607639"/>
                <a:gd name="connsiteY56" fmla="*/ 541668 h 606722"/>
                <a:gd name="connsiteX57" fmla="*/ 460780 w 607639"/>
                <a:gd name="connsiteY57" fmla="*/ 541668 h 606722"/>
                <a:gd name="connsiteX58" fmla="*/ 460780 w 607639"/>
                <a:gd name="connsiteY58" fmla="*/ 507809 h 606722"/>
                <a:gd name="connsiteX59" fmla="*/ 467723 w 607639"/>
                <a:gd name="connsiteY59" fmla="*/ 500877 h 606722"/>
                <a:gd name="connsiteX60" fmla="*/ 426691 w 607639"/>
                <a:gd name="connsiteY60" fmla="*/ 459996 h 606722"/>
                <a:gd name="connsiteX61" fmla="*/ 327806 w 607639"/>
                <a:gd name="connsiteY61" fmla="*/ 500966 h 606722"/>
                <a:gd name="connsiteX62" fmla="*/ 327806 w 607639"/>
                <a:gd name="connsiteY62" fmla="*/ 558732 h 606722"/>
                <a:gd name="connsiteX63" fmla="*/ 337597 w 607639"/>
                <a:gd name="connsiteY63" fmla="*/ 558732 h 606722"/>
                <a:gd name="connsiteX64" fmla="*/ 361628 w 607639"/>
                <a:gd name="connsiteY64" fmla="*/ 582727 h 606722"/>
                <a:gd name="connsiteX65" fmla="*/ 337597 w 607639"/>
                <a:gd name="connsiteY65" fmla="*/ 606722 h 606722"/>
                <a:gd name="connsiteX66" fmla="*/ 270042 w 607639"/>
                <a:gd name="connsiteY66" fmla="*/ 606722 h 606722"/>
                <a:gd name="connsiteX67" fmla="*/ 246011 w 607639"/>
                <a:gd name="connsiteY67" fmla="*/ 582727 h 606722"/>
                <a:gd name="connsiteX68" fmla="*/ 270042 w 607639"/>
                <a:gd name="connsiteY68" fmla="*/ 558732 h 606722"/>
                <a:gd name="connsiteX69" fmla="*/ 279833 w 607639"/>
                <a:gd name="connsiteY69" fmla="*/ 558732 h 606722"/>
                <a:gd name="connsiteX70" fmla="*/ 279833 w 607639"/>
                <a:gd name="connsiteY70" fmla="*/ 500966 h 606722"/>
                <a:gd name="connsiteX71" fmla="*/ 180948 w 607639"/>
                <a:gd name="connsiteY71" fmla="*/ 459996 h 606722"/>
                <a:gd name="connsiteX72" fmla="*/ 139916 w 607639"/>
                <a:gd name="connsiteY72" fmla="*/ 500877 h 606722"/>
                <a:gd name="connsiteX73" fmla="*/ 146859 w 607639"/>
                <a:gd name="connsiteY73" fmla="*/ 507809 h 606722"/>
                <a:gd name="connsiteX74" fmla="*/ 146859 w 607639"/>
                <a:gd name="connsiteY74" fmla="*/ 541668 h 606722"/>
                <a:gd name="connsiteX75" fmla="*/ 112859 w 607639"/>
                <a:gd name="connsiteY75" fmla="*/ 541668 h 606722"/>
                <a:gd name="connsiteX76" fmla="*/ 77257 w 607639"/>
                <a:gd name="connsiteY76" fmla="*/ 506120 h 606722"/>
                <a:gd name="connsiteX77" fmla="*/ 68534 w 607639"/>
                <a:gd name="connsiteY77" fmla="*/ 497411 h 606722"/>
                <a:gd name="connsiteX78" fmla="*/ 65063 w 607639"/>
                <a:gd name="connsiteY78" fmla="*/ 493945 h 606722"/>
                <a:gd name="connsiteX79" fmla="*/ 65063 w 607639"/>
                <a:gd name="connsiteY79" fmla="*/ 460085 h 606722"/>
                <a:gd name="connsiteX80" fmla="*/ 99063 w 607639"/>
                <a:gd name="connsiteY80" fmla="*/ 460085 h 606722"/>
                <a:gd name="connsiteX81" fmla="*/ 105916 w 607639"/>
                <a:gd name="connsiteY81" fmla="*/ 467017 h 606722"/>
                <a:gd name="connsiteX82" fmla="*/ 146948 w 607639"/>
                <a:gd name="connsiteY82" fmla="*/ 426047 h 606722"/>
                <a:gd name="connsiteX83" fmla="*/ 105916 w 607639"/>
                <a:gd name="connsiteY83" fmla="*/ 327312 h 606722"/>
                <a:gd name="connsiteX84" fmla="*/ 47974 w 607639"/>
                <a:gd name="connsiteY84" fmla="*/ 327312 h 606722"/>
                <a:gd name="connsiteX85" fmla="*/ 47974 w 607639"/>
                <a:gd name="connsiteY85" fmla="*/ 337088 h 606722"/>
                <a:gd name="connsiteX86" fmla="*/ 24031 w 607639"/>
                <a:gd name="connsiteY86" fmla="*/ 361083 h 606722"/>
                <a:gd name="connsiteX87" fmla="*/ 0 w 607639"/>
                <a:gd name="connsiteY87" fmla="*/ 337088 h 606722"/>
                <a:gd name="connsiteX88" fmla="*/ 0 w 607639"/>
                <a:gd name="connsiteY88" fmla="*/ 269634 h 606722"/>
                <a:gd name="connsiteX89" fmla="*/ 24031 w 607639"/>
                <a:gd name="connsiteY89" fmla="*/ 245639 h 606722"/>
                <a:gd name="connsiteX90" fmla="*/ 47974 w 607639"/>
                <a:gd name="connsiteY90" fmla="*/ 269634 h 606722"/>
                <a:gd name="connsiteX91" fmla="*/ 47974 w 607639"/>
                <a:gd name="connsiteY91" fmla="*/ 279410 h 606722"/>
                <a:gd name="connsiteX92" fmla="*/ 105916 w 607639"/>
                <a:gd name="connsiteY92" fmla="*/ 279410 h 606722"/>
                <a:gd name="connsiteX93" fmla="*/ 146948 w 607639"/>
                <a:gd name="connsiteY93" fmla="*/ 180675 h 606722"/>
                <a:gd name="connsiteX94" fmla="*/ 105916 w 607639"/>
                <a:gd name="connsiteY94" fmla="*/ 139705 h 606722"/>
                <a:gd name="connsiteX95" fmla="*/ 99063 w 607639"/>
                <a:gd name="connsiteY95" fmla="*/ 146637 h 606722"/>
                <a:gd name="connsiteX96" fmla="*/ 65063 w 607639"/>
                <a:gd name="connsiteY96" fmla="*/ 146637 h 606722"/>
                <a:gd name="connsiteX97" fmla="*/ 65063 w 607639"/>
                <a:gd name="connsiteY97" fmla="*/ 112688 h 606722"/>
                <a:gd name="connsiteX98" fmla="*/ 106450 w 607639"/>
                <a:gd name="connsiteY98" fmla="*/ 71452 h 606722"/>
                <a:gd name="connsiteX99" fmla="*/ 112859 w 607639"/>
                <a:gd name="connsiteY99" fmla="*/ 64965 h 606722"/>
                <a:gd name="connsiteX100" fmla="*/ 146859 w 607639"/>
                <a:gd name="connsiteY100" fmla="*/ 64965 h 606722"/>
                <a:gd name="connsiteX101" fmla="*/ 146859 w 607639"/>
                <a:gd name="connsiteY101" fmla="*/ 98913 h 606722"/>
                <a:gd name="connsiteX102" fmla="*/ 139916 w 607639"/>
                <a:gd name="connsiteY102" fmla="*/ 105756 h 606722"/>
                <a:gd name="connsiteX103" fmla="*/ 180948 w 607639"/>
                <a:gd name="connsiteY103" fmla="*/ 146726 h 606722"/>
                <a:gd name="connsiteX104" fmla="*/ 279833 w 607639"/>
                <a:gd name="connsiteY104" fmla="*/ 105756 h 606722"/>
                <a:gd name="connsiteX105" fmla="*/ 279833 w 607639"/>
                <a:gd name="connsiteY105" fmla="*/ 47901 h 606722"/>
                <a:gd name="connsiteX106" fmla="*/ 270042 w 607639"/>
                <a:gd name="connsiteY106" fmla="*/ 47901 h 606722"/>
                <a:gd name="connsiteX107" fmla="*/ 246011 w 607639"/>
                <a:gd name="connsiteY107" fmla="*/ 23995 h 606722"/>
                <a:gd name="connsiteX108" fmla="*/ 270042 w 607639"/>
                <a:gd name="connsiteY108" fmla="*/ 0 h 60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</a:cxnLst>
              <a:rect l="l" t="t" r="r" b="b"/>
              <a:pathLst>
                <a:path w="607639" h="606722">
                  <a:moveTo>
                    <a:pt x="347041" y="313875"/>
                  </a:moveTo>
                  <a:cubicBezTo>
                    <a:pt x="365085" y="313875"/>
                    <a:pt x="379713" y="328487"/>
                    <a:pt x="379713" y="346512"/>
                  </a:cubicBezTo>
                  <a:cubicBezTo>
                    <a:pt x="379713" y="364537"/>
                    <a:pt x="365085" y="379149"/>
                    <a:pt x="347041" y="379149"/>
                  </a:cubicBezTo>
                  <a:cubicBezTo>
                    <a:pt x="328997" y="379149"/>
                    <a:pt x="314369" y="364537"/>
                    <a:pt x="314369" y="346512"/>
                  </a:cubicBezTo>
                  <a:cubicBezTo>
                    <a:pt x="314369" y="328487"/>
                    <a:pt x="328997" y="313875"/>
                    <a:pt x="347041" y="313875"/>
                  </a:cubicBezTo>
                  <a:close/>
                  <a:moveTo>
                    <a:pt x="260563" y="213037"/>
                  </a:moveTo>
                  <a:cubicBezTo>
                    <a:pt x="289773" y="213037"/>
                    <a:pt x="313452" y="236685"/>
                    <a:pt x="313452" y="265856"/>
                  </a:cubicBezTo>
                  <a:cubicBezTo>
                    <a:pt x="313452" y="295027"/>
                    <a:pt x="289773" y="318675"/>
                    <a:pt x="260563" y="318675"/>
                  </a:cubicBezTo>
                  <a:cubicBezTo>
                    <a:pt x="231353" y="318675"/>
                    <a:pt x="207674" y="295027"/>
                    <a:pt x="207674" y="265856"/>
                  </a:cubicBezTo>
                  <a:cubicBezTo>
                    <a:pt x="207674" y="236685"/>
                    <a:pt x="231353" y="213037"/>
                    <a:pt x="260563" y="213037"/>
                  </a:cubicBezTo>
                  <a:close/>
                  <a:moveTo>
                    <a:pt x="303775" y="152236"/>
                  </a:moveTo>
                  <a:cubicBezTo>
                    <a:pt x="220377" y="152236"/>
                    <a:pt x="152466" y="220045"/>
                    <a:pt x="152466" y="303317"/>
                  </a:cubicBezTo>
                  <a:cubicBezTo>
                    <a:pt x="152466" y="386678"/>
                    <a:pt x="220377" y="454486"/>
                    <a:pt x="303775" y="454486"/>
                  </a:cubicBezTo>
                  <a:cubicBezTo>
                    <a:pt x="387262" y="454486"/>
                    <a:pt x="455173" y="386678"/>
                    <a:pt x="455173" y="303317"/>
                  </a:cubicBezTo>
                  <a:cubicBezTo>
                    <a:pt x="455173" y="220045"/>
                    <a:pt x="387262" y="152236"/>
                    <a:pt x="303775" y="152236"/>
                  </a:cubicBezTo>
                  <a:close/>
                  <a:moveTo>
                    <a:pt x="270042" y="0"/>
                  </a:moveTo>
                  <a:lnTo>
                    <a:pt x="337597" y="0"/>
                  </a:lnTo>
                  <a:cubicBezTo>
                    <a:pt x="350859" y="0"/>
                    <a:pt x="361628" y="10753"/>
                    <a:pt x="361628" y="23995"/>
                  </a:cubicBezTo>
                  <a:cubicBezTo>
                    <a:pt x="361628" y="37237"/>
                    <a:pt x="350859" y="47901"/>
                    <a:pt x="337597" y="47901"/>
                  </a:cubicBezTo>
                  <a:lnTo>
                    <a:pt x="327806" y="47901"/>
                  </a:lnTo>
                  <a:lnTo>
                    <a:pt x="327806" y="105756"/>
                  </a:lnTo>
                  <a:cubicBezTo>
                    <a:pt x="364833" y="110200"/>
                    <a:pt x="398744" y="124864"/>
                    <a:pt x="426691" y="146726"/>
                  </a:cubicBezTo>
                  <a:lnTo>
                    <a:pt x="467723" y="105756"/>
                  </a:lnTo>
                  <a:lnTo>
                    <a:pt x="460780" y="98913"/>
                  </a:lnTo>
                  <a:cubicBezTo>
                    <a:pt x="451435" y="89493"/>
                    <a:pt x="451435" y="74385"/>
                    <a:pt x="460780" y="64965"/>
                  </a:cubicBezTo>
                  <a:cubicBezTo>
                    <a:pt x="470126" y="55633"/>
                    <a:pt x="485346" y="55633"/>
                    <a:pt x="494691" y="64965"/>
                  </a:cubicBezTo>
                  <a:lnTo>
                    <a:pt x="530382" y="100602"/>
                  </a:lnTo>
                  <a:lnTo>
                    <a:pt x="531094" y="101313"/>
                  </a:lnTo>
                  <a:lnTo>
                    <a:pt x="537414" y="107534"/>
                  </a:lnTo>
                  <a:lnTo>
                    <a:pt x="537770" y="107978"/>
                  </a:lnTo>
                  <a:lnTo>
                    <a:pt x="537948" y="108156"/>
                  </a:lnTo>
                  <a:lnTo>
                    <a:pt x="538482" y="108689"/>
                  </a:lnTo>
                  <a:lnTo>
                    <a:pt x="538215" y="108423"/>
                  </a:lnTo>
                  <a:lnTo>
                    <a:pt x="538749" y="108867"/>
                  </a:lnTo>
                  <a:lnTo>
                    <a:pt x="539105" y="109311"/>
                  </a:lnTo>
                  <a:lnTo>
                    <a:pt x="542487" y="112688"/>
                  </a:lnTo>
                  <a:cubicBezTo>
                    <a:pt x="551922" y="122109"/>
                    <a:pt x="551922" y="137217"/>
                    <a:pt x="542487" y="146637"/>
                  </a:cubicBezTo>
                  <a:cubicBezTo>
                    <a:pt x="533142" y="155969"/>
                    <a:pt x="517922" y="155969"/>
                    <a:pt x="508576" y="146637"/>
                  </a:cubicBezTo>
                  <a:lnTo>
                    <a:pt x="501634" y="139705"/>
                  </a:lnTo>
                  <a:lnTo>
                    <a:pt x="460691" y="180675"/>
                  </a:lnTo>
                  <a:cubicBezTo>
                    <a:pt x="482587" y="208491"/>
                    <a:pt x="497272" y="242440"/>
                    <a:pt x="501723" y="279410"/>
                  </a:cubicBezTo>
                  <a:lnTo>
                    <a:pt x="559576" y="279410"/>
                  </a:lnTo>
                  <a:lnTo>
                    <a:pt x="559576" y="269634"/>
                  </a:lnTo>
                  <a:cubicBezTo>
                    <a:pt x="559576" y="256393"/>
                    <a:pt x="570346" y="245639"/>
                    <a:pt x="583608" y="245639"/>
                  </a:cubicBezTo>
                  <a:cubicBezTo>
                    <a:pt x="596869" y="245639"/>
                    <a:pt x="607639" y="256393"/>
                    <a:pt x="607639" y="269634"/>
                  </a:cubicBezTo>
                  <a:lnTo>
                    <a:pt x="607639" y="337088"/>
                  </a:lnTo>
                  <a:cubicBezTo>
                    <a:pt x="607639" y="350329"/>
                    <a:pt x="596869" y="361083"/>
                    <a:pt x="583608" y="361083"/>
                  </a:cubicBezTo>
                  <a:cubicBezTo>
                    <a:pt x="570346" y="361083"/>
                    <a:pt x="559576" y="350329"/>
                    <a:pt x="559576" y="337088"/>
                  </a:cubicBezTo>
                  <a:lnTo>
                    <a:pt x="559576" y="327312"/>
                  </a:lnTo>
                  <a:lnTo>
                    <a:pt x="501723" y="327312"/>
                  </a:lnTo>
                  <a:cubicBezTo>
                    <a:pt x="497272" y="364282"/>
                    <a:pt x="482587" y="398142"/>
                    <a:pt x="460691" y="426047"/>
                  </a:cubicBezTo>
                  <a:lnTo>
                    <a:pt x="501634" y="467017"/>
                  </a:lnTo>
                  <a:lnTo>
                    <a:pt x="508576" y="460085"/>
                  </a:lnTo>
                  <a:cubicBezTo>
                    <a:pt x="517922" y="450753"/>
                    <a:pt x="533142" y="450753"/>
                    <a:pt x="542487" y="460085"/>
                  </a:cubicBezTo>
                  <a:cubicBezTo>
                    <a:pt x="551922" y="469416"/>
                    <a:pt x="551922" y="484613"/>
                    <a:pt x="542487" y="493945"/>
                  </a:cubicBezTo>
                  <a:cubicBezTo>
                    <a:pt x="512759" y="523717"/>
                    <a:pt x="518456" y="518029"/>
                    <a:pt x="518990" y="517496"/>
                  </a:cubicBezTo>
                  <a:cubicBezTo>
                    <a:pt x="518545" y="517940"/>
                    <a:pt x="514272" y="522206"/>
                    <a:pt x="494691" y="541668"/>
                  </a:cubicBezTo>
                  <a:cubicBezTo>
                    <a:pt x="485346" y="551089"/>
                    <a:pt x="470126" y="551089"/>
                    <a:pt x="460780" y="541668"/>
                  </a:cubicBezTo>
                  <a:cubicBezTo>
                    <a:pt x="451435" y="532337"/>
                    <a:pt x="451435" y="517140"/>
                    <a:pt x="460780" y="507809"/>
                  </a:cubicBezTo>
                  <a:lnTo>
                    <a:pt x="467723" y="500877"/>
                  </a:lnTo>
                  <a:lnTo>
                    <a:pt x="426691" y="459996"/>
                  </a:lnTo>
                  <a:cubicBezTo>
                    <a:pt x="398744" y="481858"/>
                    <a:pt x="364833" y="496522"/>
                    <a:pt x="327806" y="500966"/>
                  </a:cubicBezTo>
                  <a:lnTo>
                    <a:pt x="327806" y="558732"/>
                  </a:lnTo>
                  <a:lnTo>
                    <a:pt x="337597" y="558732"/>
                  </a:lnTo>
                  <a:cubicBezTo>
                    <a:pt x="350859" y="558732"/>
                    <a:pt x="361628" y="569485"/>
                    <a:pt x="361628" y="582727"/>
                  </a:cubicBezTo>
                  <a:cubicBezTo>
                    <a:pt x="361628" y="595969"/>
                    <a:pt x="350859" y="606722"/>
                    <a:pt x="337597" y="606722"/>
                  </a:cubicBezTo>
                  <a:lnTo>
                    <a:pt x="270042" y="606722"/>
                  </a:lnTo>
                  <a:cubicBezTo>
                    <a:pt x="256780" y="606722"/>
                    <a:pt x="246011" y="595969"/>
                    <a:pt x="246011" y="582727"/>
                  </a:cubicBezTo>
                  <a:cubicBezTo>
                    <a:pt x="246011" y="569485"/>
                    <a:pt x="256780" y="558732"/>
                    <a:pt x="270042" y="558732"/>
                  </a:cubicBezTo>
                  <a:lnTo>
                    <a:pt x="279833" y="558732"/>
                  </a:lnTo>
                  <a:lnTo>
                    <a:pt x="279833" y="500966"/>
                  </a:lnTo>
                  <a:cubicBezTo>
                    <a:pt x="242806" y="496522"/>
                    <a:pt x="208806" y="481858"/>
                    <a:pt x="180948" y="459996"/>
                  </a:cubicBezTo>
                  <a:lnTo>
                    <a:pt x="139916" y="500877"/>
                  </a:lnTo>
                  <a:lnTo>
                    <a:pt x="146859" y="507809"/>
                  </a:lnTo>
                  <a:cubicBezTo>
                    <a:pt x="156204" y="517140"/>
                    <a:pt x="156204" y="532337"/>
                    <a:pt x="146859" y="541668"/>
                  </a:cubicBezTo>
                  <a:cubicBezTo>
                    <a:pt x="137424" y="551089"/>
                    <a:pt x="122293" y="551089"/>
                    <a:pt x="112859" y="541668"/>
                  </a:cubicBezTo>
                  <a:lnTo>
                    <a:pt x="77257" y="506120"/>
                  </a:lnTo>
                  <a:lnTo>
                    <a:pt x="68534" y="497411"/>
                  </a:lnTo>
                  <a:lnTo>
                    <a:pt x="65063" y="493945"/>
                  </a:lnTo>
                  <a:cubicBezTo>
                    <a:pt x="55717" y="484613"/>
                    <a:pt x="55717" y="469416"/>
                    <a:pt x="65063" y="460085"/>
                  </a:cubicBezTo>
                  <a:cubicBezTo>
                    <a:pt x="74497" y="450753"/>
                    <a:pt x="89628" y="450753"/>
                    <a:pt x="99063" y="460085"/>
                  </a:cubicBezTo>
                  <a:lnTo>
                    <a:pt x="105916" y="467017"/>
                  </a:lnTo>
                  <a:lnTo>
                    <a:pt x="146948" y="426047"/>
                  </a:lnTo>
                  <a:cubicBezTo>
                    <a:pt x="125052" y="398142"/>
                    <a:pt x="110367" y="364282"/>
                    <a:pt x="105916" y="327312"/>
                  </a:cubicBezTo>
                  <a:lnTo>
                    <a:pt x="47974" y="327312"/>
                  </a:lnTo>
                  <a:lnTo>
                    <a:pt x="47974" y="337088"/>
                  </a:lnTo>
                  <a:cubicBezTo>
                    <a:pt x="47974" y="350329"/>
                    <a:pt x="37293" y="361083"/>
                    <a:pt x="24031" y="361083"/>
                  </a:cubicBezTo>
                  <a:cubicBezTo>
                    <a:pt x="10770" y="361083"/>
                    <a:pt x="0" y="350329"/>
                    <a:pt x="0" y="337088"/>
                  </a:cubicBezTo>
                  <a:lnTo>
                    <a:pt x="0" y="269634"/>
                  </a:lnTo>
                  <a:cubicBezTo>
                    <a:pt x="0" y="256393"/>
                    <a:pt x="10770" y="245639"/>
                    <a:pt x="24031" y="245639"/>
                  </a:cubicBezTo>
                  <a:cubicBezTo>
                    <a:pt x="37293" y="245639"/>
                    <a:pt x="47974" y="256393"/>
                    <a:pt x="47974" y="269634"/>
                  </a:cubicBezTo>
                  <a:lnTo>
                    <a:pt x="47974" y="279410"/>
                  </a:lnTo>
                  <a:lnTo>
                    <a:pt x="105916" y="279410"/>
                  </a:lnTo>
                  <a:cubicBezTo>
                    <a:pt x="110367" y="242440"/>
                    <a:pt x="125052" y="208491"/>
                    <a:pt x="146948" y="180675"/>
                  </a:cubicBezTo>
                  <a:lnTo>
                    <a:pt x="105916" y="139705"/>
                  </a:lnTo>
                  <a:lnTo>
                    <a:pt x="99063" y="146637"/>
                  </a:lnTo>
                  <a:cubicBezTo>
                    <a:pt x="89628" y="155969"/>
                    <a:pt x="74497" y="155969"/>
                    <a:pt x="65063" y="146637"/>
                  </a:cubicBezTo>
                  <a:cubicBezTo>
                    <a:pt x="55717" y="137217"/>
                    <a:pt x="55717" y="122109"/>
                    <a:pt x="65063" y="112688"/>
                  </a:cubicBezTo>
                  <a:lnTo>
                    <a:pt x="106450" y="71452"/>
                  </a:lnTo>
                  <a:lnTo>
                    <a:pt x="112859" y="64965"/>
                  </a:lnTo>
                  <a:cubicBezTo>
                    <a:pt x="122293" y="55633"/>
                    <a:pt x="137424" y="55633"/>
                    <a:pt x="146859" y="64965"/>
                  </a:cubicBezTo>
                  <a:cubicBezTo>
                    <a:pt x="156204" y="74385"/>
                    <a:pt x="156204" y="89493"/>
                    <a:pt x="146859" y="98913"/>
                  </a:cubicBezTo>
                  <a:lnTo>
                    <a:pt x="139916" y="105756"/>
                  </a:lnTo>
                  <a:lnTo>
                    <a:pt x="180948" y="146726"/>
                  </a:lnTo>
                  <a:cubicBezTo>
                    <a:pt x="208806" y="124864"/>
                    <a:pt x="242806" y="110200"/>
                    <a:pt x="279833" y="105756"/>
                  </a:cubicBezTo>
                  <a:lnTo>
                    <a:pt x="279833" y="47901"/>
                  </a:lnTo>
                  <a:lnTo>
                    <a:pt x="270042" y="47901"/>
                  </a:lnTo>
                  <a:cubicBezTo>
                    <a:pt x="256780" y="47901"/>
                    <a:pt x="246011" y="37237"/>
                    <a:pt x="246011" y="23995"/>
                  </a:cubicBezTo>
                  <a:cubicBezTo>
                    <a:pt x="246011" y="10753"/>
                    <a:pt x="256780" y="0"/>
                    <a:pt x="270042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40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</p:grp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7C4CA8-D2FF-4A05-A834-0A9C2EB77177}"/>
              </a:ext>
            </a:extLst>
          </p:cNvPr>
          <p:cNvSpPr>
            <a:spLocks noGrp="1"/>
          </p:cNvSpPr>
          <p:nvPr>
            <p:ph type="dt" sz="half" idx="22"/>
          </p:nvPr>
        </p:nvSpPr>
        <p:spPr>
          <a:xfrm>
            <a:off x="660400" y="6235702"/>
            <a:ext cx="3342640" cy="365125"/>
          </a:xfrm>
          <a:prstGeom prst="rect">
            <a:avLst/>
          </a:prstGeom>
        </p:spPr>
        <p:txBody>
          <a:bodyPr/>
          <a:lstStyle/>
          <a:p>
            <a:r>
              <a:rPr lang="zh-CN" altLang="en-US" i="1" spc="300">
                <a:solidFill>
                  <a:schemeClr val="accent1"/>
                </a:solidFill>
                <a:latin typeface="+mn-ea"/>
              </a:rPr>
              <a:t>止于至善</a:t>
            </a:r>
            <a:endParaRPr lang="zh-CN" altLang="en-US" spc="3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989042A-CC82-484D-A32F-2E2494E30268}"/>
              </a:ext>
            </a:extLst>
          </p:cNvPr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92A3A43-2DA5-421A-B020-E77A80A42307}"/>
              </a:ext>
            </a:extLst>
          </p:cNvPr>
          <p:cNvSpPr/>
          <p:nvPr userDrawn="1"/>
        </p:nvSpPr>
        <p:spPr>
          <a:xfrm>
            <a:off x="7031469" y="2473505"/>
            <a:ext cx="864000" cy="96290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占位符 11">
            <a:extLst>
              <a:ext uri="{FF2B5EF4-FFF2-40B4-BE49-F238E27FC236}">
                <a16:creationId xmlns:a16="http://schemas.microsoft.com/office/drawing/2014/main" id="{01D43A75-79AC-4072-88DF-C15548DFB0AC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7454095" y="3924346"/>
            <a:ext cx="3773347" cy="859337"/>
          </a:xfrm>
          <a:prstGeom prst="rect">
            <a:avLst/>
          </a:prstGeom>
        </p:spPr>
        <p:txBody>
          <a:bodyPr lIns="0" tIns="0">
            <a:normAutofit/>
          </a:bodyPr>
          <a:lstStyle>
            <a:lvl1pPr marL="0" indent="0" algn="l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sp>
        <p:nvSpPr>
          <p:cNvPr id="36" name="文本占位符 11">
            <a:extLst>
              <a:ext uri="{FF2B5EF4-FFF2-40B4-BE49-F238E27FC236}">
                <a16:creationId xmlns:a16="http://schemas.microsoft.com/office/drawing/2014/main" id="{90797FE4-3718-4BED-A6A4-5D3E09EF78D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454095" y="4983916"/>
            <a:ext cx="3773347" cy="859337"/>
          </a:xfrm>
          <a:prstGeom prst="rect">
            <a:avLst/>
          </a:prstGeom>
        </p:spPr>
        <p:txBody>
          <a:bodyPr lIns="0" tIns="0">
            <a:normAutofit/>
          </a:bodyPr>
          <a:lstStyle>
            <a:lvl1pPr marL="0" indent="0" algn="l">
              <a:lnSpc>
                <a:spcPct val="130000"/>
              </a:lnSpc>
              <a:buNone/>
              <a:defRPr sz="1800"/>
            </a:lvl1pPr>
          </a:lstStyle>
          <a:p>
            <a:pPr lvl="0"/>
            <a:r>
              <a:rPr lang="zh-CN" altLang="en-US" dirty="0"/>
              <a:t>请输入你的内容</a:t>
            </a: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EC3B5A21-FE43-4535-9930-76B750A9821F}"/>
              </a:ext>
            </a:extLst>
          </p:cNvPr>
          <p:cNvCxnSpPr>
            <a:cxnSpLocks/>
          </p:cNvCxnSpPr>
          <p:nvPr userDrawn="1"/>
        </p:nvCxnSpPr>
        <p:spPr>
          <a:xfrm>
            <a:off x="650931" y="852684"/>
            <a:ext cx="10867969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5FE6D952-D608-4DC8-A3BC-61DCFC5CEC7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36962" y="292375"/>
            <a:ext cx="1375700" cy="437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748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9E87854-CB52-4EC4-A7F4-590A1E8A8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9869" y="1"/>
            <a:ext cx="10849030" cy="74929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F58C31E-3FF3-4BF5-82FE-2E51BEE91E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69869" y="850901"/>
            <a:ext cx="10849031" cy="528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5" name="日期占位符 3">
            <a:extLst>
              <a:ext uri="{FF2B5EF4-FFF2-40B4-BE49-F238E27FC236}">
                <a16:creationId xmlns:a16="http://schemas.microsoft.com/office/drawing/2014/main" id="{7A3B16C1-0661-4D1B-BA43-BF285661D5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60400" y="6235702"/>
            <a:ext cx="334264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 spc="1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i="1" spc="300" dirty="0">
                <a:solidFill>
                  <a:schemeClr val="accent1"/>
                </a:solidFill>
                <a:latin typeface="+mn-ea"/>
              </a:rPr>
              <a:t>止于至善</a:t>
            </a:r>
            <a:endParaRPr lang="zh-CN" altLang="en-US" spc="3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6" name="页脚占位符 4">
            <a:extLst>
              <a:ext uri="{FF2B5EF4-FFF2-40B4-BE49-F238E27FC236}">
                <a16:creationId xmlns:a16="http://schemas.microsoft.com/office/drawing/2014/main" id="{D1E225E5-0498-4448-9ACA-DEC855216E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622800" y="6235702"/>
            <a:ext cx="2946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i="0" spc="300" baseline="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31E20A-B228-456E-92D5-B3444C0F2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75700" y="6235702"/>
            <a:ext cx="2743200" cy="365125"/>
          </a:xfrm>
          <a:prstGeom prst="rect">
            <a:avLst/>
          </a:prstGeom>
        </p:spPr>
        <p:txBody>
          <a:bodyPr vert="horz" lIns="91440" tIns="45720" rIns="0" bIns="45720" rtlCol="0" anchor="ctr"/>
          <a:lstStyle>
            <a:lvl1pPr algn="r"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C79ECAFE-A460-4E13-ABCB-32CAE613624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2847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1" r:id="rId3"/>
    <p:sldLayoutId id="2147483650" r:id="rId4"/>
    <p:sldLayoutId id="2147483656" r:id="rId5"/>
    <p:sldLayoutId id="2147483659" r:id="rId6"/>
    <p:sldLayoutId id="2147483661" r:id="rId7"/>
    <p:sldLayoutId id="2147483660" r:id="rId8"/>
    <p:sldLayoutId id="2147483668" r:id="rId9"/>
    <p:sldLayoutId id="2147483669" r:id="rId10"/>
    <p:sldLayoutId id="2147483655" r:id="rId11"/>
    <p:sldLayoutId id="2147483664" r:id="rId12"/>
  </p:sldLayoutIdLst>
  <p:hf hdr="0" ft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30000"/>
        </a:lnSpc>
        <a:spcBef>
          <a:spcPts val="1000"/>
        </a:spcBef>
        <a:buFont typeface="Arial" panose="020B0604020202020204" pitchFamily="34" charset="0"/>
        <a:buChar char="•"/>
        <a:defRPr sz="20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30000"/>
        </a:lnSpc>
        <a:spcBef>
          <a:spcPts val="500"/>
        </a:spcBef>
        <a:buFont typeface="Arial" panose="020B0604020202020204" pitchFamily="34" charset="0"/>
        <a:buChar char="•"/>
        <a:defRPr sz="1800" b="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30000"/>
        </a:lnSpc>
        <a:spcBef>
          <a:spcPts val="500"/>
        </a:spcBef>
        <a:buFont typeface="Arial" panose="020B0604020202020204" pitchFamily="34" charset="0"/>
        <a:buChar char="•"/>
        <a:defRPr sz="1600" b="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30000"/>
        </a:lnSpc>
        <a:spcBef>
          <a:spcPts val="500"/>
        </a:spcBef>
        <a:buFont typeface="Arial" panose="020B0604020202020204" pitchFamily="34" charset="0"/>
        <a:buChar char="•"/>
        <a:defRPr sz="1400" b="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30000"/>
        </a:lnSpc>
        <a:spcBef>
          <a:spcPts val="500"/>
        </a:spcBef>
        <a:buFont typeface="Arial" panose="020B0604020202020204" pitchFamily="34" charset="0"/>
        <a:buChar char="•"/>
        <a:defRPr sz="14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536" userDrawn="1">
          <p15:clr>
            <a:srgbClr val="F26B43"/>
          </p15:clr>
        </p15:guide>
        <p15:guide id="4" orient="horz" pos="600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0106294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64">
          <p15:clr>
            <a:srgbClr val="F26B43"/>
          </p15:clr>
        </p15:guide>
        <p15:guide id="2" pos="3840">
          <p15:clr>
            <a:srgbClr val="F26B43"/>
          </p15:clr>
        </p15:guide>
        <p15:guide id="3" pos="192">
          <p15:clr>
            <a:srgbClr val="F26B43"/>
          </p15:clr>
        </p15:guide>
        <p15:guide id="4" pos="7488">
          <p15:clr>
            <a:srgbClr val="F26B43"/>
          </p15:clr>
        </p15:guide>
        <p15:guide id="5" orient="horz" pos="432">
          <p15:clr>
            <a:srgbClr val="F26B43"/>
          </p15:clr>
        </p15:guide>
        <p15:guide id="6" orient="horz" pos="472">
          <p15:clr>
            <a:srgbClr val="F26B43"/>
          </p15:clr>
        </p15:guide>
        <p15:guide id="7" orient="horz" pos="4104">
          <p15:clr>
            <a:srgbClr val="F26B43"/>
          </p15:clr>
        </p15:guide>
        <p15:guide id="8" orient="horz" pos="4056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2580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64">
          <p15:clr>
            <a:srgbClr val="F26B43"/>
          </p15:clr>
        </p15:guide>
        <p15:guide id="2" pos="3840">
          <p15:clr>
            <a:srgbClr val="F26B43"/>
          </p15:clr>
        </p15:guide>
        <p15:guide id="3" pos="192">
          <p15:clr>
            <a:srgbClr val="F26B43"/>
          </p15:clr>
        </p15:guide>
        <p15:guide id="4" pos="7488">
          <p15:clr>
            <a:srgbClr val="F26B43"/>
          </p15:clr>
        </p15:guide>
        <p15:guide id="5" orient="horz" pos="432">
          <p15:clr>
            <a:srgbClr val="F26B43"/>
          </p15:clr>
        </p15:guide>
        <p15:guide id="6" orient="horz" pos="472">
          <p15:clr>
            <a:srgbClr val="F26B43"/>
          </p15:clr>
        </p15:guide>
        <p15:guide id="7" orient="horz" pos="4104">
          <p15:clr>
            <a:srgbClr val="F26B43"/>
          </p15:clr>
        </p15:guide>
        <p15:guide id="8" orient="horz" pos="4056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8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4.png"/><Relationship Id="rId7" Type="http://schemas.openxmlformats.org/officeDocument/2006/relationships/image" Target="../media/image6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5.png"/><Relationship Id="rId5" Type="http://schemas.openxmlformats.org/officeDocument/2006/relationships/image" Target="../media/image63.png"/><Relationship Id="rId4" Type="http://schemas.openxmlformats.org/officeDocument/2006/relationships/image" Target="../media/image61.png"/><Relationship Id="rId9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8.png"/><Relationship Id="rId4" Type="http://schemas.openxmlformats.org/officeDocument/2006/relationships/image" Target="../media/image70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2.png"/><Relationship Id="rId7" Type="http://schemas.openxmlformats.org/officeDocument/2006/relationships/image" Target="../media/image84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3.png"/><Relationship Id="rId11" Type="http://schemas.openxmlformats.org/officeDocument/2006/relationships/image" Target="../media/image87.png"/><Relationship Id="rId5" Type="http://schemas.openxmlformats.org/officeDocument/2006/relationships/image" Target="../media/image800.png"/><Relationship Id="rId10" Type="http://schemas.openxmlformats.org/officeDocument/2006/relationships/image" Target="../media/image700.png"/><Relationship Id="rId4" Type="http://schemas.openxmlformats.org/officeDocument/2006/relationships/image" Target="../media/image790.png"/><Relationship Id="rId9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7" Type="http://schemas.openxmlformats.org/officeDocument/2006/relationships/image" Target="../media/image89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0.png"/><Relationship Id="rId5" Type="http://schemas.openxmlformats.org/officeDocument/2006/relationships/image" Target="../media/image88.png"/><Relationship Id="rId4" Type="http://schemas.openxmlformats.org/officeDocument/2006/relationships/image" Target="../media/image86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850.png"/><Relationship Id="rId7" Type="http://schemas.openxmlformats.org/officeDocument/2006/relationships/image" Target="../media/image89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0.png"/><Relationship Id="rId5" Type="http://schemas.openxmlformats.org/officeDocument/2006/relationships/image" Target="../media/image88.png"/><Relationship Id="rId4" Type="http://schemas.openxmlformats.org/officeDocument/2006/relationships/image" Target="../media/image86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4.png"/><Relationship Id="rId4" Type="http://schemas.openxmlformats.org/officeDocument/2006/relationships/image" Target="../media/image7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A1280D5B-7617-4A16-A824-4CED80D3BEE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676928" y="1656183"/>
                <a:ext cx="10368379" cy="1195778"/>
              </a:xfrm>
            </p:spPr>
            <p:txBody>
              <a:bodyPr/>
              <a:lstStyle/>
              <a:p>
                <a:r>
                  <a:rPr lang="en-US" altLang="zh-CN" sz="4400" dirty="0">
                    <a:ea typeface="+mn-ea"/>
                    <a:cs typeface="+mn-ea"/>
                  </a:rPr>
                  <a:t>New Look at </a:t>
                </a:r>
                <a14:m>
                  <m:oMath xmlns:m="http://schemas.openxmlformats.org/officeDocument/2006/math">
                    <m:r>
                      <a:rPr lang="en-US" altLang="zh-CN" sz="4400" b="1" i="1" smtClean="0">
                        <a:latin typeface="Cambria Math" panose="02040503050406030204" pitchFamily="18" charset="0"/>
                        <a:ea typeface="+mn-ea"/>
                        <a:cs typeface="+mn-ea"/>
                      </a:rPr>
                      <m:t>𝝍</m:t>
                    </m:r>
                    <m:d>
                      <m:dPr>
                        <m:ctrlPr>
                          <a:rPr lang="en-US" altLang="zh-CN" sz="44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sz="44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𝟒𝟏𝟔𝟎</m:t>
                        </m:r>
                      </m:e>
                    </m:d>
                  </m:oMath>
                </a14:m>
                <a:r>
                  <a:rPr lang="en-US" altLang="zh-CN" sz="4400" dirty="0">
                    <a:ea typeface="+mn-ea"/>
                    <a:cs typeface="+mn-ea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4400" b="1" i="1" smtClean="0">
                        <a:latin typeface="Cambria Math" panose="02040503050406030204" pitchFamily="18" charset="0"/>
                        <a:ea typeface="+mn-ea"/>
                        <a:cs typeface="+mn-ea"/>
                      </a:rPr>
                      <m:t>𝝍</m:t>
                    </m:r>
                    <m:r>
                      <a:rPr lang="en-US" altLang="zh-CN" sz="4400" b="1" i="1" smtClean="0">
                        <a:latin typeface="Cambria Math" panose="02040503050406030204" pitchFamily="18" charset="0"/>
                        <a:ea typeface="+mn-ea"/>
                        <a:cs typeface="+mn-ea"/>
                      </a:rPr>
                      <m:t>(</m:t>
                    </m:r>
                    <m:r>
                      <a:rPr lang="en-US" altLang="zh-CN" sz="4400" b="1" i="1" smtClean="0">
                        <a:latin typeface="Cambria Math" panose="02040503050406030204" pitchFamily="18" charset="0"/>
                        <a:ea typeface="+mn-ea"/>
                        <a:cs typeface="+mn-ea"/>
                      </a:rPr>
                      <m:t>𝟒𝟐𝟑𝟎</m:t>
                    </m:r>
                    <m:r>
                      <a:rPr lang="en-US" altLang="zh-CN" sz="4400" b="1" i="1" smtClean="0">
                        <a:latin typeface="Cambria Math" panose="02040503050406030204" pitchFamily="18" charset="0"/>
                        <a:ea typeface="+mn-ea"/>
                        <a:cs typeface="+mn-ea"/>
                      </a:rPr>
                      <m:t>)</m:t>
                    </m:r>
                  </m:oMath>
                </a14:m>
                <a:r>
                  <a:rPr lang="en-US" altLang="zh-CN" sz="4400" dirty="0">
                    <a:ea typeface="+mn-ea"/>
                    <a:cs typeface="+mn-ea"/>
                  </a:rPr>
                  <a:t> </a:t>
                </a:r>
                <a:endParaRPr lang="zh-CN" altLang="en-US" sz="4400" dirty="0">
                  <a:ea typeface="+mn-ea"/>
                  <a:cs typeface="+mn-ea"/>
                </a:endParaRPr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A1280D5B-7617-4A16-A824-4CED80D3BE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676928" y="1656183"/>
                <a:ext cx="10368379" cy="1195778"/>
              </a:xfrm>
              <a:blipFill>
                <a:blip r:embed="rId3"/>
                <a:stretch>
                  <a:fillRect l="-1646" t="-10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0E495C46-3122-421B-BD62-A5967839D277}"/>
              </a:ext>
            </a:extLst>
          </p:cNvPr>
          <p:cNvSpPr/>
          <p:nvPr/>
        </p:nvSpPr>
        <p:spPr>
          <a:xfrm>
            <a:off x="571087" y="3649625"/>
            <a:ext cx="10368378" cy="2185214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周智勇</a:t>
            </a:r>
            <a:endParaRPr lang="en-US" altLang="zh-CN" sz="3200" dirty="0"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东南大学</a:t>
            </a:r>
            <a:endParaRPr kumimoji="0" lang="en-US" altLang="zh-CN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3200" dirty="0"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Arxiv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: 2304.07052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in collaboration with Chun-Yong Li and </a:t>
            </a:r>
            <a:r>
              <a:rPr kumimoji="0" lang="en-US" altLang="zh-CN" sz="2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Zhiguang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ea"/>
              </a:rPr>
              <a:t> Xiao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8CF4D25-AE73-4725-9D1A-AA34C160088E}"/>
              </a:ext>
            </a:extLst>
          </p:cNvPr>
          <p:cNvSpPr/>
          <p:nvPr/>
        </p:nvSpPr>
        <p:spPr>
          <a:xfrm>
            <a:off x="6972998" y="5822304"/>
            <a:ext cx="4903488" cy="400110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cs typeface="+mn-ea"/>
              </a:rPr>
              <a:t>2023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cs typeface="+mn-ea"/>
              </a:rPr>
              <a:t>年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cs typeface="+mn-ea"/>
              </a:rPr>
              <a:t>8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cs typeface="+mn-ea"/>
              </a:rPr>
              <a:t>月</a:t>
            </a:r>
            <a:r>
              <a:rPr lang="en-US" altLang="zh-CN" sz="2000" dirty="0">
                <a:solidFill>
                  <a:schemeClr val="accent1"/>
                </a:solidFill>
                <a:latin typeface="Arial"/>
                <a:cs typeface="+mn-ea"/>
              </a:rPr>
              <a:t>28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cs typeface="+mn-ea"/>
              </a:rPr>
              <a:t>日</a:t>
            </a:r>
            <a:r>
              <a:rPr lang="zh-CN" altLang="en-US" sz="2000" dirty="0">
                <a:solidFill>
                  <a:schemeClr val="accent1"/>
                </a:solidFill>
                <a:latin typeface="Arial"/>
                <a:cs typeface="+mn-ea"/>
              </a:rPr>
              <a:t>，中国科学院大学，雁栖湖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/>
              <a:cs typeface="+mn-ea"/>
            </a:endParaRPr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04EB6CF3-4951-4C91-AE4B-78286E0DE34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902508" y="2453847"/>
            <a:ext cx="10142799" cy="523220"/>
          </a:xfrm>
        </p:spPr>
        <p:txBody>
          <a:bodyPr/>
          <a:lstStyle/>
          <a:p>
            <a:r>
              <a:rPr lang="en-US" altLang="zh-CN" dirty="0"/>
              <a:t>----Could they be the same state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99691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CB5E607-FEB9-4F2E-9E04-89BAE633C636}"/>
                  </a:ext>
                </a:extLst>
              </p:cNvPr>
              <p:cNvSpPr txBox="1"/>
              <p:nvPr/>
            </p:nvSpPr>
            <p:spPr>
              <a:xfrm>
                <a:off x="378454" y="1583718"/>
                <a:ext cx="9339704" cy="2847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𝑇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b/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ℳ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𝑎</m:t>
                          </m:r>
                        </m:sub>
                      </m:sSub>
                    </m:oMath>
                  </m:oMathPara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:endParaRPr lang="en-US" altLang="zh-CN" sz="2400" dirty="0"/>
              </a:p>
              <a:p>
                <a:r>
                  <a:rPr lang="en-US" altLang="zh-CN" sz="2400" dirty="0"/>
                  <a:t>Dis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ℳ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𝑎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ℳ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𝑎</m:t>
                        </m:r>
                      </m:sub>
                    </m:sSub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ℳ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𝑏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nary>
                      <m:naryPr>
                        <m:chr m:val="∑"/>
                        <m:sup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∫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ℳ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𝑏</m:t>
                            </m:r>
                          </m:sub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ℳ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𝑎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𝐼𝑚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ℳ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𝑎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ℳ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𝑏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ℳ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𝑎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CB5E607-FEB9-4F2E-9E04-89BAE633C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54" y="1583718"/>
                <a:ext cx="9339704" cy="2847061"/>
              </a:xfrm>
              <a:prstGeom prst="rect">
                <a:avLst/>
              </a:prstGeom>
              <a:blipFill>
                <a:blip r:embed="rId3"/>
                <a:stretch>
                  <a:fillRect l="-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E0EAF2-E971-4BFD-8F0E-AC97A22EDC5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>
                <a:ea typeface="+mn-ea"/>
                <a:cs typeface="+mn-ea"/>
              </a:rPr>
              <a:t>Background</a:t>
            </a:r>
            <a:endParaRPr lang="zh-CN" altLang="en-US" dirty="0">
              <a:ea typeface="+mn-ea"/>
              <a:cs typeface="+mn-ea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2843A2B-4267-4771-AF1D-E13FDB71E6E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pic>
        <p:nvPicPr>
          <p:cNvPr id="65" name="图片 64">
            <a:extLst>
              <a:ext uri="{FF2B5EF4-FFF2-40B4-BE49-F238E27FC236}">
                <a16:creationId xmlns:a16="http://schemas.microsoft.com/office/drawing/2014/main" id="{79B76FBB-04E6-45AF-B18D-AFB4CAD773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5027" y="3742100"/>
            <a:ext cx="6627116" cy="2342770"/>
          </a:xfrm>
          <a:prstGeom prst="rect">
            <a:avLst/>
          </a:prstGeom>
        </p:spPr>
      </p:pic>
      <p:sp>
        <p:nvSpPr>
          <p:cNvPr id="66" name="文本框 65">
            <a:extLst>
              <a:ext uri="{FF2B5EF4-FFF2-40B4-BE49-F238E27FC236}">
                <a16:creationId xmlns:a16="http://schemas.microsoft.com/office/drawing/2014/main" id="{529BCA4D-D789-4DA0-8375-64AB07DE21F5}"/>
              </a:ext>
            </a:extLst>
          </p:cNvPr>
          <p:cNvSpPr txBox="1"/>
          <p:nvPr/>
        </p:nvSpPr>
        <p:spPr>
          <a:xfrm>
            <a:off x="9840952" y="6147730"/>
            <a:ext cx="2186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DG  review</a:t>
            </a:r>
            <a:endParaRPr lang="zh-CN" altLang="en-US" sz="2400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32501F45-26FF-498B-A5A4-86C6CBE7C228}"/>
              </a:ext>
            </a:extLst>
          </p:cNvPr>
          <p:cNvGrpSpPr/>
          <p:nvPr/>
        </p:nvGrpSpPr>
        <p:grpSpPr>
          <a:xfrm>
            <a:off x="7964263" y="1739911"/>
            <a:ext cx="3998216" cy="1725457"/>
            <a:chOff x="1285852" y="4000504"/>
            <a:chExt cx="5902340" cy="2521735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64BF6BD4-C53C-4184-A928-5E0B535F1F8B}"/>
                </a:ext>
              </a:extLst>
            </p:cNvPr>
            <p:cNvGrpSpPr/>
            <p:nvPr/>
          </p:nvGrpSpPr>
          <p:grpSpPr>
            <a:xfrm rot="1150780">
              <a:off x="5263704" y="5620900"/>
              <a:ext cx="357190" cy="357190"/>
              <a:chOff x="500034" y="6072206"/>
              <a:chExt cx="357190" cy="357190"/>
            </a:xfrm>
            <a:scene3d>
              <a:camera prst="orthographicFront">
                <a:rot lat="21141341" lon="2425949" rev="18812005"/>
              </a:camera>
              <a:lightRig rig="threePt" dir="t"/>
            </a:scene3d>
          </p:grpSpPr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82AE0AC6-282F-4AF6-8289-C33C4946EDEC}"/>
                  </a:ext>
                </a:extLst>
              </p:cNvPr>
              <p:cNvSpPr/>
              <p:nvPr/>
            </p:nvSpPr>
            <p:spPr>
              <a:xfrm>
                <a:off x="500034" y="6072206"/>
                <a:ext cx="357190" cy="35719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乘号 14">
                <a:extLst>
                  <a:ext uri="{FF2B5EF4-FFF2-40B4-BE49-F238E27FC236}">
                    <a16:creationId xmlns:a16="http://schemas.microsoft.com/office/drawing/2014/main" id="{BA655DEB-DC62-4DB3-9B5A-BC3B92671BA0}"/>
                  </a:ext>
                </a:extLst>
              </p:cNvPr>
              <p:cNvSpPr/>
              <p:nvPr/>
            </p:nvSpPr>
            <p:spPr>
              <a:xfrm>
                <a:off x="500034" y="6072206"/>
                <a:ext cx="357190" cy="357190"/>
              </a:xfrm>
              <a:prstGeom prst="mathMultiply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C682E19-B2C6-4349-A487-940435B53DB4}"/>
                </a:ext>
              </a:extLst>
            </p:cNvPr>
            <p:cNvGrpSpPr/>
            <p:nvPr/>
          </p:nvGrpSpPr>
          <p:grpSpPr>
            <a:xfrm rot="1150780">
              <a:off x="6049521" y="4977959"/>
              <a:ext cx="357190" cy="357190"/>
              <a:chOff x="500034" y="6072206"/>
              <a:chExt cx="357190" cy="357190"/>
            </a:xfrm>
            <a:scene3d>
              <a:camera prst="orthographicFront">
                <a:rot lat="21141341" lon="2425949" rev="18812005"/>
              </a:camera>
              <a:lightRig rig="threePt" dir="t"/>
            </a:scene3d>
          </p:grpSpPr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C01BA207-D961-4B50-A195-271C037033DA}"/>
                  </a:ext>
                </a:extLst>
              </p:cNvPr>
              <p:cNvSpPr/>
              <p:nvPr/>
            </p:nvSpPr>
            <p:spPr>
              <a:xfrm>
                <a:off x="500034" y="6072206"/>
                <a:ext cx="357190" cy="35719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乘号 12">
                <a:extLst>
                  <a:ext uri="{FF2B5EF4-FFF2-40B4-BE49-F238E27FC236}">
                    <a16:creationId xmlns:a16="http://schemas.microsoft.com/office/drawing/2014/main" id="{30E860E2-1560-4C8A-9027-6344A538FF00}"/>
                  </a:ext>
                </a:extLst>
              </p:cNvPr>
              <p:cNvSpPr/>
              <p:nvPr/>
            </p:nvSpPr>
            <p:spPr>
              <a:xfrm>
                <a:off x="500034" y="6072206"/>
                <a:ext cx="357190" cy="357190"/>
              </a:xfrm>
              <a:prstGeom prst="mathMultiply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11" name="Picture 14" descr="omnes">
              <a:extLst>
                <a:ext uri="{FF2B5EF4-FFF2-40B4-BE49-F238E27FC236}">
                  <a16:creationId xmlns:a16="http://schemas.microsoft.com/office/drawing/2014/main" id="{E22610A4-F8EA-4CAF-AB15-884DB1BC49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85852" y="4000504"/>
              <a:ext cx="5902340" cy="2521735"/>
            </a:xfrm>
            <a:prstGeom prst="rect">
              <a:avLst/>
            </a:prstGeom>
            <a:noFill/>
          </p:spPr>
        </p:pic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BA944C40-A779-4058-9BE9-63F75EE414D7}"/>
              </a:ext>
            </a:extLst>
          </p:cNvPr>
          <p:cNvSpPr txBox="1"/>
          <p:nvPr/>
        </p:nvSpPr>
        <p:spPr>
          <a:xfrm>
            <a:off x="7560483" y="1536753"/>
            <a:ext cx="2186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黎曼面结构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5ADC8FD-DB03-44BD-B8C6-C3BEAF981BFC}"/>
              </a:ext>
            </a:extLst>
          </p:cNvPr>
          <p:cNvSpPr txBox="1"/>
          <p:nvPr/>
        </p:nvSpPr>
        <p:spPr>
          <a:xfrm>
            <a:off x="378454" y="4732847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Unitarity and analyticity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文本占位符 7">
            <a:extLst>
              <a:ext uri="{FF2B5EF4-FFF2-40B4-BE49-F238E27FC236}">
                <a16:creationId xmlns:a16="http://schemas.microsoft.com/office/drawing/2014/main" id="{9B28B763-2A89-4E31-AA32-5EBC31AD1751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/>
              <a:t>How to describe a resonance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555636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E0EAF2-E971-4BFD-8F0E-AC97A22EDC5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>
                <a:ea typeface="+mn-ea"/>
                <a:cs typeface="+mn-ea"/>
              </a:rPr>
              <a:t>Backgroun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FE3BDD-0CC9-49F1-86F6-A06635B040F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B4E5F8F3-A87A-46CC-A614-87EA4E37B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39545"/>
              </p:ext>
            </p:extLst>
          </p:nvPr>
        </p:nvGraphicFramePr>
        <p:xfrm>
          <a:off x="6128250" y="1535516"/>
          <a:ext cx="4932362" cy="228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CorelDRAW" r:id="rId4" imgW="10079280" imgH="4383000" progId="CorelDRAW.Graphic.12">
                  <p:embed/>
                </p:oleObj>
              </mc:Choice>
              <mc:Fallback>
                <p:oleObj name="CorelDRAW" r:id="rId4" imgW="10079280" imgH="4383000" progId="CorelDRAW.Graphic.12">
                  <p:embed/>
                  <p:pic>
                    <p:nvPicPr>
                      <p:cNvPr id="122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250" y="1535516"/>
                        <a:ext cx="4932362" cy="2280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46F36D0-9BE1-4AEC-B306-C70B78932361}"/>
                  </a:ext>
                </a:extLst>
              </p:cNvPr>
              <p:cNvSpPr txBox="1"/>
              <p:nvPr/>
            </p:nvSpPr>
            <p:spPr>
              <a:xfrm>
                <a:off x="1204516" y="2625964"/>
                <a:ext cx="3476625" cy="786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46F36D0-9BE1-4AEC-B306-C70B78932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516" y="2625964"/>
                <a:ext cx="3476625" cy="7863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437CCB58-D6BD-47AC-8DC8-CC71637DAECF}"/>
              </a:ext>
            </a:extLst>
          </p:cNvPr>
          <p:cNvSpPr txBox="1"/>
          <p:nvPr/>
        </p:nvSpPr>
        <p:spPr>
          <a:xfrm>
            <a:off x="597703" y="3883830"/>
            <a:ext cx="53312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Brei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-Wigner distribution with energy-dependent width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EE15136-5667-49D0-B131-720151D86186}"/>
              </a:ext>
            </a:extLst>
          </p:cNvPr>
          <p:cNvSpPr txBox="1"/>
          <p:nvPr/>
        </p:nvSpPr>
        <p:spPr>
          <a:xfrm>
            <a:off x="597703" y="203372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The simplest 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Breit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-Wigner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786BA66-9FCD-44F7-AC80-981DC7E69DB7}"/>
                  </a:ext>
                </a:extLst>
              </p:cNvPr>
              <p:cNvSpPr txBox="1"/>
              <p:nvPr/>
            </p:nvSpPr>
            <p:spPr>
              <a:xfrm>
                <a:off x="1073747" y="4603123"/>
                <a:ext cx="4695822" cy="937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sSubSup>
                            <m:sSub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786BA66-9FCD-44F7-AC80-981DC7E69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747" y="4603123"/>
                <a:ext cx="4695822" cy="9376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1A65CF7-C972-4C49-99F7-B549341FE149}"/>
                  </a:ext>
                </a:extLst>
              </p:cNvPr>
              <p:cNvSpPr txBox="1"/>
              <p:nvPr/>
            </p:nvSpPr>
            <p:spPr>
              <a:xfrm>
                <a:off x="1204516" y="5539877"/>
                <a:ext cx="3992816" cy="68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) </m:t>
                        </m:r>
                      </m:den>
                    </m:f>
                  </m:oMath>
                </a14:m>
                <a:r>
                  <a:rPr lang="en-US" altLang="zh-CN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1A65CF7-C972-4C49-99F7-B549341FE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516" y="5539877"/>
                <a:ext cx="3992816" cy="680699"/>
              </a:xfrm>
              <a:prstGeom prst="rect">
                <a:avLst/>
              </a:prstGeom>
              <a:blipFill>
                <a:blip r:embed="rId8"/>
                <a:stretch>
                  <a:fillRect b="-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0A96DEB-FC76-4FF3-B1DF-D93E765B5274}"/>
                  </a:ext>
                </a:extLst>
              </p:cNvPr>
              <p:cNvSpPr txBox="1"/>
              <p:nvPr/>
            </p:nvSpPr>
            <p:spPr>
              <a:xfrm>
                <a:off x="6128250" y="4602392"/>
                <a:ext cx="3404596" cy="1813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60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zh-CN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altLang="zh-CN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  <m:sSup>
                                <m:sSup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−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altLang="zh-CN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⋯⋯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0A96DEB-FC76-4FF3-B1DF-D93E765B5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250" y="4602392"/>
                <a:ext cx="3404596" cy="18133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469A4F67-534E-487C-905C-8A1EB72A24E6}"/>
              </a:ext>
            </a:extLst>
          </p:cNvPr>
          <p:cNvSpPr txBox="1"/>
          <p:nvPr/>
        </p:nvSpPr>
        <p:spPr>
          <a:xfrm>
            <a:off x="6379653" y="4230343"/>
            <a:ext cx="44338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latt-Weisskopf Barrier Factors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84A4791-6167-4AD4-AE34-FEEF8B41CA02}"/>
              </a:ext>
            </a:extLst>
          </p:cNvPr>
          <p:cNvSpPr txBox="1"/>
          <p:nvPr/>
        </p:nvSpPr>
        <p:spPr>
          <a:xfrm>
            <a:off x="8716004" y="6138969"/>
            <a:ext cx="30154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y Hippel and </a:t>
            </a:r>
            <a:r>
              <a:rPr lang="en-US" altLang="zh-CN" dirty="0" err="1"/>
              <a:t>Quigg</a:t>
            </a:r>
            <a:r>
              <a:rPr lang="en-US" altLang="zh-CN" dirty="0"/>
              <a:t> (1972)</a:t>
            </a:r>
          </a:p>
        </p:txBody>
      </p:sp>
      <p:sp>
        <p:nvSpPr>
          <p:cNvPr id="14" name="文本占位符 7">
            <a:extLst>
              <a:ext uri="{FF2B5EF4-FFF2-40B4-BE49-F238E27FC236}">
                <a16:creationId xmlns:a16="http://schemas.microsoft.com/office/drawing/2014/main" id="{4B7E9912-FDFD-4392-B0C8-0C814AB28BD4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/>
              <a:t>How to describe a resonance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870093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E0EAF2-E971-4BFD-8F0E-AC97A22EDC5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>
                <a:ea typeface="+mn-ea"/>
                <a:cs typeface="+mn-ea"/>
              </a:rPr>
              <a:t>Background</a:t>
            </a:r>
            <a:endParaRPr lang="zh-CN" altLang="en-US" dirty="0">
              <a:ea typeface="+mn-ea"/>
              <a:cs typeface="+mn-ea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2843A2B-4267-4771-AF1D-E13FDB71E6E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9ECAFE-A460-4E13-ABCB-32CAE6136244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Arial"/>
                <a:ea typeface="Microsoft YaHei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Arial"/>
              <a:ea typeface="Microsoft YaHei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D9BFC37-0CBE-4553-BA1D-6E4B3B7096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5165" y="3339373"/>
            <a:ext cx="6007769" cy="331639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196E604-3646-44D4-86A2-7603B51B6E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5165" y="1610747"/>
            <a:ext cx="6054375" cy="166981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BBE8E304-4917-4C0A-955C-BA78167B70AA}"/>
              </a:ext>
            </a:extLst>
          </p:cNvPr>
          <p:cNvSpPr txBox="1"/>
          <p:nvPr/>
        </p:nvSpPr>
        <p:spPr>
          <a:xfrm>
            <a:off x="8397777" y="3587738"/>
            <a:ext cx="2743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Microsoft YaHei"/>
                <a:cs typeface="+mn-cs"/>
              </a:rPr>
              <a:t>J.R.Taylor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Microsoft YaHei"/>
                <a:cs typeface="+mn-cs"/>
              </a:rPr>
              <a:t>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Microsoft YaHei"/>
                <a:cs typeface="+mn-cs"/>
              </a:rPr>
              <a:t>Scattering theory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Microsoft YaHei"/>
                <a:cs typeface="+mn-cs"/>
              </a:rPr>
              <a:t>P241-242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/>
              <a:ea typeface="Microsoft YaHei"/>
              <a:cs typeface="+mn-cs"/>
            </a:endParaRP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682DDB2F-EB4B-44CF-A5BA-5BC2DC687C33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/>
              <a:t>A lesson from Taylor’s book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741366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172422D-434A-4E31-9D0A-B2B1EE3D8D9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0AB851-D2B1-4813-A490-E9AA5770734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6" name="文本占位符 7">
            <a:extLst>
              <a:ext uri="{FF2B5EF4-FFF2-40B4-BE49-F238E27FC236}">
                <a16:creationId xmlns:a16="http://schemas.microsoft.com/office/drawing/2014/main" id="{C36880DF-7C5C-4E71-AB3D-AF385094012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97703" y="1048752"/>
            <a:ext cx="10661099" cy="955198"/>
          </a:xfrm>
        </p:spPr>
        <p:txBody>
          <a:bodyPr/>
          <a:lstStyle/>
          <a:p>
            <a:pPr algn="l"/>
            <a:r>
              <a:rPr lang="en-US" altLang="zh-CN" sz="2800" dirty="0"/>
              <a:t>What we should know about </a:t>
            </a:r>
            <a:r>
              <a:rPr lang="en-US" altLang="zh-CN" sz="2800" dirty="0" err="1"/>
              <a:t>Breit</a:t>
            </a:r>
            <a:r>
              <a:rPr lang="en-US" altLang="zh-CN" sz="2800" dirty="0"/>
              <a:t>-Wigner distribution in the experimental analysis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占位符 7">
                <a:extLst>
                  <a:ext uri="{FF2B5EF4-FFF2-40B4-BE49-F238E27FC236}">
                    <a16:creationId xmlns:a16="http://schemas.microsoft.com/office/drawing/2014/main" id="{4F7AC8EF-C642-42A8-AAB5-2264DDF5F1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7703" y="2276680"/>
                <a:ext cx="10838339" cy="2078582"/>
              </a:xfrm>
              <a:prstGeom prst="rect">
                <a:avLst/>
              </a:prstGeom>
            </p:spPr>
            <p:txBody>
              <a:bodyPr vert="horz" wrap="square" lIns="90000" tIns="45720" rIns="91440" bIns="46800" rtlCol="0">
                <a:spAutoFit/>
              </a:bodyPr>
              <a:lstStyle>
                <a:lvl1pPr marL="0" indent="0" algn="ctr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accent1"/>
                    </a:solidFill>
                    <a:latin typeface="+mj-ea"/>
                    <a:ea typeface="+mj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cs typeface="+mn-ea"/>
                  </a:rPr>
                  <a:t>Only distribution, no analyticity</a:t>
                </a: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cs typeface="+mn-ea"/>
                  </a:rPr>
                  <a:t>Multi-solution ambiguity</a:t>
                </a:r>
              </a:p>
              <a:p>
                <a:pPr algn="l"/>
                <a:r>
                  <a:rPr lang="en-US" altLang="zh-CN" dirty="0">
                    <a:cs typeface="+mn-ea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𝒏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+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Breit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-Wigner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 solutions</a:t>
                </a:r>
              </a:p>
              <a:p>
                <a:pPr algn="l"/>
                <a:r>
                  <a:rPr lang="en-US" altLang="zh-CN" sz="2400" dirty="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 	of similar fit quality</a:t>
                </a:r>
              </a:p>
            </p:txBody>
          </p:sp>
        </mc:Choice>
        <mc:Fallback xmlns="">
          <p:sp>
            <p:nvSpPr>
              <p:cNvPr id="7" name="文本占位符 7">
                <a:extLst>
                  <a:ext uri="{FF2B5EF4-FFF2-40B4-BE49-F238E27FC236}">
                    <a16:creationId xmlns:a16="http://schemas.microsoft.com/office/drawing/2014/main" id="{4F7AC8EF-C642-42A8-AAB5-2264DDF5F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03" y="2276680"/>
                <a:ext cx="10838339" cy="2078582"/>
              </a:xfrm>
              <a:prstGeom prst="rect">
                <a:avLst/>
              </a:prstGeom>
              <a:blipFill>
                <a:blip r:embed="rId2"/>
                <a:stretch>
                  <a:fillRect l="-787" t="-2346" b="-5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44941AAE-7F21-4CC2-8D56-9DD3B74BBA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9190" y="3704097"/>
            <a:ext cx="6441368" cy="280665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1205DD6-928C-4711-9C8E-0CF732014675}"/>
              </a:ext>
            </a:extLst>
          </p:cNvPr>
          <p:cNvSpPr txBox="1"/>
          <p:nvPr/>
        </p:nvSpPr>
        <p:spPr>
          <a:xfrm>
            <a:off x="10147300" y="6510749"/>
            <a:ext cx="31265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PRD 99, 072007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B2EC28A-ECC7-4D76-8E1C-21E760907112}"/>
              </a:ext>
            </a:extLst>
          </p:cNvPr>
          <p:cNvSpPr txBox="1"/>
          <p:nvPr/>
        </p:nvSpPr>
        <p:spPr>
          <a:xfrm>
            <a:off x="673100" y="5208803"/>
            <a:ext cx="646553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b="1" dirty="0">
                <a:solidFill>
                  <a:srgbClr val="7030A0"/>
                </a:solidFill>
              </a:rPr>
              <a:t>K. Zhu et. al., IJMPA 26, 4511 (2011)</a:t>
            </a:r>
          </a:p>
          <a:p>
            <a:r>
              <a:rPr lang="fi-FI" altLang="zh-CN" b="1" dirty="0">
                <a:solidFill>
                  <a:srgbClr val="7030A0"/>
                </a:solidFill>
              </a:rPr>
              <a:t> A. D. Bukin, arXiv:0710.5627</a:t>
            </a:r>
          </a:p>
          <a:p>
            <a:r>
              <a:rPr lang="en-US" altLang="zh-CN" b="1" dirty="0">
                <a:solidFill>
                  <a:srgbClr val="7030A0"/>
                </a:solidFill>
              </a:rPr>
              <a:t> X. Han and C. P. Shen, CPC 42, 043001 (2018)</a:t>
            </a:r>
            <a:endParaRPr lang="fi-FI" altLang="zh-CN" b="1" dirty="0">
              <a:solidFill>
                <a:srgbClr val="7030A0"/>
              </a:solidFill>
            </a:endParaRPr>
          </a:p>
          <a:p>
            <a:r>
              <a:rPr lang="fi-FI" altLang="zh-CN" b="1" dirty="0">
                <a:solidFill>
                  <a:srgbClr val="7030A0"/>
                </a:solidFill>
              </a:rPr>
              <a:t> Y. Bai and D.Chen, </a:t>
            </a:r>
            <a:r>
              <a:rPr lang="en-US" altLang="zh-CN" b="1" dirty="0">
                <a:solidFill>
                  <a:srgbClr val="7030A0"/>
                </a:solidFill>
              </a:rPr>
              <a:t>PRD 99, 072007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1810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172422D-434A-4E31-9D0A-B2B1EE3D8D9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0AB851-D2B1-4813-A490-E9AA5770734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6" name="文本占位符 7">
            <a:extLst>
              <a:ext uri="{FF2B5EF4-FFF2-40B4-BE49-F238E27FC236}">
                <a16:creationId xmlns:a16="http://schemas.microsoft.com/office/drawing/2014/main" id="{C36880DF-7C5C-4E71-AB3D-AF385094012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97703" y="1048752"/>
            <a:ext cx="10661099" cy="955198"/>
          </a:xfrm>
        </p:spPr>
        <p:txBody>
          <a:bodyPr/>
          <a:lstStyle/>
          <a:p>
            <a:pPr algn="l"/>
            <a:r>
              <a:rPr lang="en-US" altLang="zh-CN" sz="2800" dirty="0">
                <a:ea typeface="+mn-ea"/>
                <a:cs typeface="+mn-ea"/>
              </a:rPr>
              <a:t>What we should know about </a:t>
            </a:r>
            <a:r>
              <a:rPr lang="en-US" altLang="zh-CN" sz="2800" dirty="0" err="1">
                <a:ea typeface="+mn-ea"/>
                <a:cs typeface="+mn-ea"/>
              </a:rPr>
              <a:t>Breit</a:t>
            </a:r>
            <a:r>
              <a:rPr lang="en-US" altLang="zh-CN" sz="2800" dirty="0">
                <a:ea typeface="+mn-ea"/>
                <a:cs typeface="+mn-ea"/>
              </a:rPr>
              <a:t>-Wigner distribution in the experimental analysis</a:t>
            </a:r>
            <a:endParaRPr lang="zh-CN" altLang="en-US" sz="2800" dirty="0">
              <a:ea typeface="+mn-ea"/>
              <a:cs typeface="+mn-ea"/>
            </a:endParaRPr>
          </a:p>
        </p:txBody>
      </p:sp>
      <p:sp>
        <p:nvSpPr>
          <p:cNvPr id="7" name="文本占位符 7">
            <a:extLst>
              <a:ext uri="{FF2B5EF4-FFF2-40B4-BE49-F238E27FC236}">
                <a16:creationId xmlns:a16="http://schemas.microsoft.com/office/drawing/2014/main" id="{4F7AC8EF-C642-42A8-AAB5-2264DDF5F1A8}"/>
              </a:ext>
            </a:extLst>
          </p:cNvPr>
          <p:cNvSpPr txBox="1">
            <a:spLocks/>
          </p:cNvSpPr>
          <p:nvPr/>
        </p:nvSpPr>
        <p:spPr>
          <a:xfrm>
            <a:off x="597703" y="2276680"/>
            <a:ext cx="10838339" cy="1457900"/>
          </a:xfrm>
          <a:prstGeom prst="rect">
            <a:avLst/>
          </a:prstGeom>
        </p:spPr>
        <p:txBody>
          <a:bodyPr vert="horz" wrap="square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400" dirty="0">
                <a:cs typeface="+mn-ea"/>
              </a:rPr>
              <a:t>Only distribution, no analyticity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400" dirty="0">
                <a:cs typeface="+mn-ea"/>
              </a:rPr>
              <a:t>Multi-solution ambiguity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400" dirty="0">
                <a:cs typeface="+mn-ea"/>
              </a:rPr>
              <a:t>Non-</a:t>
            </a:r>
            <a:r>
              <a:rPr lang="en-US" altLang="zh-CN" sz="2400" dirty="0" err="1">
                <a:cs typeface="+mn-ea"/>
              </a:rPr>
              <a:t>unitrarity</a:t>
            </a:r>
            <a:r>
              <a:rPr lang="en-US" altLang="zh-CN" sz="2400" dirty="0">
                <a:cs typeface="+mn-e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958294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172422D-434A-4E31-9D0A-B2B1EE3D8D9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0AB851-D2B1-4813-A490-E9AA5770734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6" name="文本占位符 7">
            <a:extLst>
              <a:ext uri="{FF2B5EF4-FFF2-40B4-BE49-F238E27FC236}">
                <a16:creationId xmlns:a16="http://schemas.microsoft.com/office/drawing/2014/main" id="{C36880DF-7C5C-4E71-AB3D-AF385094012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97703" y="1048752"/>
            <a:ext cx="10661099" cy="524311"/>
          </a:xfrm>
        </p:spPr>
        <p:txBody>
          <a:bodyPr/>
          <a:lstStyle/>
          <a:p>
            <a:pPr algn="l"/>
            <a:r>
              <a:rPr lang="en-US" altLang="zh-CN" sz="2800" dirty="0">
                <a:ea typeface="+mn-ea"/>
                <a:cs typeface="+mn-ea"/>
              </a:rPr>
              <a:t>Coupled-channel models with unitarity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26B0892-AE56-41A4-8253-3FADD0C7E37F}"/>
              </a:ext>
            </a:extLst>
          </p:cNvPr>
          <p:cNvSpPr txBox="1"/>
          <p:nvPr/>
        </p:nvSpPr>
        <p:spPr>
          <a:xfrm>
            <a:off x="739739" y="1687607"/>
            <a:ext cx="10916292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n-NO" altLang="zh-CN" b="1" dirty="0">
                <a:solidFill>
                  <a:srgbClr val="7030A0"/>
                </a:solidFill>
              </a:rPr>
              <a:t>E. Eichten, K. Gottfried, T. Kinoshita, K. Lane, and T.-M. Yan, Phys.Rev. D 21, 203 (198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N. A. </a:t>
            </a:r>
            <a:r>
              <a:rPr lang="en-US" altLang="zh-CN" b="1" dirty="0" err="1">
                <a:solidFill>
                  <a:srgbClr val="7030A0"/>
                </a:solidFill>
              </a:rPr>
              <a:t>Tornqvist</a:t>
            </a:r>
            <a:r>
              <a:rPr lang="en-US" altLang="zh-CN" b="1" dirty="0">
                <a:solidFill>
                  <a:srgbClr val="7030A0"/>
                </a:solidFill>
              </a:rPr>
              <a:t>, Z. Phys. C 68, 647 (1995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H.-B. Li, X.-S. Qin, and M.-Z. Yang, Phys. Rev. D 81, 011501 (201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X. Cao and H. </a:t>
            </a:r>
            <a:r>
              <a:rPr lang="en-US" altLang="zh-CN" b="1" dirty="0" err="1">
                <a:solidFill>
                  <a:srgbClr val="7030A0"/>
                </a:solidFill>
              </a:rPr>
              <a:t>Lenske</a:t>
            </a:r>
            <a:r>
              <a:rPr lang="en-US" altLang="zh-CN" b="1" dirty="0">
                <a:solidFill>
                  <a:srgbClr val="7030A0"/>
                </a:solidFill>
              </a:rPr>
              <a:t>, Hadron 2019, pp. 433–437, arX-iv:1408.560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A. </a:t>
            </a:r>
            <a:r>
              <a:rPr lang="en-US" altLang="zh-CN" b="1" dirty="0" err="1">
                <a:solidFill>
                  <a:srgbClr val="7030A0"/>
                </a:solidFill>
              </a:rPr>
              <a:t>Limphirat</a:t>
            </a:r>
            <a:r>
              <a:rPr lang="en-US" altLang="zh-CN" b="1" dirty="0">
                <a:solidFill>
                  <a:srgbClr val="7030A0"/>
                </a:solidFill>
              </a:rPr>
              <a:t>, W. </a:t>
            </a:r>
            <a:r>
              <a:rPr lang="en-US" altLang="zh-CN" b="1" dirty="0" err="1">
                <a:solidFill>
                  <a:srgbClr val="7030A0"/>
                </a:solidFill>
              </a:rPr>
              <a:t>Sreethawong</a:t>
            </a:r>
            <a:r>
              <a:rPr lang="en-US" altLang="zh-CN" b="1" dirty="0">
                <a:solidFill>
                  <a:srgbClr val="7030A0"/>
                </a:solidFill>
              </a:rPr>
              <a:t>, K. </a:t>
            </a:r>
            <a:r>
              <a:rPr lang="en-US" altLang="zh-CN" b="1" dirty="0" err="1">
                <a:solidFill>
                  <a:srgbClr val="7030A0"/>
                </a:solidFill>
              </a:rPr>
              <a:t>Khosonthongkee</a:t>
            </a:r>
            <a:r>
              <a:rPr lang="en-US" altLang="zh-CN" b="1" dirty="0">
                <a:solidFill>
                  <a:srgbClr val="7030A0"/>
                </a:solidFill>
              </a:rPr>
              <a:t>, and Y. Yan, Phys. Rev. D 89, 054030 (2014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N. N. </a:t>
            </a:r>
            <a:r>
              <a:rPr lang="en-US" altLang="zh-CN" b="1" dirty="0" err="1">
                <a:solidFill>
                  <a:srgbClr val="7030A0"/>
                </a:solidFill>
              </a:rPr>
              <a:t>Achasov</a:t>
            </a:r>
            <a:r>
              <a:rPr lang="en-US" altLang="zh-CN" b="1" dirty="0">
                <a:solidFill>
                  <a:srgbClr val="7030A0"/>
                </a:solidFill>
              </a:rPr>
              <a:t> and G. N. </a:t>
            </a:r>
            <a:r>
              <a:rPr lang="en-US" altLang="zh-CN" b="1" dirty="0" err="1">
                <a:solidFill>
                  <a:srgbClr val="7030A0"/>
                </a:solidFill>
              </a:rPr>
              <a:t>Shestakov</a:t>
            </a:r>
            <a:r>
              <a:rPr lang="en-US" altLang="zh-CN" b="1" dirty="0">
                <a:solidFill>
                  <a:srgbClr val="7030A0"/>
                </a:solidFill>
              </a:rPr>
              <a:t>, Phys. Rev. D 86, 114013 (201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 Y.-J. Zhang and Q. Zhao, Phys. Rev. D 81, 034011 (201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altLang="zh-CN" b="1" dirty="0">
                <a:solidFill>
                  <a:srgbClr val="7030A0"/>
                </a:solidFill>
              </a:rPr>
              <a:t> J. Segovia, D. R. Entem, and F. Fernandez, Phys. Rev. D 83, 114018 (201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T. V. </a:t>
            </a:r>
            <a:r>
              <a:rPr lang="en-US" altLang="zh-CN" b="1" dirty="0" err="1">
                <a:solidFill>
                  <a:srgbClr val="7030A0"/>
                </a:solidFill>
              </a:rPr>
              <a:t>Uglov</a:t>
            </a:r>
            <a:r>
              <a:rPr lang="en-US" altLang="zh-CN" b="1" dirty="0">
                <a:solidFill>
                  <a:srgbClr val="7030A0"/>
                </a:solidFill>
              </a:rPr>
              <a:t>, Y. S. </a:t>
            </a:r>
            <a:r>
              <a:rPr lang="en-US" altLang="zh-CN" b="1" dirty="0" err="1">
                <a:solidFill>
                  <a:srgbClr val="7030A0"/>
                </a:solidFill>
              </a:rPr>
              <a:t>Kalashnikova</a:t>
            </a:r>
            <a:r>
              <a:rPr lang="en-US" altLang="zh-CN" b="1" dirty="0">
                <a:solidFill>
                  <a:srgbClr val="7030A0"/>
                </a:solidFill>
              </a:rPr>
              <a:t>, A. V. </a:t>
            </a:r>
            <a:r>
              <a:rPr lang="en-US" altLang="zh-CN" b="1" dirty="0" err="1">
                <a:solidFill>
                  <a:srgbClr val="7030A0"/>
                </a:solidFill>
              </a:rPr>
              <a:t>Nefediev</a:t>
            </a:r>
            <a:r>
              <a:rPr lang="en-US" altLang="zh-CN" b="1" dirty="0">
                <a:solidFill>
                  <a:srgbClr val="7030A0"/>
                </a:solidFill>
              </a:rPr>
              <a:t>, G. V. </a:t>
            </a:r>
            <a:r>
              <a:rPr lang="en-US" altLang="zh-CN" b="1" dirty="0" err="1">
                <a:solidFill>
                  <a:srgbClr val="7030A0"/>
                </a:solidFill>
              </a:rPr>
              <a:t>Pakhlova</a:t>
            </a:r>
            <a:r>
              <a:rPr lang="en-US" altLang="zh-CN" b="1" dirty="0">
                <a:solidFill>
                  <a:srgbClr val="7030A0"/>
                </a:solidFill>
              </a:rPr>
              <a:t>, and P. N. </a:t>
            </a:r>
            <a:r>
              <a:rPr lang="en-US" altLang="zh-CN" b="1" dirty="0" err="1">
                <a:solidFill>
                  <a:srgbClr val="7030A0"/>
                </a:solidFill>
              </a:rPr>
              <a:t>Pakhlov</a:t>
            </a:r>
            <a:r>
              <a:rPr lang="en-US" altLang="zh-CN" b="1" dirty="0">
                <a:solidFill>
                  <a:srgbClr val="7030A0"/>
                </a:solidFill>
              </a:rPr>
              <a:t>, JETP Lett. 105, 1 (2017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T. </a:t>
            </a:r>
            <a:r>
              <a:rPr lang="en-US" altLang="zh-CN" b="1" dirty="0" err="1">
                <a:solidFill>
                  <a:srgbClr val="7030A0"/>
                </a:solidFill>
              </a:rPr>
              <a:t>Wolkanowski</a:t>
            </a:r>
            <a:r>
              <a:rPr lang="en-US" altLang="zh-CN" b="1" dirty="0">
                <a:solidFill>
                  <a:srgbClr val="7030A0"/>
                </a:solidFill>
              </a:rPr>
              <a:t>, F. </a:t>
            </a:r>
            <a:r>
              <a:rPr lang="en-US" altLang="zh-CN" b="1" dirty="0" err="1">
                <a:solidFill>
                  <a:srgbClr val="7030A0"/>
                </a:solidFill>
              </a:rPr>
              <a:t>Giacosa</a:t>
            </a:r>
            <a:r>
              <a:rPr lang="en-US" altLang="zh-CN" b="1" dirty="0">
                <a:solidFill>
                  <a:srgbClr val="7030A0"/>
                </a:solidFill>
              </a:rPr>
              <a:t>, and D. H. </a:t>
            </a:r>
            <a:r>
              <a:rPr lang="en-US" altLang="zh-CN" b="1" dirty="0" err="1">
                <a:solidFill>
                  <a:srgbClr val="7030A0"/>
                </a:solidFill>
              </a:rPr>
              <a:t>Rischke</a:t>
            </a:r>
            <a:r>
              <a:rPr lang="en-US" altLang="zh-CN" b="1" dirty="0">
                <a:solidFill>
                  <a:srgbClr val="7030A0"/>
                </a:solidFill>
              </a:rPr>
              <a:t>, Phys. Rev. D 93, 014002 (2016), arXiv:1508.0037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altLang="zh-CN" b="1" dirty="0">
                <a:solidFill>
                  <a:srgbClr val="7030A0"/>
                </a:solidFill>
              </a:rPr>
              <a:t>Z. Yang, G.-J. Wang, J.-J. Wu, M. Oka, and S.-L. Zhu, Phys. Rev. Lett. 128, 112001 (202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S. X. Nakamura, Q. Huang, J. J. Wu, H. P. Peng, Y. Zhang, and Y. C. Zhu, </a:t>
            </a:r>
            <a:r>
              <a:rPr lang="en-US" altLang="zh-CN" b="1" dirty="0" err="1">
                <a:solidFill>
                  <a:srgbClr val="7030A0"/>
                </a:solidFill>
              </a:rPr>
              <a:t>Phys.Rev.D</a:t>
            </a:r>
            <a:r>
              <a:rPr lang="en-US" altLang="zh-CN" b="1" dirty="0">
                <a:solidFill>
                  <a:srgbClr val="7030A0"/>
                </a:solidFill>
              </a:rPr>
              <a:t> 107 (2023) 9, L091505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Z.-L. Zhang, Z.-W. Liu, S.-Q. Luo, F.-L. Wang, B. Wang, and H. Xu, Phys. Rev. D 107, 034036 (2023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……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0320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172422D-434A-4E31-9D0A-B2B1EE3D8D9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0AB851-D2B1-4813-A490-E9AA5770734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6" name="文本占位符 7">
            <a:extLst>
              <a:ext uri="{FF2B5EF4-FFF2-40B4-BE49-F238E27FC236}">
                <a16:creationId xmlns:a16="http://schemas.microsoft.com/office/drawing/2014/main" id="{C36880DF-7C5C-4E71-AB3D-AF385094012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97703" y="1048752"/>
            <a:ext cx="10661099" cy="524311"/>
          </a:xfrm>
        </p:spPr>
        <p:txBody>
          <a:bodyPr/>
          <a:lstStyle/>
          <a:p>
            <a:pPr algn="l"/>
            <a:r>
              <a:rPr lang="en-US" altLang="zh-CN" sz="2800" dirty="0">
                <a:ea typeface="+mn-ea"/>
                <a:cs typeface="+mn-ea"/>
              </a:rPr>
              <a:t>A method to restore the unitarity----K matrix </a:t>
            </a:r>
            <a:endParaRPr lang="zh-CN" altLang="en-US" sz="2800" dirty="0">
              <a:ea typeface="+mn-ea"/>
              <a:cs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占位符 7">
                <a:extLst>
                  <a:ext uri="{FF2B5EF4-FFF2-40B4-BE49-F238E27FC236}">
                    <a16:creationId xmlns:a16="http://schemas.microsoft.com/office/drawing/2014/main" id="{76135977-9548-4755-82E4-72BA09CA1EA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4695" y="1627254"/>
                <a:ext cx="5174699" cy="3726085"/>
              </a:xfrm>
              <a:prstGeom prst="rect">
                <a:avLst/>
              </a:prstGeom>
            </p:spPr>
            <p:txBody>
              <a:bodyPr vert="horz" wrap="square" lIns="90000" tIns="45720" rIns="91440" bIns="46800" rtlCol="0">
                <a:spAutoFit/>
              </a:bodyPr>
              <a:lstStyle>
                <a:lvl1pPr marL="0" indent="0" algn="ctr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accent1"/>
                    </a:solidFill>
                    <a:latin typeface="+mj-ea"/>
                    <a:ea typeface="+mj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𝑺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𝟏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+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𝟐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𝒊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 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𝑨</m:t>
                      </m:r>
                    </m:oMath>
                  </m:oMathPara>
                </a14:m>
                <a:endParaRPr lang="en-US" altLang="zh-CN" sz="2000" b="1" dirty="0">
                  <a:cs typeface="+mn-ea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𝑨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𝑲</m:t>
                      </m:r>
                      <m:sSup>
                        <m:s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𝟏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−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𝒊𝑲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altLang="zh-CN" sz="2000" dirty="0">
                  <a:cs typeface="+mn-ea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𝑲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𝒊𝒋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naryPr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𝜶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𝒊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𝜶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𝒔</m:t>
                              </m:r>
                            </m:e>
                          </m:d>
                        </m:e>
                      </m:nary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fPr>
                        <m:num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𝟏</m:t>
                          </m:r>
                        </m:num>
                        <m:den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𝜶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𝒔</m:t>
                          </m:r>
                        </m:den>
                      </m:f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𝒋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𝜶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𝒔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cs typeface="+mn-ea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𝑮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𝒊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𝜶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𝟐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𝒔</m:t>
                          </m:r>
                        </m:e>
                      </m:d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𝒈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𝒊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𝜶</m:t>
                          </m:r>
                        </m:sub>
                        <m: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𝟐</m:t>
                          </m:r>
                        </m:sup>
                      </m:sSubSup>
                      <m:f>
                        <m:f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cs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cs typeface="+mn-ea"/>
                                    </a:rPr>
                                    <m:t>𝒍</m:t>
                                  </m:r>
                                </m:e>
                                <m:sub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cs typeface="+mn-ea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+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𝟏</m:t>
                              </m:r>
                            </m:sup>
                          </m:sSub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𝒔</m:t>
                              </m:r>
                            </m:e>
                          </m:rad>
                        </m:den>
                      </m:f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𝜽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(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𝒔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𝒔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𝒊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cs typeface="+mn-ea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𝒊𝒋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naryPr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𝜶𝜷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𝒊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𝜶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𝒔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𝜶𝜷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d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𝒔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𝒋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𝜷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(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𝒔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000" dirty="0">
                  <a:cs typeface="+mn-ea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cs typeface="+mn-ea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cs typeface="+mn-ea"/>
                                    </a:rPr>
                                    <m:t>𝑷</m:t>
                                  </m:r>
                                </m:e>
                                <m:sup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cs typeface="+mn-ea"/>
                                    </a:rPr>
                                    <m:t>−</m:t>
                                  </m:r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cs typeface="+mn-ea"/>
                                    </a:rPr>
                                    <m:t>𝟏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cs typeface="+mn-ea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1" i="1" smtClean="0">
                                      <a:latin typeface="Cambria Math" panose="02040503050406030204" pitchFamily="18" charset="0"/>
                                      <a:cs typeface="+mn-ea"/>
                                    </a:rPr>
                                    <m:t>𝒔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𝜶𝜷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=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𝜶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𝒔</m:t>
                          </m:r>
                        </m:e>
                      </m:d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𝜹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𝜶𝜷</m:t>
                          </m:r>
                        </m:sub>
                      </m:sSub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−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  <a:cs typeface="+mn-ea"/>
                        </a:rPr>
                        <m:t>𝒊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naryPr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cs typeface="+mn-ea"/>
                            </a:rPr>
                            <m:t>𝒎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𝒎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𝒎</m:t>
                              </m:r>
                              <m:r>
                                <a:rPr lang="en-US" altLang="zh-CN" sz="2000" b="1" i="1" smtClean="0">
                                  <a:latin typeface="Cambria Math" panose="02040503050406030204" pitchFamily="18" charset="0"/>
                                  <a:cs typeface="+mn-ea"/>
                                </a:rPr>
                                <m:t>𝜷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altLang="zh-CN" sz="2000" dirty="0">
                  <a:cs typeface="+mn-ea"/>
                </a:endParaRPr>
              </a:p>
            </p:txBody>
          </p:sp>
        </mc:Choice>
        <mc:Fallback xmlns="">
          <p:sp>
            <p:nvSpPr>
              <p:cNvPr id="7" name="文本占位符 7">
                <a:extLst>
                  <a:ext uri="{FF2B5EF4-FFF2-40B4-BE49-F238E27FC236}">
                    <a16:creationId xmlns:a16="http://schemas.microsoft.com/office/drawing/2014/main" id="{76135977-9548-4755-82E4-72BA09CA1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95" y="1627254"/>
                <a:ext cx="5174699" cy="37260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DAE8A3C9-8BC2-40E6-984E-76527EFEB73E}"/>
              </a:ext>
            </a:extLst>
          </p:cNvPr>
          <p:cNvSpPr txBox="1"/>
          <p:nvPr/>
        </p:nvSpPr>
        <p:spPr>
          <a:xfrm>
            <a:off x="5586918" y="167286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n-NO" altLang="zh-CN" b="1" dirty="0">
                <a:solidFill>
                  <a:srgbClr val="7030A0"/>
                </a:solidFill>
              </a:rPr>
              <a:t>Uglov et al., JETP Lett. 105, 1 (2017), arXiv:1611.07582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1EE3313-F212-4E60-B18B-0DB065D28E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7445" y="2084647"/>
            <a:ext cx="5234428" cy="44208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26C186D-01EC-4F8B-BA50-F01104D05608}"/>
                  </a:ext>
                </a:extLst>
              </p:cNvPr>
              <p:cNvSpPr txBox="1"/>
              <p:nvPr/>
            </p:nvSpPr>
            <p:spPr>
              <a:xfrm>
                <a:off x="741541" y="5453139"/>
                <a:ext cx="592059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33 free parameters to fit wel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, but no poles’ </a:t>
                </a:r>
                <a:r>
                  <a:rPr lang="en-US" altLang="zh-CN" sz="2400" b="1" dirty="0" err="1">
                    <a:latin typeface="Times New Roman" pitchFamily="18" charset="0"/>
                    <a:cs typeface="Times New Roman" pitchFamily="18" charset="0"/>
                  </a:rPr>
                  <a:t>informations</a:t>
                </a:r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could be extracted.</a:t>
                </a:r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326C186D-01EC-4F8B-BA50-F01104D05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41" y="5453139"/>
                <a:ext cx="5920591" cy="1200329"/>
              </a:xfrm>
              <a:prstGeom prst="rect">
                <a:avLst/>
              </a:prstGeom>
              <a:blipFill>
                <a:blip r:embed="rId4"/>
                <a:stretch>
                  <a:fillRect l="-1648" t="-4082" b="-11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73AD59CA-D18B-432E-BAB7-C92AF6584287}"/>
              </a:ext>
            </a:extLst>
          </p:cNvPr>
          <p:cNvSpPr txBox="1"/>
          <p:nvPr/>
        </p:nvSpPr>
        <p:spPr>
          <a:xfrm>
            <a:off x="10147300" y="2243741"/>
            <a:ext cx="11359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Belle data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437224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9">
            <a:extLst>
              <a:ext uri="{FF2B5EF4-FFF2-40B4-BE49-F238E27FC236}">
                <a16:creationId xmlns:a16="http://schemas.microsoft.com/office/drawing/2014/main" id="{A07D9858-8291-4EDC-9E91-C3833024017B}"/>
              </a:ext>
            </a:extLst>
          </p:cNvPr>
          <p:cNvSpPr txBox="1"/>
          <p:nvPr/>
        </p:nvSpPr>
        <p:spPr>
          <a:xfrm>
            <a:off x="475710" y="1609624"/>
            <a:ext cx="10866327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Gamow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态的数学基础</a:t>
            </a:r>
          </a:p>
          <a:p>
            <a:pPr lvl="1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Energy eigenfunction with a complex eigenvalue, proposed by 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G.Gamow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to understand alpha decay.</a:t>
            </a:r>
          </a:p>
          <a:p>
            <a:pPr lvl="1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 However, in Hilbert space, a self-adjoint operator can only admit real eigenvalues. A rigorous treatment to Gamow state require an extension of Hilbert space to Rigged Hilbert space(RHS).</a:t>
            </a:r>
          </a:p>
          <a:p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riedrichs-Lee </a:t>
            </a: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模型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 solvable model to demonstrate the properties of Gamow state. </a:t>
            </a:r>
          </a:p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everal variants:</a:t>
            </a:r>
          </a:p>
          <a:p>
            <a:pPr lvl="1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Lee model</a:t>
            </a:r>
          </a:p>
          <a:p>
            <a:pPr lvl="1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ano model</a:t>
            </a:r>
          </a:p>
          <a:p>
            <a:pPr lvl="1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nderson model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E0EAF2-E971-4BFD-8F0E-AC97A22EDC5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>
                <a:ea typeface="+mn-ea"/>
                <a:cs typeface="+mn-ea"/>
              </a:rPr>
              <a:t>Friedrichs-Lee model</a:t>
            </a:r>
            <a:endParaRPr lang="zh-CN" altLang="en-US" dirty="0">
              <a:ea typeface="+mn-ea"/>
              <a:cs typeface="+mn-ea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2843A2B-4267-4771-AF1D-E13FDB71E6E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8D565AED-1639-46C5-A0F9-521E1A51FDF7}"/>
              </a:ext>
            </a:extLst>
          </p:cNvPr>
          <p:cNvSpPr/>
          <p:nvPr/>
        </p:nvSpPr>
        <p:spPr>
          <a:xfrm>
            <a:off x="3093034" y="4979274"/>
            <a:ext cx="9358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 K. O. Friedrichs, Communications on Pure and Applied Mathematics 1, 361 (1948). </a:t>
            </a:r>
            <a:r>
              <a:rPr lang="en-US" dirty="0"/>
              <a:t> </a:t>
            </a:r>
            <a:endParaRPr lang="zh-CN" altLang="en-US" dirty="0"/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4F1B18B9-CBCA-4C6F-B40A-74D9C131DF6B}"/>
              </a:ext>
            </a:extLst>
          </p:cNvPr>
          <p:cNvSpPr/>
          <p:nvPr/>
        </p:nvSpPr>
        <p:spPr>
          <a:xfrm>
            <a:off x="3093034" y="5345374"/>
            <a:ext cx="45382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 </a:t>
            </a:r>
            <a:r>
              <a:rPr lang="en-US" altLang="zh-CN" b="1" dirty="0">
                <a:solidFill>
                  <a:srgbClr val="7030A0"/>
                </a:solidFill>
              </a:rPr>
              <a:t>T. D. Lee, Phys. Rev. 95, 1329 (1954), 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B897A665-B1AD-409D-9315-518521A23924}"/>
              </a:ext>
            </a:extLst>
          </p:cNvPr>
          <p:cNvSpPr/>
          <p:nvPr/>
        </p:nvSpPr>
        <p:spPr>
          <a:xfrm>
            <a:off x="3087897" y="5698204"/>
            <a:ext cx="4316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 </a:t>
            </a:r>
            <a:r>
              <a:rPr lang="en-US" altLang="zh-CN" b="1" dirty="0">
                <a:solidFill>
                  <a:srgbClr val="7030A0"/>
                </a:solidFill>
              </a:rPr>
              <a:t>U. </a:t>
            </a:r>
            <a:r>
              <a:rPr lang="en-US" altLang="zh-CN" b="1" dirty="0" err="1">
                <a:solidFill>
                  <a:srgbClr val="7030A0"/>
                </a:solidFill>
              </a:rPr>
              <a:t>Fano</a:t>
            </a:r>
            <a:r>
              <a:rPr lang="en-US" altLang="zh-CN" b="1" dirty="0">
                <a:solidFill>
                  <a:srgbClr val="7030A0"/>
                </a:solidFill>
              </a:rPr>
              <a:t>, Phys. Rev. 124, 1866 (1961). 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DA5F0FEE-36FE-4996-A3FE-955ED8AE4265}"/>
              </a:ext>
            </a:extLst>
          </p:cNvPr>
          <p:cNvSpPr/>
          <p:nvPr/>
        </p:nvSpPr>
        <p:spPr>
          <a:xfrm>
            <a:off x="3157409" y="6089398"/>
            <a:ext cx="4745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P. W. Anderson, Phys. Rev. 124, 41 (1961).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51D3DC0-3453-4183-8CE7-E8336936C1A7}"/>
              </a:ext>
            </a:extLst>
          </p:cNvPr>
          <p:cNvSpPr/>
          <p:nvPr/>
        </p:nvSpPr>
        <p:spPr>
          <a:xfrm>
            <a:off x="5371328" y="2433145"/>
            <a:ext cx="43011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7030A0"/>
                </a:solidFill>
              </a:rPr>
              <a:t>G.Gamow</a:t>
            </a:r>
            <a:r>
              <a:rPr lang="en-US" b="1" dirty="0">
                <a:solidFill>
                  <a:srgbClr val="7030A0"/>
                </a:solidFill>
              </a:rPr>
              <a:t> , </a:t>
            </a:r>
            <a:r>
              <a:rPr lang="en-US" b="1" dirty="0" err="1">
                <a:solidFill>
                  <a:srgbClr val="7030A0"/>
                </a:solidFill>
              </a:rPr>
              <a:t>Z.Phys</a:t>
            </a:r>
            <a:r>
              <a:rPr lang="en-US" b="1" dirty="0">
                <a:solidFill>
                  <a:srgbClr val="7030A0"/>
                </a:solidFill>
              </a:rPr>
              <a:t>. 51 (1928) 204-212</a:t>
            </a:r>
            <a:r>
              <a:rPr lang="en-US" dirty="0"/>
              <a:t> 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B7A3153-5557-461E-ADB2-D42BA588EB99}"/>
              </a:ext>
            </a:extLst>
          </p:cNvPr>
          <p:cNvSpPr/>
          <p:nvPr/>
        </p:nvSpPr>
        <p:spPr>
          <a:xfrm>
            <a:off x="3643205" y="3922292"/>
            <a:ext cx="85487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7030A0"/>
                </a:solidFill>
              </a:rPr>
              <a:t>A.Bohm</a:t>
            </a:r>
            <a:r>
              <a:rPr lang="en-US" b="1" dirty="0">
                <a:solidFill>
                  <a:srgbClr val="7030A0"/>
                </a:solidFill>
              </a:rPr>
              <a:t>, </a:t>
            </a:r>
            <a:r>
              <a:rPr lang="en-US" b="1" dirty="0" err="1">
                <a:solidFill>
                  <a:srgbClr val="7030A0"/>
                </a:solidFill>
              </a:rPr>
              <a:t>M.Gadella</a:t>
            </a:r>
            <a:r>
              <a:rPr lang="en-US" b="1" dirty="0">
                <a:solidFill>
                  <a:srgbClr val="7030A0"/>
                </a:solidFill>
              </a:rPr>
              <a:t>,  Dirac </a:t>
            </a:r>
            <a:r>
              <a:rPr lang="en-US" b="1" dirty="0" err="1">
                <a:solidFill>
                  <a:srgbClr val="7030A0"/>
                </a:solidFill>
              </a:rPr>
              <a:t>kets</a:t>
            </a:r>
            <a:r>
              <a:rPr lang="en-US" b="1" dirty="0">
                <a:solidFill>
                  <a:srgbClr val="7030A0"/>
                </a:solidFill>
              </a:rPr>
              <a:t>, Gamow vectors, and </a:t>
            </a:r>
            <a:r>
              <a:rPr lang="en-US" b="1" dirty="0" err="1">
                <a:solidFill>
                  <a:srgbClr val="7030A0"/>
                </a:solidFill>
              </a:rPr>
              <a:t>Gelfund</a:t>
            </a:r>
            <a:r>
              <a:rPr lang="en-US" b="1" dirty="0">
                <a:solidFill>
                  <a:srgbClr val="7030A0"/>
                </a:solidFill>
              </a:rPr>
              <a:t> Triplets, Springer Lectures Notes in Physics Vol.348, Springer, Berlin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7" name="文本占位符 7">
            <a:extLst>
              <a:ext uri="{FF2B5EF4-FFF2-40B4-BE49-F238E27FC236}">
                <a16:creationId xmlns:a16="http://schemas.microsoft.com/office/drawing/2014/main" id="{FE7FB39A-DAA1-49BA-9845-24B2C57E94FF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/>
              <a:t>Background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833554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A48371DA-5BAF-4654-A4E8-D0E088A9C93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Simplest Friedrichs model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FB737AE-8171-4A4C-9F6C-5308CD99727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1">
                <a:extLst>
                  <a:ext uri="{FF2B5EF4-FFF2-40B4-BE49-F238E27FC236}">
                    <a16:creationId xmlns:a16="http://schemas.microsoft.com/office/drawing/2014/main" id="{1B63A8CC-0854-405E-A19F-129DF7E8DA50}"/>
                  </a:ext>
                </a:extLst>
              </p:cNvPr>
              <p:cNvSpPr txBox="1"/>
              <p:nvPr/>
            </p:nvSpPr>
            <p:spPr>
              <a:xfrm>
                <a:off x="661719" y="1772823"/>
                <a:ext cx="11090304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Free Hamiltoni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 with a simple continuous spectru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𝑹</m:t>
                        </m:r>
                      </m:e>
                      <m:sup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≡[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,∞)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, and a discrete eigenstate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⟩ 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with the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𝝎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&gt;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11">
                <a:extLst>
                  <a:ext uri="{FF2B5EF4-FFF2-40B4-BE49-F238E27FC236}">
                    <a16:creationId xmlns:a16="http://schemas.microsoft.com/office/drawing/2014/main" id="{1B63A8CC-0854-405E-A19F-129DF7E8D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19" y="1772823"/>
                <a:ext cx="11090304" cy="1261884"/>
              </a:xfrm>
              <a:prstGeom prst="rect">
                <a:avLst/>
              </a:prstGeom>
              <a:blipFill>
                <a:blip r:embed="rId3"/>
                <a:stretch>
                  <a:fillRect l="-880" t="-3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953BC1E-D49B-4C96-8A59-C888442E4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19927"/>
              </p:ext>
            </p:extLst>
          </p:nvPr>
        </p:nvGraphicFramePr>
        <p:xfrm>
          <a:off x="2625860" y="2571424"/>
          <a:ext cx="4140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" name="Equation" r:id="rId4" imgW="1892160" imgH="228600" progId="Equation.DSMT4">
                  <p:embed/>
                </p:oleObj>
              </mc:Choice>
              <mc:Fallback>
                <p:oleObj name="Equation" r:id="rId4" imgW="1892160" imgH="228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860" y="2571424"/>
                        <a:ext cx="4140200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6">
            <a:extLst>
              <a:ext uri="{FF2B5EF4-FFF2-40B4-BE49-F238E27FC236}">
                <a16:creationId xmlns:a16="http://schemas.microsoft.com/office/drawing/2014/main" id="{276702F3-4405-43B3-9764-EE512EC79CAC}"/>
              </a:ext>
            </a:extLst>
          </p:cNvPr>
          <p:cNvSpPr txBox="1"/>
          <p:nvPr/>
        </p:nvSpPr>
        <p:spPr>
          <a:xfrm>
            <a:off x="661719" y="2970470"/>
            <a:ext cx="5929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Then the free Hamiltonian is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60CB37C3-1B48-41A8-9CEA-47708884A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11845"/>
              </p:ext>
            </p:extLst>
          </p:nvPr>
        </p:nvGraphicFramePr>
        <p:xfrm>
          <a:off x="2625860" y="3276528"/>
          <a:ext cx="43386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" name="Equation" r:id="rId6" imgW="1981200" imgH="330200" progId="Equation.DSMT4">
                  <p:embed/>
                </p:oleObj>
              </mc:Choice>
              <mc:Fallback>
                <p:oleObj name="Equation" r:id="rId6" imgW="1981200" imgH="330200" progId="Equation.DSMT4">
                  <p:embed/>
                  <p:pic>
                    <p:nvPicPr>
                      <p:cNvPr id="265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860" y="3276528"/>
                        <a:ext cx="433863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8">
            <a:extLst>
              <a:ext uri="{FF2B5EF4-FFF2-40B4-BE49-F238E27FC236}">
                <a16:creationId xmlns:a16="http://schemas.microsoft.com/office/drawing/2014/main" id="{351DD0F4-9DE8-42B8-9038-0E6FAAE64E39}"/>
              </a:ext>
            </a:extLst>
          </p:cNvPr>
          <p:cNvSpPr txBox="1"/>
          <p:nvPr/>
        </p:nvSpPr>
        <p:spPr>
          <a:xfrm>
            <a:off x="718227" y="3868141"/>
            <a:ext cx="3500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ormalization :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FBAFF000-57ED-4E98-A677-4ECA40EEC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12918"/>
              </p:ext>
            </p:extLst>
          </p:nvPr>
        </p:nvGraphicFramePr>
        <p:xfrm>
          <a:off x="2524420" y="4370705"/>
          <a:ext cx="6284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" name="Equation" r:id="rId8" imgW="2870200" imgH="203200" progId="Equation.DSMT4">
                  <p:embed/>
                </p:oleObj>
              </mc:Choice>
              <mc:Fallback>
                <p:oleObj name="Equation" r:id="rId8" imgW="2870200" imgH="203200" progId="Equation.DSMT4">
                  <p:embed/>
                  <p:pic>
                    <p:nvPicPr>
                      <p:cNvPr id="265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20" y="4370705"/>
                        <a:ext cx="62849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1">
            <a:extLst>
              <a:ext uri="{FF2B5EF4-FFF2-40B4-BE49-F238E27FC236}">
                <a16:creationId xmlns:a16="http://schemas.microsoft.com/office/drawing/2014/main" id="{7DA6B0D5-0BF2-400A-8629-30CA63A1332E}"/>
              </a:ext>
            </a:extLst>
          </p:cNvPr>
          <p:cNvSpPr txBox="1"/>
          <p:nvPr/>
        </p:nvSpPr>
        <p:spPr>
          <a:xfrm>
            <a:off x="718227" y="4755822"/>
            <a:ext cx="1062993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uppose there is an interaction between the continuous and discrete parts</a:t>
            </a: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6C243562-ECC6-4F22-8CB2-E97E1005D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18279"/>
              </p:ext>
            </p:extLst>
          </p:nvPr>
        </p:nvGraphicFramePr>
        <p:xfrm>
          <a:off x="2804211" y="5086936"/>
          <a:ext cx="5422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" name="Equation" r:id="rId10" imgW="2476500" imgH="330200" progId="Equation.DSMT4">
                  <p:embed/>
                </p:oleObj>
              </mc:Choice>
              <mc:Fallback>
                <p:oleObj name="Equation" r:id="rId10" imgW="2476500" imgH="330200" progId="Equation.DSMT4">
                  <p:embed/>
                  <p:pic>
                    <p:nvPicPr>
                      <p:cNvPr id="265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211" y="5086936"/>
                        <a:ext cx="5422900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7">
            <a:extLst>
              <a:ext uri="{FF2B5EF4-FFF2-40B4-BE49-F238E27FC236}">
                <a16:creationId xmlns:a16="http://schemas.microsoft.com/office/drawing/2014/main" id="{B1F02B0F-1C29-4219-A176-9CBFE70BCAC4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/>
              <a:t>Background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511218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D0F18A51-B104-4659-B95D-0BFBA6D0748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16933" y="347251"/>
            <a:ext cx="8920029" cy="401200"/>
          </a:xfrm>
        </p:spPr>
        <p:txBody>
          <a:bodyPr/>
          <a:lstStyle/>
          <a:p>
            <a:r>
              <a:rPr lang="en-US" altLang="zh-CN" dirty="0"/>
              <a:t>Simplest Friedrichs model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31D42B-0881-447E-BADD-EF8FF49175D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22">
                <a:extLst>
                  <a:ext uri="{FF2B5EF4-FFF2-40B4-BE49-F238E27FC236}">
                    <a16:creationId xmlns:a16="http://schemas.microsoft.com/office/drawing/2014/main" id="{AD8E1948-043D-41B3-AE40-A1A33F0EF6A5}"/>
                  </a:ext>
                </a:extLst>
              </p:cNvPr>
              <p:cNvSpPr txBox="1"/>
              <p:nvPr/>
            </p:nvSpPr>
            <p:spPr>
              <a:xfrm>
                <a:off x="747682" y="1642952"/>
                <a:ext cx="1111094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We can solve the eigenstate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𝚿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𝐱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)⟩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 of the full Hamiltonian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𝑯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, with eigenvalue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22">
                <a:extLst>
                  <a:ext uri="{FF2B5EF4-FFF2-40B4-BE49-F238E27FC236}">
                    <a16:creationId xmlns:a16="http://schemas.microsoft.com/office/drawing/2014/main" id="{AD8E1948-043D-41B3-AE40-A1A33F0EF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682" y="1642952"/>
                <a:ext cx="11110942" cy="830997"/>
              </a:xfrm>
              <a:prstGeom prst="rect">
                <a:avLst/>
              </a:prstGeom>
              <a:blipFill>
                <a:blip r:embed="rId3"/>
                <a:stretch>
                  <a:fillRect l="-878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3337F36D-E397-4C43-B601-B85056CA5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83827"/>
              </p:ext>
            </p:extLst>
          </p:nvPr>
        </p:nvGraphicFramePr>
        <p:xfrm>
          <a:off x="4007736" y="2255392"/>
          <a:ext cx="30114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Equation" r:id="rId4" imgW="1320227" imgH="203112" progId="Equation.DSMT4">
                  <p:embed/>
                </p:oleObj>
              </mc:Choice>
              <mc:Fallback>
                <p:oleObj name="Equation" r:id="rId4" imgW="1320227" imgH="203112" progId="Equation.DSMT4">
                  <p:embed/>
                  <p:pic>
                    <p:nvPicPr>
                      <p:cNvPr id="267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36" y="2255392"/>
                        <a:ext cx="30114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4">
                <a:extLst>
                  <a:ext uri="{FF2B5EF4-FFF2-40B4-BE49-F238E27FC236}">
                    <a16:creationId xmlns:a16="http://schemas.microsoft.com/office/drawing/2014/main" id="{F007F5DD-8D32-45FD-8404-1D86FC44D0DE}"/>
                  </a:ext>
                </a:extLst>
              </p:cNvPr>
              <p:cNvSpPr txBox="1"/>
              <p:nvPr/>
            </p:nvSpPr>
            <p:spPr>
              <a:xfrm>
                <a:off x="747682" y="2809402"/>
                <a:ext cx="108918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Since th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 and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𝝎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⟩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form a complete set,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|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𝚿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𝐱</m:t>
                    </m:r>
                    <m:r>
                      <a:rPr lang="en-US" altLang="zh-CN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)⟩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could be expressed as  </a:t>
                </a:r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4">
                <a:extLst>
                  <a:ext uri="{FF2B5EF4-FFF2-40B4-BE49-F238E27FC236}">
                    <a16:creationId xmlns:a16="http://schemas.microsoft.com/office/drawing/2014/main" id="{F007F5DD-8D32-45FD-8404-1D86FC44D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682" y="2809402"/>
                <a:ext cx="10891868" cy="461665"/>
              </a:xfrm>
              <a:prstGeom prst="rect">
                <a:avLst/>
              </a:prstGeom>
              <a:blipFill>
                <a:blip r:embed="rId6"/>
                <a:stretch>
                  <a:fillRect l="-896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6D131A84-D0BD-4000-8155-90575126A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39878"/>
              </p:ext>
            </p:extLst>
          </p:nvPr>
        </p:nvGraphicFramePr>
        <p:xfrm>
          <a:off x="2986068" y="3303607"/>
          <a:ext cx="52403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Equation" r:id="rId7" imgW="2298700" imgH="330200" progId="Equation.DSMT4">
                  <p:embed/>
                </p:oleObj>
              </mc:Choice>
              <mc:Fallback>
                <p:oleObj name="Equation" r:id="rId7" imgW="2298700" imgH="330200" progId="Equation.DSMT4">
                  <p:embed/>
                  <p:pic>
                    <p:nvPicPr>
                      <p:cNvPr id="268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68" y="3303607"/>
                        <a:ext cx="5240337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5">
            <a:extLst>
              <a:ext uri="{FF2B5EF4-FFF2-40B4-BE49-F238E27FC236}">
                <a16:creationId xmlns:a16="http://schemas.microsoft.com/office/drawing/2014/main" id="{8661ADDC-DAA0-497A-A3EB-0555DA56675F}"/>
              </a:ext>
            </a:extLst>
          </p:cNvPr>
          <p:cNvSpPr txBox="1"/>
          <p:nvPr/>
        </p:nvSpPr>
        <p:spPr>
          <a:xfrm>
            <a:off x="747682" y="4031011"/>
            <a:ext cx="88582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Using</a:t>
            </a: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We have</a:t>
            </a: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A356F066-1F8C-4671-9487-48741FE0F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050218"/>
              </p:ext>
            </p:extLst>
          </p:nvPr>
        </p:nvGraphicFramePr>
        <p:xfrm>
          <a:off x="3059092" y="4090210"/>
          <a:ext cx="50942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9" imgW="2235200" imgH="228600" progId="Equation.DSMT4">
                  <p:embed/>
                </p:oleObj>
              </mc:Choice>
              <mc:Fallback>
                <p:oleObj name="Equation" r:id="rId9" imgW="2235200" imgH="228600" progId="Equation.DSMT4">
                  <p:embed/>
                  <p:pic>
                    <p:nvPicPr>
                      <p:cNvPr id="311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092" y="4090210"/>
                        <a:ext cx="5094288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38534F8C-2D97-4A61-9313-E986808AB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59480"/>
              </p:ext>
            </p:extLst>
          </p:nvPr>
        </p:nvGraphicFramePr>
        <p:xfrm>
          <a:off x="2986068" y="4444398"/>
          <a:ext cx="5500687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11" imgW="2413000" imgH="685800" progId="Equation.DSMT4">
                  <p:embed/>
                </p:oleObj>
              </mc:Choice>
              <mc:Fallback>
                <p:oleObj name="Equation" r:id="rId11" imgW="2413000" imgH="685800" progId="Equation.DSMT4">
                  <p:embed/>
                  <p:pic>
                    <p:nvPicPr>
                      <p:cNvPr id="311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68" y="4444398"/>
                        <a:ext cx="5500687" cy="156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占位符 7">
            <a:extLst>
              <a:ext uri="{FF2B5EF4-FFF2-40B4-BE49-F238E27FC236}">
                <a16:creationId xmlns:a16="http://schemas.microsoft.com/office/drawing/2014/main" id="{B87DABE7-56F3-4858-99BF-6B0C2C5A733B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/>
              <a:t>Background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293363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文本框 55">
            <a:extLst>
              <a:ext uri="{FF2B5EF4-FFF2-40B4-BE49-F238E27FC236}">
                <a16:creationId xmlns:a16="http://schemas.microsoft.com/office/drawing/2014/main" id="{39D947B5-6A62-4899-BF51-8BB8BFE7141F}"/>
              </a:ext>
            </a:extLst>
          </p:cNvPr>
          <p:cNvSpPr txBox="1"/>
          <p:nvPr/>
        </p:nvSpPr>
        <p:spPr>
          <a:xfrm>
            <a:off x="4733711" y="755216"/>
            <a:ext cx="2544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445437"/>
                </a:solidFill>
                <a:effectLst/>
                <a:uLnTx/>
                <a:uFillTx/>
                <a:latin typeface="Microsoft YaHei"/>
                <a:ea typeface="Microsoft YaHei"/>
                <a:cs typeface="+mn-ea"/>
              </a:rPr>
              <a:t>Mo</a:t>
            </a:r>
            <a:r>
              <a:rPr lang="en-US" altLang="zh-CN" sz="2800" b="1" dirty="0" err="1">
                <a:solidFill>
                  <a:srgbClr val="445437"/>
                </a:solidFill>
                <a:latin typeface="Microsoft YaHei"/>
                <a:ea typeface="Microsoft YaHei"/>
                <a:cs typeface="+mn-ea"/>
              </a:rPr>
              <a:t>tivation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445437"/>
              </a:solidFill>
              <a:effectLst/>
              <a:uLnTx/>
              <a:uFillTx/>
              <a:latin typeface="Microsoft YaHei"/>
              <a:ea typeface="Microsoft YaHei"/>
              <a:cs typeface="+mn-ea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869C50FF-AAAC-4AC9-A454-CFF0E4B19F00}"/>
              </a:ext>
            </a:extLst>
          </p:cNvPr>
          <p:cNvSpPr txBox="1"/>
          <p:nvPr/>
        </p:nvSpPr>
        <p:spPr>
          <a:xfrm>
            <a:off x="4749592" y="1987616"/>
            <a:ext cx="5919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445437"/>
                </a:solidFill>
                <a:effectLst/>
                <a:uLnTx/>
                <a:uFillTx/>
                <a:latin typeface="Microsoft YaHei"/>
                <a:ea typeface="Microsoft YaHei"/>
                <a:cs typeface="+mn-ea"/>
              </a:rPr>
              <a:t>Simplest Friedrichs model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445437"/>
              </a:solidFill>
              <a:effectLst/>
              <a:uLnTx/>
              <a:uFillTx/>
              <a:latin typeface="Microsoft YaHei"/>
              <a:ea typeface="Microsoft YaHei"/>
              <a:cs typeface="+mn-ea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7FD0BBBE-987E-42DB-9D8F-DC317DB0404C}"/>
              </a:ext>
            </a:extLst>
          </p:cNvPr>
          <p:cNvSpPr txBox="1"/>
          <p:nvPr/>
        </p:nvSpPr>
        <p:spPr>
          <a:xfrm>
            <a:off x="4794522" y="3276054"/>
            <a:ext cx="6660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445437"/>
                </a:solidFill>
                <a:effectLst/>
                <a:uLnTx/>
                <a:uFillTx/>
                <a:latin typeface="Microsoft YaHei"/>
                <a:ea typeface="Microsoft YaHei"/>
                <a:cs typeface="+mn-ea"/>
              </a:rPr>
              <a:t>General Friedrichs-Lee-QPC scheme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445437"/>
              </a:solidFill>
              <a:effectLst/>
              <a:uLnTx/>
              <a:uFillTx/>
              <a:latin typeface="Microsoft YaHei"/>
              <a:ea typeface="Microsoft YaHei"/>
              <a:cs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7486EF1D-DCAA-4629-8A3D-09363BDD6388}"/>
                  </a:ext>
                </a:extLst>
              </p:cNvPr>
              <p:cNvSpPr txBox="1"/>
              <p:nvPr/>
            </p:nvSpPr>
            <p:spPr>
              <a:xfrm>
                <a:off x="4866364" y="4498604"/>
                <a:ext cx="718922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5437"/>
                    </a:solidFill>
                    <a:effectLst/>
                    <a:uLnTx/>
                    <a:uFillTx/>
                    <a:latin typeface="Microsoft YaHei"/>
                    <a:ea typeface="Microsoft YaHei"/>
                    <a:cs typeface="+mn-ea"/>
                  </a:rPr>
                  <a:t>Numerical studi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𝒆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𝒆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−</m:t>
                        </m:r>
                      </m:sup>
                    </m:sSup>
                    <m:r>
                      <a:rPr kumimoji="0" lang="en-US" altLang="zh-C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icrosoft YaHei"/>
                        <a:cs typeface="+mn-ea"/>
                      </a:rPr>
                      <m:t>→</m:t>
                    </m:r>
                    <m:acc>
                      <m:accPr>
                        <m:chr m:val="̅"/>
                        <m:ctrlP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</m:ctrlPr>
                      </m:accPr>
                      <m:e>
                        <m:r>
                          <a:rPr kumimoji="0" lang="en-US" altLang="zh-CN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𝑫</m:t>
                        </m:r>
                      </m:e>
                    </m:acc>
                    <m:r>
                      <a:rPr kumimoji="0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icrosoft YaHei"/>
                        <a:cs typeface="+mn-ea"/>
                      </a:rPr>
                      <m:t>𝑫</m:t>
                    </m:r>
                    <m:r>
                      <a:rPr kumimoji="0" lang="en-US" altLang="zh-CN" sz="2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icrosoft YaHei"/>
                        <a:cs typeface="+mn-ea"/>
                      </a:rPr>
                      <m:t>,</m:t>
                    </m:r>
                    <m:acc>
                      <m:accPr>
                        <m:chr m:val="̅"/>
                        <m:ctrlP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</m:ctrlPr>
                      </m:accPr>
                      <m:e>
                        <m: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𝑫</m:t>
                        </m:r>
                      </m:e>
                    </m:acc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𝑫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∗</m:t>
                        </m:r>
                      </m:sup>
                    </m:sSup>
                    <m:r>
                      <a:rPr kumimoji="0" lang="en-US" altLang="zh-CN" sz="2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icrosoft YaHei"/>
                        <a:cs typeface="+mn-ea"/>
                      </a:rPr>
                      <m:t>,</m:t>
                    </m:r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kumimoji="0" lang="en-US" altLang="zh-CN" sz="28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Microsoft YaHei"/>
                                <a:cs typeface="+mn-ea"/>
                              </a:rPr>
                            </m:ctrlPr>
                          </m:accPr>
                          <m:e>
                            <m:r>
                              <a:rPr kumimoji="0" lang="en-US" altLang="zh-CN" sz="28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Microsoft YaHei"/>
                                <a:cs typeface="+mn-ea"/>
                              </a:rPr>
                              <m:t>𝑫</m:t>
                            </m:r>
                          </m:e>
                        </m:acc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</m:ctrlPr>
                      </m:sSupPr>
                      <m:e>
                        <m: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𝑫</m:t>
                        </m:r>
                      </m:e>
                      <m:sup>
                        <m: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∗</m:t>
                        </m:r>
                      </m:sup>
                    </m:sSup>
                    <m:r>
                      <a:rPr kumimoji="0" lang="en-US" altLang="zh-CN" sz="2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icrosoft YaHei"/>
                        <a:cs typeface="+mn-ea"/>
                      </a:rPr>
                      <m:t>,</m:t>
                    </m:r>
                    <m:r>
                      <a:rPr kumimoji="0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icrosoft YaHei"/>
                        <a:cs typeface="+mn-ea"/>
                      </a:rPr>
                      <m:t>𝑫</m:t>
                    </m:r>
                    <m:acc>
                      <m:accPr>
                        <m:chr m:val="̅"/>
                        <m:ctrlP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</m:ctrlPr>
                      </m:accPr>
                      <m:e>
                        <m:r>
                          <a:rPr kumimoji="0" lang="en-US" altLang="zh-CN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Microsoft YaHei"/>
                            <a:cs typeface="+mn-ea"/>
                          </a:rPr>
                          <m:t>𝑫</m:t>
                        </m:r>
                      </m:e>
                    </m:acc>
                    <m:r>
                      <a:rPr kumimoji="0" lang="en-US" altLang="zh-CN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Microsoft YaHei"/>
                        <a:cs typeface="+mn-ea"/>
                      </a:rPr>
                      <m:t>𝝅</m:t>
                    </m:r>
                  </m:oMath>
                </a14:m>
                <a:r>
                  <a:rPr kumimoji="0" lang="zh-C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5437"/>
                    </a:solidFill>
                    <a:effectLst/>
                    <a:uLnTx/>
                    <a:uFillTx/>
                    <a:latin typeface="Microsoft YaHei"/>
                    <a:ea typeface="Microsoft YaHei"/>
                    <a:cs typeface="+mn-ea"/>
                  </a:rPr>
                  <a:t> </a:t>
                </a: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5437"/>
                    </a:solidFill>
                    <a:effectLst/>
                    <a:uLnTx/>
                    <a:uFillTx/>
                    <a:latin typeface="Microsoft YaHei"/>
                    <a:ea typeface="Microsoft YaHei"/>
                    <a:cs typeface="+mn-ea"/>
                  </a:rPr>
                  <a:t>cross</a:t>
                </a:r>
                <a:r>
                  <a:rPr kumimoji="0" lang="en-US" altLang="zh-CN" sz="2800" b="1" i="0" u="none" strike="noStrike" kern="1200" cap="none" spc="0" normalizeH="0" noProof="0" dirty="0">
                    <a:ln>
                      <a:noFill/>
                    </a:ln>
                    <a:solidFill>
                      <a:srgbClr val="445437"/>
                    </a:solidFill>
                    <a:effectLst/>
                    <a:uLnTx/>
                    <a:uFillTx/>
                    <a:latin typeface="Microsoft YaHei"/>
                    <a:ea typeface="Microsoft YaHei"/>
                    <a:cs typeface="+mn-ea"/>
                  </a:rPr>
                  <a:t> section data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445437"/>
                  </a:solidFill>
                  <a:effectLst/>
                  <a:uLnTx/>
                  <a:uFillTx/>
                  <a:latin typeface="Microsoft YaHei"/>
                  <a:ea typeface="Microsoft YaHei"/>
                  <a:cs typeface="+mn-ea"/>
                </a:endParaRPr>
              </a:p>
            </p:txBody>
          </p:sp>
        </mc:Choice>
        <mc:Fallback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7486EF1D-DCAA-4629-8A3D-09363BDD63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364" y="4498604"/>
                <a:ext cx="7189228" cy="954107"/>
              </a:xfrm>
              <a:prstGeom prst="rect">
                <a:avLst/>
              </a:prstGeom>
              <a:blipFill>
                <a:blip r:embed="rId3"/>
                <a:stretch>
                  <a:fillRect l="-1695"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文本框 59">
            <a:extLst>
              <a:ext uri="{FF2B5EF4-FFF2-40B4-BE49-F238E27FC236}">
                <a16:creationId xmlns:a16="http://schemas.microsoft.com/office/drawing/2014/main" id="{081C579C-0F8C-4348-AD00-509BD5A87FA7}"/>
              </a:ext>
            </a:extLst>
          </p:cNvPr>
          <p:cNvSpPr txBox="1"/>
          <p:nvPr/>
        </p:nvSpPr>
        <p:spPr>
          <a:xfrm>
            <a:off x="4866364" y="5789116"/>
            <a:ext cx="7226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rgbClr val="445437"/>
                </a:solidFill>
                <a:latin typeface="Microsoft YaHei"/>
                <a:ea typeface="Microsoft YaHei"/>
                <a:cs typeface="+mn-ea"/>
              </a:rPr>
              <a:t>Conjectures about </a:t>
            </a:r>
            <a:r>
              <a:rPr lang="zh-CN" altLang="en-US" sz="2800" b="1" dirty="0">
                <a:solidFill>
                  <a:srgbClr val="445437"/>
                </a:solidFill>
                <a:latin typeface="Microsoft YaHei"/>
                <a:ea typeface="Microsoft YaHei"/>
                <a:cs typeface="+mn-ea"/>
              </a:rPr>
              <a:t>𝝍</a:t>
            </a:r>
            <a:r>
              <a:rPr lang="en-US" altLang="zh-CN" sz="2800" b="1" dirty="0">
                <a:solidFill>
                  <a:srgbClr val="445437"/>
                </a:solidFill>
                <a:latin typeface="Microsoft YaHei"/>
                <a:ea typeface="Microsoft YaHei"/>
                <a:cs typeface="+mn-ea"/>
              </a:rPr>
              <a:t>(</a:t>
            </a:r>
            <a:r>
              <a:rPr lang="zh-CN" altLang="en-US" sz="2800" b="1" dirty="0">
                <a:solidFill>
                  <a:srgbClr val="445437"/>
                </a:solidFill>
                <a:latin typeface="Microsoft YaHei"/>
                <a:ea typeface="Microsoft YaHei"/>
                <a:cs typeface="+mn-ea"/>
              </a:rPr>
              <a:t>𝟒𝟏𝟔𝟎</a:t>
            </a:r>
            <a:r>
              <a:rPr lang="en-US" altLang="zh-CN" sz="2800" b="1" dirty="0">
                <a:solidFill>
                  <a:srgbClr val="445437"/>
                </a:solidFill>
                <a:latin typeface="Microsoft YaHei"/>
                <a:ea typeface="Microsoft YaHei"/>
                <a:cs typeface="+mn-ea"/>
              </a:rPr>
              <a:t>) and </a:t>
            </a:r>
            <a:r>
              <a:rPr lang="zh-CN" altLang="en-US" sz="2800" b="1" dirty="0">
                <a:solidFill>
                  <a:srgbClr val="445437"/>
                </a:solidFill>
                <a:latin typeface="Microsoft YaHei"/>
                <a:ea typeface="Microsoft YaHei"/>
                <a:cs typeface="+mn-ea"/>
              </a:rPr>
              <a:t>𝝍</a:t>
            </a:r>
            <a:r>
              <a:rPr lang="en-US" altLang="zh-CN" sz="2800" b="1" dirty="0">
                <a:solidFill>
                  <a:srgbClr val="445437"/>
                </a:solidFill>
                <a:latin typeface="Microsoft YaHei"/>
                <a:ea typeface="Microsoft YaHei"/>
                <a:cs typeface="+mn-ea"/>
              </a:rPr>
              <a:t>(</a:t>
            </a:r>
            <a:r>
              <a:rPr lang="zh-CN" altLang="en-US" sz="2800" b="1" dirty="0">
                <a:solidFill>
                  <a:srgbClr val="445437"/>
                </a:solidFill>
                <a:latin typeface="Microsoft YaHei"/>
                <a:ea typeface="Microsoft YaHei"/>
                <a:cs typeface="+mn-ea"/>
              </a:rPr>
              <a:t>𝟒𝟐𝟑𝟎</a:t>
            </a:r>
            <a:r>
              <a:rPr lang="en-US" altLang="zh-CN" sz="2800" b="1" dirty="0">
                <a:solidFill>
                  <a:srgbClr val="445437"/>
                </a:solidFill>
                <a:latin typeface="Microsoft YaHei"/>
                <a:ea typeface="Microsoft YaHei"/>
                <a:cs typeface="+mn-ea"/>
              </a:rPr>
              <a:t>)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445437"/>
              </a:solidFill>
              <a:effectLst/>
              <a:uLnTx/>
              <a:uFillTx/>
              <a:latin typeface="Microsoft YaHei"/>
              <a:ea typeface="Microsoft YaHei"/>
              <a:cs typeface="+mn-ea"/>
            </a:endParaRPr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70EB1FC2-3197-4F3F-B659-CAD21008F276}"/>
              </a:ext>
            </a:extLst>
          </p:cNvPr>
          <p:cNvGrpSpPr/>
          <p:nvPr/>
        </p:nvGrpSpPr>
        <p:grpSpPr>
          <a:xfrm>
            <a:off x="3465660" y="2014877"/>
            <a:ext cx="495959" cy="495959"/>
            <a:chOff x="6932134" y="1758101"/>
            <a:chExt cx="495959" cy="495959"/>
          </a:xfrm>
        </p:grpSpPr>
        <p:sp>
          <p:nvSpPr>
            <p:cNvPr id="63" name="íṥļîḓê">
              <a:extLst>
                <a:ext uri="{FF2B5EF4-FFF2-40B4-BE49-F238E27FC236}">
                  <a16:creationId xmlns:a16="http://schemas.microsoft.com/office/drawing/2014/main" id="{01E36EAE-42CA-4AC5-BF76-2A249F69AECA}"/>
                </a:ext>
              </a:extLst>
            </p:cNvPr>
            <p:cNvSpPr/>
            <p:nvPr/>
          </p:nvSpPr>
          <p:spPr>
            <a:xfrm>
              <a:off x="6932134" y="1758101"/>
              <a:ext cx="495959" cy="495959"/>
            </a:xfrm>
            <a:prstGeom prst="ellipse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lnSpcReduction="100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  <p:sp>
          <p:nvSpPr>
            <p:cNvPr id="64" name="íṥlíḓê">
              <a:extLst>
                <a:ext uri="{FF2B5EF4-FFF2-40B4-BE49-F238E27FC236}">
                  <a16:creationId xmlns:a16="http://schemas.microsoft.com/office/drawing/2014/main" id="{915A4AC7-B1A5-47A4-A079-3300AB579DD5}"/>
                </a:ext>
              </a:extLst>
            </p:cNvPr>
            <p:cNvSpPr/>
            <p:nvPr/>
          </p:nvSpPr>
          <p:spPr>
            <a:xfrm>
              <a:off x="6977987" y="1803954"/>
              <a:ext cx="404253" cy="40425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85000" lnSpcReduction="200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  <p:sp>
          <p:nvSpPr>
            <p:cNvPr id="65" name="ïśļiḑé">
              <a:extLst>
                <a:ext uri="{FF2B5EF4-FFF2-40B4-BE49-F238E27FC236}">
                  <a16:creationId xmlns:a16="http://schemas.microsoft.com/office/drawing/2014/main" id="{71950116-0050-4CF2-A8C2-568E8B925481}"/>
                </a:ext>
              </a:extLst>
            </p:cNvPr>
            <p:cNvSpPr/>
            <p:nvPr/>
          </p:nvSpPr>
          <p:spPr>
            <a:xfrm>
              <a:off x="7055794" y="1924242"/>
              <a:ext cx="248637" cy="163678"/>
            </a:xfrm>
            <a:custGeom>
              <a:avLst/>
              <a:gdLst>
                <a:gd name="connsiteX0" fmla="*/ 424341 w 607145"/>
                <a:gd name="connsiteY0" fmla="*/ 192546 h 399683"/>
                <a:gd name="connsiteX1" fmla="*/ 374104 w 607145"/>
                <a:gd name="connsiteY1" fmla="*/ 200647 h 399683"/>
                <a:gd name="connsiteX2" fmla="*/ 369850 w 607145"/>
                <a:gd name="connsiteY2" fmla="*/ 214854 h 399683"/>
                <a:gd name="connsiteX3" fmla="*/ 384076 w 607145"/>
                <a:gd name="connsiteY3" fmla="*/ 219247 h 399683"/>
                <a:gd name="connsiteX4" fmla="*/ 400942 w 607145"/>
                <a:gd name="connsiteY4" fmla="*/ 213975 h 399683"/>
                <a:gd name="connsiteX5" fmla="*/ 498617 w 607145"/>
                <a:gd name="connsiteY5" fmla="*/ 232429 h 399683"/>
                <a:gd name="connsiteX6" fmla="*/ 539828 w 607145"/>
                <a:gd name="connsiteY6" fmla="*/ 250443 h 399683"/>
                <a:gd name="connsiteX7" fmla="*/ 544668 w 607145"/>
                <a:gd name="connsiteY7" fmla="*/ 251615 h 399683"/>
                <a:gd name="connsiteX8" fmla="*/ 554054 w 607145"/>
                <a:gd name="connsiteY8" fmla="*/ 245903 h 399683"/>
                <a:gd name="connsiteX9" fmla="*/ 549508 w 607145"/>
                <a:gd name="connsiteY9" fmla="*/ 231843 h 399683"/>
                <a:gd name="connsiteX10" fmla="*/ 424341 w 607145"/>
                <a:gd name="connsiteY10" fmla="*/ 192546 h 399683"/>
                <a:gd name="connsiteX11" fmla="*/ 179418 w 607145"/>
                <a:gd name="connsiteY11" fmla="*/ 192544 h 399683"/>
                <a:gd name="connsiteX12" fmla="*/ 54260 w 607145"/>
                <a:gd name="connsiteY12" fmla="*/ 231696 h 399683"/>
                <a:gd name="connsiteX13" fmla="*/ 49714 w 607145"/>
                <a:gd name="connsiteY13" fmla="*/ 245903 h 399683"/>
                <a:gd name="connsiteX14" fmla="*/ 59099 w 607145"/>
                <a:gd name="connsiteY14" fmla="*/ 251615 h 399683"/>
                <a:gd name="connsiteX15" fmla="*/ 63939 w 607145"/>
                <a:gd name="connsiteY15" fmla="*/ 250443 h 399683"/>
                <a:gd name="connsiteX16" fmla="*/ 105147 w 607145"/>
                <a:gd name="connsiteY16" fmla="*/ 232429 h 399683"/>
                <a:gd name="connsiteX17" fmla="*/ 202962 w 607145"/>
                <a:gd name="connsiteY17" fmla="*/ 213975 h 399683"/>
                <a:gd name="connsiteX18" fmla="*/ 219680 w 607145"/>
                <a:gd name="connsiteY18" fmla="*/ 219247 h 399683"/>
                <a:gd name="connsiteX19" fmla="*/ 233905 w 607145"/>
                <a:gd name="connsiteY19" fmla="*/ 214854 h 399683"/>
                <a:gd name="connsiteX20" fmla="*/ 229652 w 607145"/>
                <a:gd name="connsiteY20" fmla="*/ 200647 h 399683"/>
                <a:gd name="connsiteX21" fmla="*/ 179418 w 607145"/>
                <a:gd name="connsiteY21" fmla="*/ 192544 h 399683"/>
                <a:gd name="connsiteX22" fmla="*/ 424341 w 607145"/>
                <a:gd name="connsiteY22" fmla="*/ 126430 h 399683"/>
                <a:gd name="connsiteX23" fmla="*/ 374104 w 607145"/>
                <a:gd name="connsiteY23" fmla="*/ 134448 h 399683"/>
                <a:gd name="connsiteX24" fmla="*/ 369850 w 607145"/>
                <a:gd name="connsiteY24" fmla="*/ 148801 h 399683"/>
                <a:gd name="connsiteX25" fmla="*/ 384076 w 607145"/>
                <a:gd name="connsiteY25" fmla="*/ 153049 h 399683"/>
                <a:gd name="connsiteX26" fmla="*/ 400942 w 607145"/>
                <a:gd name="connsiteY26" fmla="*/ 147922 h 399683"/>
                <a:gd name="connsiteX27" fmla="*/ 498617 w 607145"/>
                <a:gd name="connsiteY27" fmla="*/ 166376 h 399683"/>
                <a:gd name="connsiteX28" fmla="*/ 539828 w 607145"/>
                <a:gd name="connsiteY28" fmla="*/ 184390 h 399683"/>
                <a:gd name="connsiteX29" fmla="*/ 544668 w 607145"/>
                <a:gd name="connsiteY29" fmla="*/ 185562 h 399683"/>
                <a:gd name="connsiteX30" fmla="*/ 554054 w 607145"/>
                <a:gd name="connsiteY30" fmla="*/ 179850 h 399683"/>
                <a:gd name="connsiteX31" fmla="*/ 549508 w 607145"/>
                <a:gd name="connsiteY31" fmla="*/ 165644 h 399683"/>
                <a:gd name="connsiteX32" fmla="*/ 424341 w 607145"/>
                <a:gd name="connsiteY32" fmla="*/ 126430 h 399683"/>
                <a:gd name="connsiteX33" fmla="*/ 179418 w 607145"/>
                <a:gd name="connsiteY33" fmla="*/ 126430 h 399683"/>
                <a:gd name="connsiteX34" fmla="*/ 54260 w 607145"/>
                <a:gd name="connsiteY34" fmla="*/ 165644 h 399683"/>
                <a:gd name="connsiteX35" fmla="*/ 49714 w 607145"/>
                <a:gd name="connsiteY35" fmla="*/ 179850 h 399683"/>
                <a:gd name="connsiteX36" fmla="*/ 59099 w 607145"/>
                <a:gd name="connsiteY36" fmla="*/ 185562 h 399683"/>
                <a:gd name="connsiteX37" fmla="*/ 63939 w 607145"/>
                <a:gd name="connsiteY37" fmla="*/ 184390 h 399683"/>
                <a:gd name="connsiteX38" fmla="*/ 105147 w 607145"/>
                <a:gd name="connsiteY38" fmla="*/ 166376 h 399683"/>
                <a:gd name="connsiteX39" fmla="*/ 202962 w 607145"/>
                <a:gd name="connsiteY39" fmla="*/ 147922 h 399683"/>
                <a:gd name="connsiteX40" fmla="*/ 219680 w 607145"/>
                <a:gd name="connsiteY40" fmla="*/ 153049 h 399683"/>
                <a:gd name="connsiteX41" fmla="*/ 233905 w 607145"/>
                <a:gd name="connsiteY41" fmla="*/ 148801 h 399683"/>
                <a:gd name="connsiteX42" fmla="*/ 229652 w 607145"/>
                <a:gd name="connsiteY42" fmla="*/ 134448 h 399683"/>
                <a:gd name="connsiteX43" fmla="*/ 179418 w 607145"/>
                <a:gd name="connsiteY43" fmla="*/ 126430 h 399683"/>
                <a:gd name="connsiteX44" fmla="*/ 424341 w 607145"/>
                <a:gd name="connsiteY44" fmla="*/ 60293 h 399683"/>
                <a:gd name="connsiteX45" fmla="*/ 374104 w 607145"/>
                <a:gd name="connsiteY45" fmla="*/ 68396 h 399683"/>
                <a:gd name="connsiteX46" fmla="*/ 369850 w 607145"/>
                <a:gd name="connsiteY46" fmla="*/ 82602 h 399683"/>
                <a:gd name="connsiteX47" fmla="*/ 384076 w 607145"/>
                <a:gd name="connsiteY47" fmla="*/ 86996 h 399683"/>
                <a:gd name="connsiteX48" fmla="*/ 400942 w 607145"/>
                <a:gd name="connsiteY48" fmla="*/ 81724 h 399683"/>
                <a:gd name="connsiteX49" fmla="*/ 498471 w 607145"/>
                <a:gd name="connsiteY49" fmla="*/ 100177 h 399683"/>
                <a:gd name="connsiteX50" fmla="*/ 539828 w 607145"/>
                <a:gd name="connsiteY50" fmla="*/ 118192 h 399683"/>
                <a:gd name="connsiteX51" fmla="*/ 544668 w 607145"/>
                <a:gd name="connsiteY51" fmla="*/ 119363 h 399683"/>
                <a:gd name="connsiteX52" fmla="*/ 554054 w 607145"/>
                <a:gd name="connsiteY52" fmla="*/ 113651 h 399683"/>
                <a:gd name="connsiteX53" fmla="*/ 549508 w 607145"/>
                <a:gd name="connsiteY53" fmla="*/ 99445 h 399683"/>
                <a:gd name="connsiteX54" fmla="*/ 424341 w 607145"/>
                <a:gd name="connsiteY54" fmla="*/ 60293 h 399683"/>
                <a:gd name="connsiteX55" fmla="*/ 179418 w 607145"/>
                <a:gd name="connsiteY55" fmla="*/ 60293 h 399683"/>
                <a:gd name="connsiteX56" fmla="*/ 54260 w 607145"/>
                <a:gd name="connsiteY56" fmla="*/ 99445 h 399683"/>
                <a:gd name="connsiteX57" fmla="*/ 49714 w 607145"/>
                <a:gd name="connsiteY57" fmla="*/ 113651 h 399683"/>
                <a:gd name="connsiteX58" fmla="*/ 59099 w 607145"/>
                <a:gd name="connsiteY58" fmla="*/ 119363 h 399683"/>
                <a:gd name="connsiteX59" fmla="*/ 63939 w 607145"/>
                <a:gd name="connsiteY59" fmla="*/ 118192 h 399683"/>
                <a:gd name="connsiteX60" fmla="*/ 105147 w 607145"/>
                <a:gd name="connsiteY60" fmla="*/ 100177 h 399683"/>
                <a:gd name="connsiteX61" fmla="*/ 202962 w 607145"/>
                <a:gd name="connsiteY61" fmla="*/ 81724 h 399683"/>
                <a:gd name="connsiteX62" fmla="*/ 219680 w 607145"/>
                <a:gd name="connsiteY62" fmla="*/ 86996 h 399683"/>
                <a:gd name="connsiteX63" fmla="*/ 233905 w 607145"/>
                <a:gd name="connsiteY63" fmla="*/ 82602 h 399683"/>
                <a:gd name="connsiteX64" fmla="*/ 229652 w 607145"/>
                <a:gd name="connsiteY64" fmla="*/ 68396 h 399683"/>
                <a:gd name="connsiteX65" fmla="*/ 179418 w 607145"/>
                <a:gd name="connsiteY65" fmla="*/ 60293 h 399683"/>
                <a:gd name="connsiteX66" fmla="*/ 402115 w 607145"/>
                <a:gd name="connsiteY66" fmla="*/ 0 h 399683"/>
                <a:gd name="connsiteX67" fmla="*/ 607145 w 607145"/>
                <a:gd name="connsiteY67" fmla="*/ 64295 h 399683"/>
                <a:gd name="connsiteX68" fmla="*/ 607145 w 607145"/>
                <a:gd name="connsiteY68" fmla="*/ 399683 h 399683"/>
                <a:gd name="connsiteX69" fmla="*/ 398449 w 607145"/>
                <a:gd name="connsiteY69" fmla="*/ 341686 h 399683"/>
                <a:gd name="connsiteX70" fmla="*/ 315000 w 607145"/>
                <a:gd name="connsiteY70" fmla="*/ 370538 h 399683"/>
                <a:gd name="connsiteX71" fmla="*/ 313240 w 607145"/>
                <a:gd name="connsiteY71" fmla="*/ 372296 h 399683"/>
                <a:gd name="connsiteX72" fmla="*/ 313240 w 607145"/>
                <a:gd name="connsiteY72" fmla="*/ 50235 h 399683"/>
                <a:gd name="connsiteX73" fmla="*/ 314560 w 607145"/>
                <a:gd name="connsiteY73" fmla="*/ 45988 h 399683"/>
                <a:gd name="connsiteX74" fmla="*/ 402115 w 607145"/>
                <a:gd name="connsiteY74" fmla="*/ 0 h 399683"/>
                <a:gd name="connsiteX75" fmla="*/ 205015 w 607145"/>
                <a:gd name="connsiteY75" fmla="*/ 0 h 399683"/>
                <a:gd name="connsiteX76" fmla="*/ 292564 w 607145"/>
                <a:gd name="connsiteY76" fmla="*/ 45988 h 399683"/>
                <a:gd name="connsiteX77" fmla="*/ 292271 w 607145"/>
                <a:gd name="connsiteY77" fmla="*/ 47013 h 399683"/>
                <a:gd name="connsiteX78" fmla="*/ 292124 w 607145"/>
                <a:gd name="connsiteY78" fmla="*/ 49064 h 399683"/>
                <a:gd name="connsiteX79" fmla="*/ 292124 w 607145"/>
                <a:gd name="connsiteY79" fmla="*/ 370538 h 399683"/>
                <a:gd name="connsiteX80" fmla="*/ 208534 w 607145"/>
                <a:gd name="connsiteY80" fmla="*/ 341686 h 399683"/>
                <a:gd name="connsiteX81" fmla="*/ 0 w 607145"/>
                <a:gd name="connsiteY81" fmla="*/ 399683 h 399683"/>
                <a:gd name="connsiteX82" fmla="*/ 0 w 607145"/>
                <a:gd name="connsiteY82" fmla="*/ 64295 h 399683"/>
                <a:gd name="connsiteX83" fmla="*/ 205015 w 607145"/>
                <a:gd name="connsiteY83" fmla="*/ 0 h 399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607145" h="399683">
                  <a:moveTo>
                    <a:pt x="424341" y="192546"/>
                  </a:moveTo>
                  <a:cubicBezTo>
                    <a:pt x="405663" y="191228"/>
                    <a:pt x="388037" y="193178"/>
                    <a:pt x="374104" y="200647"/>
                  </a:cubicBezTo>
                  <a:cubicBezTo>
                    <a:pt x="368970" y="203430"/>
                    <a:pt x="367064" y="209728"/>
                    <a:pt x="369850" y="214854"/>
                  </a:cubicBezTo>
                  <a:cubicBezTo>
                    <a:pt x="372637" y="219980"/>
                    <a:pt x="378943" y="221884"/>
                    <a:pt x="384076" y="219247"/>
                  </a:cubicBezTo>
                  <a:cubicBezTo>
                    <a:pt x="388916" y="216611"/>
                    <a:pt x="394636" y="215000"/>
                    <a:pt x="400942" y="213975"/>
                  </a:cubicBezTo>
                  <a:cubicBezTo>
                    <a:pt x="428514" y="209874"/>
                    <a:pt x="467379" y="220566"/>
                    <a:pt x="498617" y="232429"/>
                  </a:cubicBezTo>
                  <a:cubicBezTo>
                    <a:pt x="515630" y="238873"/>
                    <a:pt x="530442" y="245610"/>
                    <a:pt x="539828" y="250443"/>
                  </a:cubicBezTo>
                  <a:cubicBezTo>
                    <a:pt x="541442" y="251322"/>
                    <a:pt x="543055" y="251615"/>
                    <a:pt x="544668" y="251615"/>
                  </a:cubicBezTo>
                  <a:cubicBezTo>
                    <a:pt x="548481" y="251615"/>
                    <a:pt x="552148" y="249564"/>
                    <a:pt x="554054" y="245903"/>
                  </a:cubicBezTo>
                  <a:cubicBezTo>
                    <a:pt x="556694" y="240777"/>
                    <a:pt x="554641" y="234479"/>
                    <a:pt x="549508" y="231843"/>
                  </a:cubicBezTo>
                  <a:cubicBezTo>
                    <a:pt x="545878" y="229866"/>
                    <a:pt x="480376" y="196501"/>
                    <a:pt x="424341" y="192546"/>
                  </a:cubicBezTo>
                  <a:close/>
                  <a:moveTo>
                    <a:pt x="179418" y="192544"/>
                  </a:moveTo>
                  <a:cubicBezTo>
                    <a:pt x="123386" y="196492"/>
                    <a:pt x="57889" y="229829"/>
                    <a:pt x="54260" y="231696"/>
                  </a:cubicBezTo>
                  <a:cubicBezTo>
                    <a:pt x="49127" y="234479"/>
                    <a:pt x="47074" y="240777"/>
                    <a:pt x="49714" y="245903"/>
                  </a:cubicBezTo>
                  <a:cubicBezTo>
                    <a:pt x="51620" y="249564"/>
                    <a:pt x="55287" y="251615"/>
                    <a:pt x="59099" y="251615"/>
                  </a:cubicBezTo>
                  <a:cubicBezTo>
                    <a:pt x="60713" y="251615"/>
                    <a:pt x="62472" y="251322"/>
                    <a:pt x="63939" y="250443"/>
                  </a:cubicBezTo>
                  <a:cubicBezTo>
                    <a:pt x="73324" y="245610"/>
                    <a:pt x="88136" y="238873"/>
                    <a:pt x="105147" y="232429"/>
                  </a:cubicBezTo>
                  <a:cubicBezTo>
                    <a:pt x="136383" y="220566"/>
                    <a:pt x="175245" y="209874"/>
                    <a:pt x="202962" y="213975"/>
                  </a:cubicBezTo>
                  <a:cubicBezTo>
                    <a:pt x="209121" y="215000"/>
                    <a:pt x="214840" y="216611"/>
                    <a:pt x="219680" y="219247"/>
                  </a:cubicBezTo>
                  <a:cubicBezTo>
                    <a:pt x="224812" y="221884"/>
                    <a:pt x="231118" y="219980"/>
                    <a:pt x="233905" y="214854"/>
                  </a:cubicBezTo>
                  <a:cubicBezTo>
                    <a:pt x="236691" y="209728"/>
                    <a:pt x="234784" y="203430"/>
                    <a:pt x="229652" y="200647"/>
                  </a:cubicBezTo>
                  <a:cubicBezTo>
                    <a:pt x="215720" y="193178"/>
                    <a:pt x="198095" y="191228"/>
                    <a:pt x="179418" y="192544"/>
                  </a:cubicBezTo>
                  <a:close/>
                  <a:moveTo>
                    <a:pt x="424341" y="126430"/>
                  </a:moveTo>
                  <a:cubicBezTo>
                    <a:pt x="405663" y="125093"/>
                    <a:pt x="388037" y="127016"/>
                    <a:pt x="374104" y="134448"/>
                  </a:cubicBezTo>
                  <a:cubicBezTo>
                    <a:pt x="368970" y="137231"/>
                    <a:pt x="367064" y="143675"/>
                    <a:pt x="369850" y="148801"/>
                  </a:cubicBezTo>
                  <a:cubicBezTo>
                    <a:pt x="372637" y="153927"/>
                    <a:pt x="378943" y="155831"/>
                    <a:pt x="384076" y="153049"/>
                  </a:cubicBezTo>
                  <a:cubicBezTo>
                    <a:pt x="388916" y="150559"/>
                    <a:pt x="394636" y="148801"/>
                    <a:pt x="400942" y="147922"/>
                  </a:cubicBezTo>
                  <a:cubicBezTo>
                    <a:pt x="428514" y="143822"/>
                    <a:pt x="467379" y="154513"/>
                    <a:pt x="498617" y="166376"/>
                  </a:cubicBezTo>
                  <a:cubicBezTo>
                    <a:pt x="515630" y="172820"/>
                    <a:pt x="530442" y="179557"/>
                    <a:pt x="539828" y="184390"/>
                  </a:cubicBezTo>
                  <a:cubicBezTo>
                    <a:pt x="541442" y="185123"/>
                    <a:pt x="543055" y="185562"/>
                    <a:pt x="544668" y="185562"/>
                  </a:cubicBezTo>
                  <a:cubicBezTo>
                    <a:pt x="548481" y="185562"/>
                    <a:pt x="552148" y="183512"/>
                    <a:pt x="554054" y="179850"/>
                  </a:cubicBezTo>
                  <a:cubicBezTo>
                    <a:pt x="556694" y="174724"/>
                    <a:pt x="554641" y="168280"/>
                    <a:pt x="549508" y="165644"/>
                  </a:cubicBezTo>
                  <a:cubicBezTo>
                    <a:pt x="545878" y="163777"/>
                    <a:pt x="480376" y="130439"/>
                    <a:pt x="424341" y="126430"/>
                  </a:cubicBezTo>
                  <a:close/>
                  <a:moveTo>
                    <a:pt x="179418" y="126430"/>
                  </a:moveTo>
                  <a:cubicBezTo>
                    <a:pt x="123386" y="130439"/>
                    <a:pt x="57889" y="163777"/>
                    <a:pt x="54260" y="165644"/>
                  </a:cubicBezTo>
                  <a:cubicBezTo>
                    <a:pt x="49127" y="168280"/>
                    <a:pt x="47074" y="174724"/>
                    <a:pt x="49714" y="179850"/>
                  </a:cubicBezTo>
                  <a:cubicBezTo>
                    <a:pt x="51620" y="183512"/>
                    <a:pt x="55287" y="185562"/>
                    <a:pt x="59099" y="185562"/>
                  </a:cubicBezTo>
                  <a:cubicBezTo>
                    <a:pt x="60713" y="185562"/>
                    <a:pt x="62472" y="185123"/>
                    <a:pt x="63939" y="184390"/>
                  </a:cubicBezTo>
                  <a:cubicBezTo>
                    <a:pt x="73324" y="179557"/>
                    <a:pt x="88136" y="172820"/>
                    <a:pt x="105147" y="166376"/>
                  </a:cubicBezTo>
                  <a:cubicBezTo>
                    <a:pt x="136383" y="154513"/>
                    <a:pt x="175245" y="143675"/>
                    <a:pt x="202962" y="147922"/>
                  </a:cubicBezTo>
                  <a:cubicBezTo>
                    <a:pt x="209121" y="148801"/>
                    <a:pt x="214840" y="150412"/>
                    <a:pt x="219680" y="153049"/>
                  </a:cubicBezTo>
                  <a:cubicBezTo>
                    <a:pt x="224812" y="155831"/>
                    <a:pt x="231265" y="153927"/>
                    <a:pt x="233905" y="148801"/>
                  </a:cubicBezTo>
                  <a:cubicBezTo>
                    <a:pt x="236691" y="143675"/>
                    <a:pt x="234784" y="137231"/>
                    <a:pt x="229652" y="134448"/>
                  </a:cubicBezTo>
                  <a:cubicBezTo>
                    <a:pt x="215720" y="127016"/>
                    <a:pt x="198095" y="125093"/>
                    <a:pt x="179418" y="126430"/>
                  </a:cubicBezTo>
                  <a:close/>
                  <a:moveTo>
                    <a:pt x="424341" y="60293"/>
                  </a:moveTo>
                  <a:cubicBezTo>
                    <a:pt x="405663" y="58977"/>
                    <a:pt x="388037" y="60927"/>
                    <a:pt x="374104" y="68396"/>
                  </a:cubicBezTo>
                  <a:cubicBezTo>
                    <a:pt x="368970" y="71179"/>
                    <a:pt x="367064" y="77476"/>
                    <a:pt x="369850" y="82602"/>
                  </a:cubicBezTo>
                  <a:cubicBezTo>
                    <a:pt x="372637" y="87728"/>
                    <a:pt x="378943" y="89632"/>
                    <a:pt x="384076" y="86996"/>
                  </a:cubicBezTo>
                  <a:cubicBezTo>
                    <a:pt x="388916" y="84360"/>
                    <a:pt x="394636" y="82749"/>
                    <a:pt x="400942" y="81724"/>
                  </a:cubicBezTo>
                  <a:cubicBezTo>
                    <a:pt x="428514" y="77623"/>
                    <a:pt x="467379" y="88314"/>
                    <a:pt x="498471" y="100177"/>
                  </a:cubicBezTo>
                  <a:cubicBezTo>
                    <a:pt x="515630" y="106621"/>
                    <a:pt x="530442" y="113358"/>
                    <a:pt x="539828" y="118192"/>
                  </a:cubicBezTo>
                  <a:cubicBezTo>
                    <a:pt x="541442" y="119070"/>
                    <a:pt x="543055" y="119363"/>
                    <a:pt x="544668" y="119363"/>
                  </a:cubicBezTo>
                  <a:cubicBezTo>
                    <a:pt x="548481" y="119363"/>
                    <a:pt x="552148" y="117313"/>
                    <a:pt x="554054" y="113651"/>
                  </a:cubicBezTo>
                  <a:cubicBezTo>
                    <a:pt x="556694" y="108525"/>
                    <a:pt x="554641" y="102228"/>
                    <a:pt x="549508" y="99445"/>
                  </a:cubicBezTo>
                  <a:cubicBezTo>
                    <a:pt x="545878" y="97578"/>
                    <a:pt x="480376" y="64240"/>
                    <a:pt x="424341" y="60293"/>
                  </a:cubicBezTo>
                  <a:close/>
                  <a:moveTo>
                    <a:pt x="179418" y="60293"/>
                  </a:moveTo>
                  <a:cubicBezTo>
                    <a:pt x="123386" y="64240"/>
                    <a:pt x="57889" y="97578"/>
                    <a:pt x="54260" y="99445"/>
                  </a:cubicBezTo>
                  <a:cubicBezTo>
                    <a:pt x="49127" y="102228"/>
                    <a:pt x="47074" y="108525"/>
                    <a:pt x="49714" y="113651"/>
                  </a:cubicBezTo>
                  <a:cubicBezTo>
                    <a:pt x="51620" y="117313"/>
                    <a:pt x="55287" y="119363"/>
                    <a:pt x="59099" y="119363"/>
                  </a:cubicBezTo>
                  <a:cubicBezTo>
                    <a:pt x="60713" y="119363"/>
                    <a:pt x="62472" y="119070"/>
                    <a:pt x="63939" y="118192"/>
                  </a:cubicBezTo>
                  <a:cubicBezTo>
                    <a:pt x="73324" y="113358"/>
                    <a:pt x="88136" y="106621"/>
                    <a:pt x="105147" y="100177"/>
                  </a:cubicBezTo>
                  <a:cubicBezTo>
                    <a:pt x="136383" y="88314"/>
                    <a:pt x="175245" y="77623"/>
                    <a:pt x="202962" y="81724"/>
                  </a:cubicBezTo>
                  <a:cubicBezTo>
                    <a:pt x="209121" y="82749"/>
                    <a:pt x="214840" y="84360"/>
                    <a:pt x="219680" y="86996"/>
                  </a:cubicBezTo>
                  <a:cubicBezTo>
                    <a:pt x="224812" y="89632"/>
                    <a:pt x="231265" y="87728"/>
                    <a:pt x="233905" y="82602"/>
                  </a:cubicBezTo>
                  <a:cubicBezTo>
                    <a:pt x="236691" y="77476"/>
                    <a:pt x="234784" y="71179"/>
                    <a:pt x="229652" y="68396"/>
                  </a:cubicBezTo>
                  <a:cubicBezTo>
                    <a:pt x="215720" y="60927"/>
                    <a:pt x="198095" y="58977"/>
                    <a:pt x="179418" y="60293"/>
                  </a:cubicBezTo>
                  <a:close/>
                  <a:moveTo>
                    <a:pt x="402115" y="0"/>
                  </a:moveTo>
                  <a:cubicBezTo>
                    <a:pt x="454179" y="0"/>
                    <a:pt x="523109" y="21676"/>
                    <a:pt x="607145" y="64295"/>
                  </a:cubicBezTo>
                  <a:lnTo>
                    <a:pt x="607145" y="399683"/>
                  </a:lnTo>
                  <a:cubicBezTo>
                    <a:pt x="570187" y="382548"/>
                    <a:pt x="474858" y="341686"/>
                    <a:pt x="398449" y="341686"/>
                  </a:cubicBezTo>
                  <a:cubicBezTo>
                    <a:pt x="356944" y="341686"/>
                    <a:pt x="331132" y="353988"/>
                    <a:pt x="315000" y="370538"/>
                  </a:cubicBezTo>
                  <a:cubicBezTo>
                    <a:pt x="314413" y="371124"/>
                    <a:pt x="313827" y="371710"/>
                    <a:pt x="313240" y="372296"/>
                  </a:cubicBezTo>
                  <a:lnTo>
                    <a:pt x="313240" y="50235"/>
                  </a:lnTo>
                  <a:cubicBezTo>
                    <a:pt x="313387" y="49356"/>
                    <a:pt x="313827" y="47892"/>
                    <a:pt x="314560" y="45988"/>
                  </a:cubicBezTo>
                  <a:cubicBezTo>
                    <a:pt x="319400" y="33100"/>
                    <a:pt x="338319" y="0"/>
                    <a:pt x="402115" y="0"/>
                  </a:cubicBezTo>
                  <a:close/>
                  <a:moveTo>
                    <a:pt x="205015" y="0"/>
                  </a:moveTo>
                  <a:cubicBezTo>
                    <a:pt x="268954" y="0"/>
                    <a:pt x="287725" y="33246"/>
                    <a:pt x="292564" y="45988"/>
                  </a:cubicBezTo>
                  <a:cubicBezTo>
                    <a:pt x="292417" y="46574"/>
                    <a:pt x="292271" y="47013"/>
                    <a:pt x="292271" y="47013"/>
                  </a:cubicBezTo>
                  <a:cubicBezTo>
                    <a:pt x="292124" y="47745"/>
                    <a:pt x="292124" y="48331"/>
                    <a:pt x="292124" y="49064"/>
                  </a:cubicBezTo>
                  <a:lnTo>
                    <a:pt x="292124" y="370538"/>
                  </a:lnTo>
                  <a:cubicBezTo>
                    <a:pt x="275993" y="353988"/>
                    <a:pt x="250183" y="341686"/>
                    <a:pt x="208534" y="341686"/>
                  </a:cubicBezTo>
                  <a:cubicBezTo>
                    <a:pt x="132277" y="341686"/>
                    <a:pt x="36809" y="382548"/>
                    <a:pt x="0" y="399683"/>
                  </a:cubicBezTo>
                  <a:lnTo>
                    <a:pt x="0" y="64295"/>
                  </a:lnTo>
                  <a:cubicBezTo>
                    <a:pt x="84030" y="21676"/>
                    <a:pt x="152955" y="0"/>
                    <a:pt x="205015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2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0D114120-8F70-4887-B86F-0391C5982EFA}"/>
              </a:ext>
            </a:extLst>
          </p:cNvPr>
          <p:cNvGrpSpPr/>
          <p:nvPr/>
        </p:nvGrpSpPr>
        <p:grpSpPr>
          <a:xfrm>
            <a:off x="3441175" y="3272922"/>
            <a:ext cx="495959" cy="495959"/>
            <a:chOff x="7112947" y="2706714"/>
            <a:chExt cx="495959" cy="495959"/>
          </a:xfrm>
        </p:grpSpPr>
        <p:sp>
          <p:nvSpPr>
            <p:cNvPr id="67" name="íṥļîḓê">
              <a:extLst>
                <a:ext uri="{FF2B5EF4-FFF2-40B4-BE49-F238E27FC236}">
                  <a16:creationId xmlns:a16="http://schemas.microsoft.com/office/drawing/2014/main" id="{F6EFE498-5CFE-4759-B437-268929A27E1A}"/>
                </a:ext>
              </a:extLst>
            </p:cNvPr>
            <p:cNvSpPr/>
            <p:nvPr/>
          </p:nvSpPr>
          <p:spPr>
            <a:xfrm>
              <a:off x="7112947" y="2706714"/>
              <a:ext cx="495959" cy="495959"/>
            </a:xfrm>
            <a:prstGeom prst="ellipse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lnSpcReduction="100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  <p:sp>
          <p:nvSpPr>
            <p:cNvPr id="68" name="íṥlíḓê">
              <a:extLst>
                <a:ext uri="{FF2B5EF4-FFF2-40B4-BE49-F238E27FC236}">
                  <a16:creationId xmlns:a16="http://schemas.microsoft.com/office/drawing/2014/main" id="{A78F40A1-B6AB-437F-A6BC-B2E38C094C19}"/>
                </a:ext>
              </a:extLst>
            </p:cNvPr>
            <p:cNvSpPr/>
            <p:nvPr/>
          </p:nvSpPr>
          <p:spPr>
            <a:xfrm>
              <a:off x="7158800" y="2752567"/>
              <a:ext cx="404253" cy="40425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85000" lnSpcReduction="200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  <p:sp>
          <p:nvSpPr>
            <p:cNvPr id="69" name="ïśļiḑé">
              <a:extLst>
                <a:ext uri="{FF2B5EF4-FFF2-40B4-BE49-F238E27FC236}">
                  <a16:creationId xmlns:a16="http://schemas.microsoft.com/office/drawing/2014/main" id="{E157846C-EF00-4145-9CE1-45D187372E7E}"/>
                </a:ext>
              </a:extLst>
            </p:cNvPr>
            <p:cNvSpPr/>
            <p:nvPr/>
          </p:nvSpPr>
          <p:spPr>
            <a:xfrm>
              <a:off x="7236607" y="2872855"/>
              <a:ext cx="248637" cy="163678"/>
            </a:xfrm>
            <a:custGeom>
              <a:avLst/>
              <a:gdLst>
                <a:gd name="connsiteX0" fmla="*/ 424341 w 607145"/>
                <a:gd name="connsiteY0" fmla="*/ 192546 h 399683"/>
                <a:gd name="connsiteX1" fmla="*/ 374104 w 607145"/>
                <a:gd name="connsiteY1" fmla="*/ 200647 h 399683"/>
                <a:gd name="connsiteX2" fmla="*/ 369850 w 607145"/>
                <a:gd name="connsiteY2" fmla="*/ 214854 h 399683"/>
                <a:gd name="connsiteX3" fmla="*/ 384076 w 607145"/>
                <a:gd name="connsiteY3" fmla="*/ 219247 h 399683"/>
                <a:gd name="connsiteX4" fmla="*/ 400942 w 607145"/>
                <a:gd name="connsiteY4" fmla="*/ 213975 h 399683"/>
                <a:gd name="connsiteX5" fmla="*/ 498617 w 607145"/>
                <a:gd name="connsiteY5" fmla="*/ 232429 h 399683"/>
                <a:gd name="connsiteX6" fmla="*/ 539828 w 607145"/>
                <a:gd name="connsiteY6" fmla="*/ 250443 h 399683"/>
                <a:gd name="connsiteX7" fmla="*/ 544668 w 607145"/>
                <a:gd name="connsiteY7" fmla="*/ 251615 h 399683"/>
                <a:gd name="connsiteX8" fmla="*/ 554054 w 607145"/>
                <a:gd name="connsiteY8" fmla="*/ 245903 h 399683"/>
                <a:gd name="connsiteX9" fmla="*/ 549508 w 607145"/>
                <a:gd name="connsiteY9" fmla="*/ 231843 h 399683"/>
                <a:gd name="connsiteX10" fmla="*/ 424341 w 607145"/>
                <a:gd name="connsiteY10" fmla="*/ 192546 h 399683"/>
                <a:gd name="connsiteX11" fmla="*/ 179418 w 607145"/>
                <a:gd name="connsiteY11" fmla="*/ 192544 h 399683"/>
                <a:gd name="connsiteX12" fmla="*/ 54260 w 607145"/>
                <a:gd name="connsiteY12" fmla="*/ 231696 h 399683"/>
                <a:gd name="connsiteX13" fmla="*/ 49714 w 607145"/>
                <a:gd name="connsiteY13" fmla="*/ 245903 h 399683"/>
                <a:gd name="connsiteX14" fmla="*/ 59099 w 607145"/>
                <a:gd name="connsiteY14" fmla="*/ 251615 h 399683"/>
                <a:gd name="connsiteX15" fmla="*/ 63939 w 607145"/>
                <a:gd name="connsiteY15" fmla="*/ 250443 h 399683"/>
                <a:gd name="connsiteX16" fmla="*/ 105147 w 607145"/>
                <a:gd name="connsiteY16" fmla="*/ 232429 h 399683"/>
                <a:gd name="connsiteX17" fmla="*/ 202962 w 607145"/>
                <a:gd name="connsiteY17" fmla="*/ 213975 h 399683"/>
                <a:gd name="connsiteX18" fmla="*/ 219680 w 607145"/>
                <a:gd name="connsiteY18" fmla="*/ 219247 h 399683"/>
                <a:gd name="connsiteX19" fmla="*/ 233905 w 607145"/>
                <a:gd name="connsiteY19" fmla="*/ 214854 h 399683"/>
                <a:gd name="connsiteX20" fmla="*/ 229652 w 607145"/>
                <a:gd name="connsiteY20" fmla="*/ 200647 h 399683"/>
                <a:gd name="connsiteX21" fmla="*/ 179418 w 607145"/>
                <a:gd name="connsiteY21" fmla="*/ 192544 h 399683"/>
                <a:gd name="connsiteX22" fmla="*/ 424341 w 607145"/>
                <a:gd name="connsiteY22" fmla="*/ 126430 h 399683"/>
                <a:gd name="connsiteX23" fmla="*/ 374104 w 607145"/>
                <a:gd name="connsiteY23" fmla="*/ 134448 h 399683"/>
                <a:gd name="connsiteX24" fmla="*/ 369850 w 607145"/>
                <a:gd name="connsiteY24" fmla="*/ 148801 h 399683"/>
                <a:gd name="connsiteX25" fmla="*/ 384076 w 607145"/>
                <a:gd name="connsiteY25" fmla="*/ 153049 h 399683"/>
                <a:gd name="connsiteX26" fmla="*/ 400942 w 607145"/>
                <a:gd name="connsiteY26" fmla="*/ 147922 h 399683"/>
                <a:gd name="connsiteX27" fmla="*/ 498617 w 607145"/>
                <a:gd name="connsiteY27" fmla="*/ 166376 h 399683"/>
                <a:gd name="connsiteX28" fmla="*/ 539828 w 607145"/>
                <a:gd name="connsiteY28" fmla="*/ 184390 h 399683"/>
                <a:gd name="connsiteX29" fmla="*/ 544668 w 607145"/>
                <a:gd name="connsiteY29" fmla="*/ 185562 h 399683"/>
                <a:gd name="connsiteX30" fmla="*/ 554054 w 607145"/>
                <a:gd name="connsiteY30" fmla="*/ 179850 h 399683"/>
                <a:gd name="connsiteX31" fmla="*/ 549508 w 607145"/>
                <a:gd name="connsiteY31" fmla="*/ 165644 h 399683"/>
                <a:gd name="connsiteX32" fmla="*/ 424341 w 607145"/>
                <a:gd name="connsiteY32" fmla="*/ 126430 h 399683"/>
                <a:gd name="connsiteX33" fmla="*/ 179418 w 607145"/>
                <a:gd name="connsiteY33" fmla="*/ 126430 h 399683"/>
                <a:gd name="connsiteX34" fmla="*/ 54260 w 607145"/>
                <a:gd name="connsiteY34" fmla="*/ 165644 h 399683"/>
                <a:gd name="connsiteX35" fmla="*/ 49714 w 607145"/>
                <a:gd name="connsiteY35" fmla="*/ 179850 h 399683"/>
                <a:gd name="connsiteX36" fmla="*/ 59099 w 607145"/>
                <a:gd name="connsiteY36" fmla="*/ 185562 h 399683"/>
                <a:gd name="connsiteX37" fmla="*/ 63939 w 607145"/>
                <a:gd name="connsiteY37" fmla="*/ 184390 h 399683"/>
                <a:gd name="connsiteX38" fmla="*/ 105147 w 607145"/>
                <a:gd name="connsiteY38" fmla="*/ 166376 h 399683"/>
                <a:gd name="connsiteX39" fmla="*/ 202962 w 607145"/>
                <a:gd name="connsiteY39" fmla="*/ 147922 h 399683"/>
                <a:gd name="connsiteX40" fmla="*/ 219680 w 607145"/>
                <a:gd name="connsiteY40" fmla="*/ 153049 h 399683"/>
                <a:gd name="connsiteX41" fmla="*/ 233905 w 607145"/>
                <a:gd name="connsiteY41" fmla="*/ 148801 h 399683"/>
                <a:gd name="connsiteX42" fmla="*/ 229652 w 607145"/>
                <a:gd name="connsiteY42" fmla="*/ 134448 h 399683"/>
                <a:gd name="connsiteX43" fmla="*/ 179418 w 607145"/>
                <a:gd name="connsiteY43" fmla="*/ 126430 h 399683"/>
                <a:gd name="connsiteX44" fmla="*/ 424341 w 607145"/>
                <a:gd name="connsiteY44" fmla="*/ 60293 h 399683"/>
                <a:gd name="connsiteX45" fmla="*/ 374104 w 607145"/>
                <a:gd name="connsiteY45" fmla="*/ 68396 h 399683"/>
                <a:gd name="connsiteX46" fmla="*/ 369850 w 607145"/>
                <a:gd name="connsiteY46" fmla="*/ 82602 h 399683"/>
                <a:gd name="connsiteX47" fmla="*/ 384076 w 607145"/>
                <a:gd name="connsiteY47" fmla="*/ 86996 h 399683"/>
                <a:gd name="connsiteX48" fmla="*/ 400942 w 607145"/>
                <a:gd name="connsiteY48" fmla="*/ 81724 h 399683"/>
                <a:gd name="connsiteX49" fmla="*/ 498471 w 607145"/>
                <a:gd name="connsiteY49" fmla="*/ 100177 h 399683"/>
                <a:gd name="connsiteX50" fmla="*/ 539828 w 607145"/>
                <a:gd name="connsiteY50" fmla="*/ 118192 h 399683"/>
                <a:gd name="connsiteX51" fmla="*/ 544668 w 607145"/>
                <a:gd name="connsiteY51" fmla="*/ 119363 h 399683"/>
                <a:gd name="connsiteX52" fmla="*/ 554054 w 607145"/>
                <a:gd name="connsiteY52" fmla="*/ 113651 h 399683"/>
                <a:gd name="connsiteX53" fmla="*/ 549508 w 607145"/>
                <a:gd name="connsiteY53" fmla="*/ 99445 h 399683"/>
                <a:gd name="connsiteX54" fmla="*/ 424341 w 607145"/>
                <a:gd name="connsiteY54" fmla="*/ 60293 h 399683"/>
                <a:gd name="connsiteX55" fmla="*/ 179418 w 607145"/>
                <a:gd name="connsiteY55" fmla="*/ 60293 h 399683"/>
                <a:gd name="connsiteX56" fmla="*/ 54260 w 607145"/>
                <a:gd name="connsiteY56" fmla="*/ 99445 h 399683"/>
                <a:gd name="connsiteX57" fmla="*/ 49714 w 607145"/>
                <a:gd name="connsiteY57" fmla="*/ 113651 h 399683"/>
                <a:gd name="connsiteX58" fmla="*/ 59099 w 607145"/>
                <a:gd name="connsiteY58" fmla="*/ 119363 h 399683"/>
                <a:gd name="connsiteX59" fmla="*/ 63939 w 607145"/>
                <a:gd name="connsiteY59" fmla="*/ 118192 h 399683"/>
                <a:gd name="connsiteX60" fmla="*/ 105147 w 607145"/>
                <a:gd name="connsiteY60" fmla="*/ 100177 h 399683"/>
                <a:gd name="connsiteX61" fmla="*/ 202962 w 607145"/>
                <a:gd name="connsiteY61" fmla="*/ 81724 h 399683"/>
                <a:gd name="connsiteX62" fmla="*/ 219680 w 607145"/>
                <a:gd name="connsiteY62" fmla="*/ 86996 h 399683"/>
                <a:gd name="connsiteX63" fmla="*/ 233905 w 607145"/>
                <a:gd name="connsiteY63" fmla="*/ 82602 h 399683"/>
                <a:gd name="connsiteX64" fmla="*/ 229652 w 607145"/>
                <a:gd name="connsiteY64" fmla="*/ 68396 h 399683"/>
                <a:gd name="connsiteX65" fmla="*/ 179418 w 607145"/>
                <a:gd name="connsiteY65" fmla="*/ 60293 h 399683"/>
                <a:gd name="connsiteX66" fmla="*/ 402115 w 607145"/>
                <a:gd name="connsiteY66" fmla="*/ 0 h 399683"/>
                <a:gd name="connsiteX67" fmla="*/ 607145 w 607145"/>
                <a:gd name="connsiteY67" fmla="*/ 64295 h 399683"/>
                <a:gd name="connsiteX68" fmla="*/ 607145 w 607145"/>
                <a:gd name="connsiteY68" fmla="*/ 399683 h 399683"/>
                <a:gd name="connsiteX69" fmla="*/ 398449 w 607145"/>
                <a:gd name="connsiteY69" fmla="*/ 341686 h 399683"/>
                <a:gd name="connsiteX70" fmla="*/ 315000 w 607145"/>
                <a:gd name="connsiteY70" fmla="*/ 370538 h 399683"/>
                <a:gd name="connsiteX71" fmla="*/ 313240 w 607145"/>
                <a:gd name="connsiteY71" fmla="*/ 372296 h 399683"/>
                <a:gd name="connsiteX72" fmla="*/ 313240 w 607145"/>
                <a:gd name="connsiteY72" fmla="*/ 50235 h 399683"/>
                <a:gd name="connsiteX73" fmla="*/ 314560 w 607145"/>
                <a:gd name="connsiteY73" fmla="*/ 45988 h 399683"/>
                <a:gd name="connsiteX74" fmla="*/ 402115 w 607145"/>
                <a:gd name="connsiteY74" fmla="*/ 0 h 399683"/>
                <a:gd name="connsiteX75" fmla="*/ 205015 w 607145"/>
                <a:gd name="connsiteY75" fmla="*/ 0 h 399683"/>
                <a:gd name="connsiteX76" fmla="*/ 292564 w 607145"/>
                <a:gd name="connsiteY76" fmla="*/ 45988 h 399683"/>
                <a:gd name="connsiteX77" fmla="*/ 292271 w 607145"/>
                <a:gd name="connsiteY77" fmla="*/ 47013 h 399683"/>
                <a:gd name="connsiteX78" fmla="*/ 292124 w 607145"/>
                <a:gd name="connsiteY78" fmla="*/ 49064 h 399683"/>
                <a:gd name="connsiteX79" fmla="*/ 292124 w 607145"/>
                <a:gd name="connsiteY79" fmla="*/ 370538 h 399683"/>
                <a:gd name="connsiteX80" fmla="*/ 208534 w 607145"/>
                <a:gd name="connsiteY80" fmla="*/ 341686 h 399683"/>
                <a:gd name="connsiteX81" fmla="*/ 0 w 607145"/>
                <a:gd name="connsiteY81" fmla="*/ 399683 h 399683"/>
                <a:gd name="connsiteX82" fmla="*/ 0 w 607145"/>
                <a:gd name="connsiteY82" fmla="*/ 64295 h 399683"/>
                <a:gd name="connsiteX83" fmla="*/ 205015 w 607145"/>
                <a:gd name="connsiteY83" fmla="*/ 0 h 399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607145" h="399683">
                  <a:moveTo>
                    <a:pt x="424341" y="192546"/>
                  </a:moveTo>
                  <a:cubicBezTo>
                    <a:pt x="405663" y="191228"/>
                    <a:pt x="388037" y="193178"/>
                    <a:pt x="374104" y="200647"/>
                  </a:cubicBezTo>
                  <a:cubicBezTo>
                    <a:pt x="368970" y="203430"/>
                    <a:pt x="367064" y="209728"/>
                    <a:pt x="369850" y="214854"/>
                  </a:cubicBezTo>
                  <a:cubicBezTo>
                    <a:pt x="372637" y="219980"/>
                    <a:pt x="378943" y="221884"/>
                    <a:pt x="384076" y="219247"/>
                  </a:cubicBezTo>
                  <a:cubicBezTo>
                    <a:pt x="388916" y="216611"/>
                    <a:pt x="394636" y="215000"/>
                    <a:pt x="400942" y="213975"/>
                  </a:cubicBezTo>
                  <a:cubicBezTo>
                    <a:pt x="428514" y="209874"/>
                    <a:pt x="467379" y="220566"/>
                    <a:pt x="498617" y="232429"/>
                  </a:cubicBezTo>
                  <a:cubicBezTo>
                    <a:pt x="515630" y="238873"/>
                    <a:pt x="530442" y="245610"/>
                    <a:pt x="539828" y="250443"/>
                  </a:cubicBezTo>
                  <a:cubicBezTo>
                    <a:pt x="541442" y="251322"/>
                    <a:pt x="543055" y="251615"/>
                    <a:pt x="544668" y="251615"/>
                  </a:cubicBezTo>
                  <a:cubicBezTo>
                    <a:pt x="548481" y="251615"/>
                    <a:pt x="552148" y="249564"/>
                    <a:pt x="554054" y="245903"/>
                  </a:cubicBezTo>
                  <a:cubicBezTo>
                    <a:pt x="556694" y="240777"/>
                    <a:pt x="554641" y="234479"/>
                    <a:pt x="549508" y="231843"/>
                  </a:cubicBezTo>
                  <a:cubicBezTo>
                    <a:pt x="545878" y="229866"/>
                    <a:pt x="480376" y="196501"/>
                    <a:pt x="424341" y="192546"/>
                  </a:cubicBezTo>
                  <a:close/>
                  <a:moveTo>
                    <a:pt x="179418" y="192544"/>
                  </a:moveTo>
                  <a:cubicBezTo>
                    <a:pt x="123386" y="196492"/>
                    <a:pt x="57889" y="229829"/>
                    <a:pt x="54260" y="231696"/>
                  </a:cubicBezTo>
                  <a:cubicBezTo>
                    <a:pt x="49127" y="234479"/>
                    <a:pt x="47074" y="240777"/>
                    <a:pt x="49714" y="245903"/>
                  </a:cubicBezTo>
                  <a:cubicBezTo>
                    <a:pt x="51620" y="249564"/>
                    <a:pt x="55287" y="251615"/>
                    <a:pt x="59099" y="251615"/>
                  </a:cubicBezTo>
                  <a:cubicBezTo>
                    <a:pt x="60713" y="251615"/>
                    <a:pt x="62472" y="251322"/>
                    <a:pt x="63939" y="250443"/>
                  </a:cubicBezTo>
                  <a:cubicBezTo>
                    <a:pt x="73324" y="245610"/>
                    <a:pt x="88136" y="238873"/>
                    <a:pt x="105147" y="232429"/>
                  </a:cubicBezTo>
                  <a:cubicBezTo>
                    <a:pt x="136383" y="220566"/>
                    <a:pt x="175245" y="209874"/>
                    <a:pt x="202962" y="213975"/>
                  </a:cubicBezTo>
                  <a:cubicBezTo>
                    <a:pt x="209121" y="215000"/>
                    <a:pt x="214840" y="216611"/>
                    <a:pt x="219680" y="219247"/>
                  </a:cubicBezTo>
                  <a:cubicBezTo>
                    <a:pt x="224812" y="221884"/>
                    <a:pt x="231118" y="219980"/>
                    <a:pt x="233905" y="214854"/>
                  </a:cubicBezTo>
                  <a:cubicBezTo>
                    <a:pt x="236691" y="209728"/>
                    <a:pt x="234784" y="203430"/>
                    <a:pt x="229652" y="200647"/>
                  </a:cubicBezTo>
                  <a:cubicBezTo>
                    <a:pt x="215720" y="193178"/>
                    <a:pt x="198095" y="191228"/>
                    <a:pt x="179418" y="192544"/>
                  </a:cubicBezTo>
                  <a:close/>
                  <a:moveTo>
                    <a:pt x="424341" y="126430"/>
                  </a:moveTo>
                  <a:cubicBezTo>
                    <a:pt x="405663" y="125093"/>
                    <a:pt x="388037" y="127016"/>
                    <a:pt x="374104" y="134448"/>
                  </a:cubicBezTo>
                  <a:cubicBezTo>
                    <a:pt x="368970" y="137231"/>
                    <a:pt x="367064" y="143675"/>
                    <a:pt x="369850" y="148801"/>
                  </a:cubicBezTo>
                  <a:cubicBezTo>
                    <a:pt x="372637" y="153927"/>
                    <a:pt x="378943" y="155831"/>
                    <a:pt x="384076" y="153049"/>
                  </a:cubicBezTo>
                  <a:cubicBezTo>
                    <a:pt x="388916" y="150559"/>
                    <a:pt x="394636" y="148801"/>
                    <a:pt x="400942" y="147922"/>
                  </a:cubicBezTo>
                  <a:cubicBezTo>
                    <a:pt x="428514" y="143822"/>
                    <a:pt x="467379" y="154513"/>
                    <a:pt x="498617" y="166376"/>
                  </a:cubicBezTo>
                  <a:cubicBezTo>
                    <a:pt x="515630" y="172820"/>
                    <a:pt x="530442" y="179557"/>
                    <a:pt x="539828" y="184390"/>
                  </a:cubicBezTo>
                  <a:cubicBezTo>
                    <a:pt x="541442" y="185123"/>
                    <a:pt x="543055" y="185562"/>
                    <a:pt x="544668" y="185562"/>
                  </a:cubicBezTo>
                  <a:cubicBezTo>
                    <a:pt x="548481" y="185562"/>
                    <a:pt x="552148" y="183512"/>
                    <a:pt x="554054" y="179850"/>
                  </a:cubicBezTo>
                  <a:cubicBezTo>
                    <a:pt x="556694" y="174724"/>
                    <a:pt x="554641" y="168280"/>
                    <a:pt x="549508" y="165644"/>
                  </a:cubicBezTo>
                  <a:cubicBezTo>
                    <a:pt x="545878" y="163777"/>
                    <a:pt x="480376" y="130439"/>
                    <a:pt x="424341" y="126430"/>
                  </a:cubicBezTo>
                  <a:close/>
                  <a:moveTo>
                    <a:pt x="179418" y="126430"/>
                  </a:moveTo>
                  <a:cubicBezTo>
                    <a:pt x="123386" y="130439"/>
                    <a:pt x="57889" y="163777"/>
                    <a:pt x="54260" y="165644"/>
                  </a:cubicBezTo>
                  <a:cubicBezTo>
                    <a:pt x="49127" y="168280"/>
                    <a:pt x="47074" y="174724"/>
                    <a:pt x="49714" y="179850"/>
                  </a:cubicBezTo>
                  <a:cubicBezTo>
                    <a:pt x="51620" y="183512"/>
                    <a:pt x="55287" y="185562"/>
                    <a:pt x="59099" y="185562"/>
                  </a:cubicBezTo>
                  <a:cubicBezTo>
                    <a:pt x="60713" y="185562"/>
                    <a:pt x="62472" y="185123"/>
                    <a:pt x="63939" y="184390"/>
                  </a:cubicBezTo>
                  <a:cubicBezTo>
                    <a:pt x="73324" y="179557"/>
                    <a:pt x="88136" y="172820"/>
                    <a:pt x="105147" y="166376"/>
                  </a:cubicBezTo>
                  <a:cubicBezTo>
                    <a:pt x="136383" y="154513"/>
                    <a:pt x="175245" y="143675"/>
                    <a:pt x="202962" y="147922"/>
                  </a:cubicBezTo>
                  <a:cubicBezTo>
                    <a:pt x="209121" y="148801"/>
                    <a:pt x="214840" y="150412"/>
                    <a:pt x="219680" y="153049"/>
                  </a:cubicBezTo>
                  <a:cubicBezTo>
                    <a:pt x="224812" y="155831"/>
                    <a:pt x="231265" y="153927"/>
                    <a:pt x="233905" y="148801"/>
                  </a:cubicBezTo>
                  <a:cubicBezTo>
                    <a:pt x="236691" y="143675"/>
                    <a:pt x="234784" y="137231"/>
                    <a:pt x="229652" y="134448"/>
                  </a:cubicBezTo>
                  <a:cubicBezTo>
                    <a:pt x="215720" y="127016"/>
                    <a:pt x="198095" y="125093"/>
                    <a:pt x="179418" y="126430"/>
                  </a:cubicBezTo>
                  <a:close/>
                  <a:moveTo>
                    <a:pt x="424341" y="60293"/>
                  </a:moveTo>
                  <a:cubicBezTo>
                    <a:pt x="405663" y="58977"/>
                    <a:pt x="388037" y="60927"/>
                    <a:pt x="374104" y="68396"/>
                  </a:cubicBezTo>
                  <a:cubicBezTo>
                    <a:pt x="368970" y="71179"/>
                    <a:pt x="367064" y="77476"/>
                    <a:pt x="369850" y="82602"/>
                  </a:cubicBezTo>
                  <a:cubicBezTo>
                    <a:pt x="372637" y="87728"/>
                    <a:pt x="378943" y="89632"/>
                    <a:pt x="384076" y="86996"/>
                  </a:cubicBezTo>
                  <a:cubicBezTo>
                    <a:pt x="388916" y="84360"/>
                    <a:pt x="394636" y="82749"/>
                    <a:pt x="400942" y="81724"/>
                  </a:cubicBezTo>
                  <a:cubicBezTo>
                    <a:pt x="428514" y="77623"/>
                    <a:pt x="467379" y="88314"/>
                    <a:pt x="498471" y="100177"/>
                  </a:cubicBezTo>
                  <a:cubicBezTo>
                    <a:pt x="515630" y="106621"/>
                    <a:pt x="530442" y="113358"/>
                    <a:pt x="539828" y="118192"/>
                  </a:cubicBezTo>
                  <a:cubicBezTo>
                    <a:pt x="541442" y="119070"/>
                    <a:pt x="543055" y="119363"/>
                    <a:pt x="544668" y="119363"/>
                  </a:cubicBezTo>
                  <a:cubicBezTo>
                    <a:pt x="548481" y="119363"/>
                    <a:pt x="552148" y="117313"/>
                    <a:pt x="554054" y="113651"/>
                  </a:cubicBezTo>
                  <a:cubicBezTo>
                    <a:pt x="556694" y="108525"/>
                    <a:pt x="554641" y="102228"/>
                    <a:pt x="549508" y="99445"/>
                  </a:cubicBezTo>
                  <a:cubicBezTo>
                    <a:pt x="545878" y="97578"/>
                    <a:pt x="480376" y="64240"/>
                    <a:pt x="424341" y="60293"/>
                  </a:cubicBezTo>
                  <a:close/>
                  <a:moveTo>
                    <a:pt x="179418" y="60293"/>
                  </a:moveTo>
                  <a:cubicBezTo>
                    <a:pt x="123386" y="64240"/>
                    <a:pt x="57889" y="97578"/>
                    <a:pt x="54260" y="99445"/>
                  </a:cubicBezTo>
                  <a:cubicBezTo>
                    <a:pt x="49127" y="102228"/>
                    <a:pt x="47074" y="108525"/>
                    <a:pt x="49714" y="113651"/>
                  </a:cubicBezTo>
                  <a:cubicBezTo>
                    <a:pt x="51620" y="117313"/>
                    <a:pt x="55287" y="119363"/>
                    <a:pt x="59099" y="119363"/>
                  </a:cubicBezTo>
                  <a:cubicBezTo>
                    <a:pt x="60713" y="119363"/>
                    <a:pt x="62472" y="119070"/>
                    <a:pt x="63939" y="118192"/>
                  </a:cubicBezTo>
                  <a:cubicBezTo>
                    <a:pt x="73324" y="113358"/>
                    <a:pt x="88136" y="106621"/>
                    <a:pt x="105147" y="100177"/>
                  </a:cubicBezTo>
                  <a:cubicBezTo>
                    <a:pt x="136383" y="88314"/>
                    <a:pt x="175245" y="77623"/>
                    <a:pt x="202962" y="81724"/>
                  </a:cubicBezTo>
                  <a:cubicBezTo>
                    <a:pt x="209121" y="82749"/>
                    <a:pt x="214840" y="84360"/>
                    <a:pt x="219680" y="86996"/>
                  </a:cubicBezTo>
                  <a:cubicBezTo>
                    <a:pt x="224812" y="89632"/>
                    <a:pt x="231265" y="87728"/>
                    <a:pt x="233905" y="82602"/>
                  </a:cubicBezTo>
                  <a:cubicBezTo>
                    <a:pt x="236691" y="77476"/>
                    <a:pt x="234784" y="71179"/>
                    <a:pt x="229652" y="68396"/>
                  </a:cubicBezTo>
                  <a:cubicBezTo>
                    <a:pt x="215720" y="60927"/>
                    <a:pt x="198095" y="58977"/>
                    <a:pt x="179418" y="60293"/>
                  </a:cubicBezTo>
                  <a:close/>
                  <a:moveTo>
                    <a:pt x="402115" y="0"/>
                  </a:moveTo>
                  <a:cubicBezTo>
                    <a:pt x="454179" y="0"/>
                    <a:pt x="523109" y="21676"/>
                    <a:pt x="607145" y="64295"/>
                  </a:cubicBezTo>
                  <a:lnTo>
                    <a:pt x="607145" y="399683"/>
                  </a:lnTo>
                  <a:cubicBezTo>
                    <a:pt x="570187" y="382548"/>
                    <a:pt x="474858" y="341686"/>
                    <a:pt x="398449" y="341686"/>
                  </a:cubicBezTo>
                  <a:cubicBezTo>
                    <a:pt x="356944" y="341686"/>
                    <a:pt x="331132" y="353988"/>
                    <a:pt x="315000" y="370538"/>
                  </a:cubicBezTo>
                  <a:cubicBezTo>
                    <a:pt x="314413" y="371124"/>
                    <a:pt x="313827" y="371710"/>
                    <a:pt x="313240" y="372296"/>
                  </a:cubicBezTo>
                  <a:lnTo>
                    <a:pt x="313240" y="50235"/>
                  </a:lnTo>
                  <a:cubicBezTo>
                    <a:pt x="313387" y="49356"/>
                    <a:pt x="313827" y="47892"/>
                    <a:pt x="314560" y="45988"/>
                  </a:cubicBezTo>
                  <a:cubicBezTo>
                    <a:pt x="319400" y="33100"/>
                    <a:pt x="338319" y="0"/>
                    <a:pt x="402115" y="0"/>
                  </a:cubicBezTo>
                  <a:close/>
                  <a:moveTo>
                    <a:pt x="205015" y="0"/>
                  </a:moveTo>
                  <a:cubicBezTo>
                    <a:pt x="268954" y="0"/>
                    <a:pt x="287725" y="33246"/>
                    <a:pt x="292564" y="45988"/>
                  </a:cubicBezTo>
                  <a:cubicBezTo>
                    <a:pt x="292417" y="46574"/>
                    <a:pt x="292271" y="47013"/>
                    <a:pt x="292271" y="47013"/>
                  </a:cubicBezTo>
                  <a:cubicBezTo>
                    <a:pt x="292124" y="47745"/>
                    <a:pt x="292124" y="48331"/>
                    <a:pt x="292124" y="49064"/>
                  </a:cubicBezTo>
                  <a:lnTo>
                    <a:pt x="292124" y="370538"/>
                  </a:lnTo>
                  <a:cubicBezTo>
                    <a:pt x="275993" y="353988"/>
                    <a:pt x="250183" y="341686"/>
                    <a:pt x="208534" y="341686"/>
                  </a:cubicBezTo>
                  <a:cubicBezTo>
                    <a:pt x="132277" y="341686"/>
                    <a:pt x="36809" y="382548"/>
                    <a:pt x="0" y="399683"/>
                  </a:cubicBezTo>
                  <a:lnTo>
                    <a:pt x="0" y="64295"/>
                  </a:lnTo>
                  <a:cubicBezTo>
                    <a:pt x="84030" y="21676"/>
                    <a:pt x="152955" y="0"/>
                    <a:pt x="205015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2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</p:grpSp>
      <p:sp>
        <p:nvSpPr>
          <p:cNvPr id="70" name="íṥļîḓê">
            <a:extLst>
              <a:ext uri="{FF2B5EF4-FFF2-40B4-BE49-F238E27FC236}">
                <a16:creationId xmlns:a16="http://schemas.microsoft.com/office/drawing/2014/main" id="{32DD21EB-D208-4FF2-A2AE-829E6126845B}"/>
              </a:ext>
            </a:extLst>
          </p:cNvPr>
          <p:cNvSpPr/>
          <p:nvPr/>
        </p:nvSpPr>
        <p:spPr>
          <a:xfrm>
            <a:off x="3465660" y="4451692"/>
            <a:ext cx="495959" cy="495959"/>
          </a:xfrm>
          <a:prstGeom prst="ellipse">
            <a:avLst/>
          </a:prstGeom>
          <a:noFill/>
          <a:ln w="12700">
            <a:solidFill>
              <a:schemeClr val="bg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Microsoft YaHei"/>
              <a:cs typeface="+mn-ea"/>
            </a:endParaRPr>
          </a:p>
        </p:txBody>
      </p:sp>
      <p:sp>
        <p:nvSpPr>
          <p:cNvPr id="71" name="íṥlíḓê">
            <a:extLst>
              <a:ext uri="{FF2B5EF4-FFF2-40B4-BE49-F238E27FC236}">
                <a16:creationId xmlns:a16="http://schemas.microsoft.com/office/drawing/2014/main" id="{74261EC3-0756-4A4F-8557-62A29DB2BA4A}"/>
              </a:ext>
            </a:extLst>
          </p:cNvPr>
          <p:cNvSpPr/>
          <p:nvPr/>
        </p:nvSpPr>
        <p:spPr>
          <a:xfrm>
            <a:off x="3511513" y="4497545"/>
            <a:ext cx="404253" cy="404253"/>
          </a:xfrm>
          <a:prstGeom prst="ellipse">
            <a:avLst/>
          </a:prstGeom>
          <a:solidFill>
            <a:schemeClr val="bg1">
              <a:lumMod val="7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Microsoft YaHei"/>
              <a:cs typeface="+mn-ea"/>
            </a:endParaRPr>
          </a:p>
        </p:txBody>
      </p:sp>
      <p:sp>
        <p:nvSpPr>
          <p:cNvPr id="72" name="ïśļiḑé">
            <a:extLst>
              <a:ext uri="{FF2B5EF4-FFF2-40B4-BE49-F238E27FC236}">
                <a16:creationId xmlns:a16="http://schemas.microsoft.com/office/drawing/2014/main" id="{8249E005-5A1C-4C77-9E3B-EA915A4DBCEB}"/>
              </a:ext>
            </a:extLst>
          </p:cNvPr>
          <p:cNvSpPr/>
          <p:nvPr/>
        </p:nvSpPr>
        <p:spPr>
          <a:xfrm>
            <a:off x="3589320" y="4617833"/>
            <a:ext cx="248637" cy="163678"/>
          </a:xfrm>
          <a:custGeom>
            <a:avLst/>
            <a:gdLst>
              <a:gd name="connsiteX0" fmla="*/ 424341 w 607145"/>
              <a:gd name="connsiteY0" fmla="*/ 192546 h 399683"/>
              <a:gd name="connsiteX1" fmla="*/ 374104 w 607145"/>
              <a:gd name="connsiteY1" fmla="*/ 200647 h 399683"/>
              <a:gd name="connsiteX2" fmla="*/ 369850 w 607145"/>
              <a:gd name="connsiteY2" fmla="*/ 214854 h 399683"/>
              <a:gd name="connsiteX3" fmla="*/ 384076 w 607145"/>
              <a:gd name="connsiteY3" fmla="*/ 219247 h 399683"/>
              <a:gd name="connsiteX4" fmla="*/ 400942 w 607145"/>
              <a:gd name="connsiteY4" fmla="*/ 213975 h 399683"/>
              <a:gd name="connsiteX5" fmla="*/ 498617 w 607145"/>
              <a:gd name="connsiteY5" fmla="*/ 232429 h 399683"/>
              <a:gd name="connsiteX6" fmla="*/ 539828 w 607145"/>
              <a:gd name="connsiteY6" fmla="*/ 250443 h 399683"/>
              <a:gd name="connsiteX7" fmla="*/ 544668 w 607145"/>
              <a:gd name="connsiteY7" fmla="*/ 251615 h 399683"/>
              <a:gd name="connsiteX8" fmla="*/ 554054 w 607145"/>
              <a:gd name="connsiteY8" fmla="*/ 245903 h 399683"/>
              <a:gd name="connsiteX9" fmla="*/ 549508 w 607145"/>
              <a:gd name="connsiteY9" fmla="*/ 231843 h 399683"/>
              <a:gd name="connsiteX10" fmla="*/ 424341 w 607145"/>
              <a:gd name="connsiteY10" fmla="*/ 192546 h 399683"/>
              <a:gd name="connsiteX11" fmla="*/ 179418 w 607145"/>
              <a:gd name="connsiteY11" fmla="*/ 192544 h 399683"/>
              <a:gd name="connsiteX12" fmla="*/ 54260 w 607145"/>
              <a:gd name="connsiteY12" fmla="*/ 231696 h 399683"/>
              <a:gd name="connsiteX13" fmla="*/ 49714 w 607145"/>
              <a:gd name="connsiteY13" fmla="*/ 245903 h 399683"/>
              <a:gd name="connsiteX14" fmla="*/ 59099 w 607145"/>
              <a:gd name="connsiteY14" fmla="*/ 251615 h 399683"/>
              <a:gd name="connsiteX15" fmla="*/ 63939 w 607145"/>
              <a:gd name="connsiteY15" fmla="*/ 250443 h 399683"/>
              <a:gd name="connsiteX16" fmla="*/ 105147 w 607145"/>
              <a:gd name="connsiteY16" fmla="*/ 232429 h 399683"/>
              <a:gd name="connsiteX17" fmla="*/ 202962 w 607145"/>
              <a:gd name="connsiteY17" fmla="*/ 213975 h 399683"/>
              <a:gd name="connsiteX18" fmla="*/ 219680 w 607145"/>
              <a:gd name="connsiteY18" fmla="*/ 219247 h 399683"/>
              <a:gd name="connsiteX19" fmla="*/ 233905 w 607145"/>
              <a:gd name="connsiteY19" fmla="*/ 214854 h 399683"/>
              <a:gd name="connsiteX20" fmla="*/ 229652 w 607145"/>
              <a:gd name="connsiteY20" fmla="*/ 200647 h 399683"/>
              <a:gd name="connsiteX21" fmla="*/ 179418 w 607145"/>
              <a:gd name="connsiteY21" fmla="*/ 192544 h 399683"/>
              <a:gd name="connsiteX22" fmla="*/ 424341 w 607145"/>
              <a:gd name="connsiteY22" fmla="*/ 126430 h 399683"/>
              <a:gd name="connsiteX23" fmla="*/ 374104 w 607145"/>
              <a:gd name="connsiteY23" fmla="*/ 134448 h 399683"/>
              <a:gd name="connsiteX24" fmla="*/ 369850 w 607145"/>
              <a:gd name="connsiteY24" fmla="*/ 148801 h 399683"/>
              <a:gd name="connsiteX25" fmla="*/ 384076 w 607145"/>
              <a:gd name="connsiteY25" fmla="*/ 153049 h 399683"/>
              <a:gd name="connsiteX26" fmla="*/ 400942 w 607145"/>
              <a:gd name="connsiteY26" fmla="*/ 147922 h 399683"/>
              <a:gd name="connsiteX27" fmla="*/ 498617 w 607145"/>
              <a:gd name="connsiteY27" fmla="*/ 166376 h 399683"/>
              <a:gd name="connsiteX28" fmla="*/ 539828 w 607145"/>
              <a:gd name="connsiteY28" fmla="*/ 184390 h 399683"/>
              <a:gd name="connsiteX29" fmla="*/ 544668 w 607145"/>
              <a:gd name="connsiteY29" fmla="*/ 185562 h 399683"/>
              <a:gd name="connsiteX30" fmla="*/ 554054 w 607145"/>
              <a:gd name="connsiteY30" fmla="*/ 179850 h 399683"/>
              <a:gd name="connsiteX31" fmla="*/ 549508 w 607145"/>
              <a:gd name="connsiteY31" fmla="*/ 165644 h 399683"/>
              <a:gd name="connsiteX32" fmla="*/ 424341 w 607145"/>
              <a:gd name="connsiteY32" fmla="*/ 126430 h 399683"/>
              <a:gd name="connsiteX33" fmla="*/ 179418 w 607145"/>
              <a:gd name="connsiteY33" fmla="*/ 126430 h 399683"/>
              <a:gd name="connsiteX34" fmla="*/ 54260 w 607145"/>
              <a:gd name="connsiteY34" fmla="*/ 165644 h 399683"/>
              <a:gd name="connsiteX35" fmla="*/ 49714 w 607145"/>
              <a:gd name="connsiteY35" fmla="*/ 179850 h 399683"/>
              <a:gd name="connsiteX36" fmla="*/ 59099 w 607145"/>
              <a:gd name="connsiteY36" fmla="*/ 185562 h 399683"/>
              <a:gd name="connsiteX37" fmla="*/ 63939 w 607145"/>
              <a:gd name="connsiteY37" fmla="*/ 184390 h 399683"/>
              <a:gd name="connsiteX38" fmla="*/ 105147 w 607145"/>
              <a:gd name="connsiteY38" fmla="*/ 166376 h 399683"/>
              <a:gd name="connsiteX39" fmla="*/ 202962 w 607145"/>
              <a:gd name="connsiteY39" fmla="*/ 147922 h 399683"/>
              <a:gd name="connsiteX40" fmla="*/ 219680 w 607145"/>
              <a:gd name="connsiteY40" fmla="*/ 153049 h 399683"/>
              <a:gd name="connsiteX41" fmla="*/ 233905 w 607145"/>
              <a:gd name="connsiteY41" fmla="*/ 148801 h 399683"/>
              <a:gd name="connsiteX42" fmla="*/ 229652 w 607145"/>
              <a:gd name="connsiteY42" fmla="*/ 134448 h 399683"/>
              <a:gd name="connsiteX43" fmla="*/ 179418 w 607145"/>
              <a:gd name="connsiteY43" fmla="*/ 126430 h 399683"/>
              <a:gd name="connsiteX44" fmla="*/ 424341 w 607145"/>
              <a:gd name="connsiteY44" fmla="*/ 60293 h 399683"/>
              <a:gd name="connsiteX45" fmla="*/ 374104 w 607145"/>
              <a:gd name="connsiteY45" fmla="*/ 68396 h 399683"/>
              <a:gd name="connsiteX46" fmla="*/ 369850 w 607145"/>
              <a:gd name="connsiteY46" fmla="*/ 82602 h 399683"/>
              <a:gd name="connsiteX47" fmla="*/ 384076 w 607145"/>
              <a:gd name="connsiteY47" fmla="*/ 86996 h 399683"/>
              <a:gd name="connsiteX48" fmla="*/ 400942 w 607145"/>
              <a:gd name="connsiteY48" fmla="*/ 81724 h 399683"/>
              <a:gd name="connsiteX49" fmla="*/ 498471 w 607145"/>
              <a:gd name="connsiteY49" fmla="*/ 100177 h 399683"/>
              <a:gd name="connsiteX50" fmla="*/ 539828 w 607145"/>
              <a:gd name="connsiteY50" fmla="*/ 118192 h 399683"/>
              <a:gd name="connsiteX51" fmla="*/ 544668 w 607145"/>
              <a:gd name="connsiteY51" fmla="*/ 119363 h 399683"/>
              <a:gd name="connsiteX52" fmla="*/ 554054 w 607145"/>
              <a:gd name="connsiteY52" fmla="*/ 113651 h 399683"/>
              <a:gd name="connsiteX53" fmla="*/ 549508 w 607145"/>
              <a:gd name="connsiteY53" fmla="*/ 99445 h 399683"/>
              <a:gd name="connsiteX54" fmla="*/ 424341 w 607145"/>
              <a:gd name="connsiteY54" fmla="*/ 60293 h 399683"/>
              <a:gd name="connsiteX55" fmla="*/ 179418 w 607145"/>
              <a:gd name="connsiteY55" fmla="*/ 60293 h 399683"/>
              <a:gd name="connsiteX56" fmla="*/ 54260 w 607145"/>
              <a:gd name="connsiteY56" fmla="*/ 99445 h 399683"/>
              <a:gd name="connsiteX57" fmla="*/ 49714 w 607145"/>
              <a:gd name="connsiteY57" fmla="*/ 113651 h 399683"/>
              <a:gd name="connsiteX58" fmla="*/ 59099 w 607145"/>
              <a:gd name="connsiteY58" fmla="*/ 119363 h 399683"/>
              <a:gd name="connsiteX59" fmla="*/ 63939 w 607145"/>
              <a:gd name="connsiteY59" fmla="*/ 118192 h 399683"/>
              <a:gd name="connsiteX60" fmla="*/ 105147 w 607145"/>
              <a:gd name="connsiteY60" fmla="*/ 100177 h 399683"/>
              <a:gd name="connsiteX61" fmla="*/ 202962 w 607145"/>
              <a:gd name="connsiteY61" fmla="*/ 81724 h 399683"/>
              <a:gd name="connsiteX62" fmla="*/ 219680 w 607145"/>
              <a:gd name="connsiteY62" fmla="*/ 86996 h 399683"/>
              <a:gd name="connsiteX63" fmla="*/ 233905 w 607145"/>
              <a:gd name="connsiteY63" fmla="*/ 82602 h 399683"/>
              <a:gd name="connsiteX64" fmla="*/ 229652 w 607145"/>
              <a:gd name="connsiteY64" fmla="*/ 68396 h 399683"/>
              <a:gd name="connsiteX65" fmla="*/ 179418 w 607145"/>
              <a:gd name="connsiteY65" fmla="*/ 60293 h 399683"/>
              <a:gd name="connsiteX66" fmla="*/ 402115 w 607145"/>
              <a:gd name="connsiteY66" fmla="*/ 0 h 399683"/>
              <a:gd name="connsiteX67" fmla="*/ 607145 w 607145"/>
              <a:gd name="connsiteY67" fmla="*/ 64295 h 399683"/>
              <a:gd name="connsiteX68" fmla="*/ 607145 w 607145"/>
              <a:gd name="connsiteY68" fmla="*/ 399683 h 399683"/>
              <a:gd name="connsiteX69" fmla="*/ 398449 w 607145"/>
              <a:gd name="connsiteY69" fmla="*/ 341686 h 399683"/>
              <a:gd name="connsiteX70" fmla="*/ 315000 w 607145"/>
              <a:gd name="connsiteY70" fmla="*/ 370538 h 399683"/>
              <a:gd name="connsiteX71" fmla="*/ 313240 w 607145"/>
              <a:gd name="connsiteY71" fmla="*/ 372296 h 399683"/>
              <a:gd name="connsiteX72" fmla="*/ 313240 w 607145"/>
              <a:gd name="connsiteY72" fmla="*/ 50235 h 399683"/>
              <a:gd name="connsiteX73" fmla="*/ 314560 w 607145"/>
              <a:gd name="connsiteY73" fmla="*/ 45988 h 399683"/>
              <a:gd name="connsiteX74" fmla="*/ 402115 w 607145"/>
              <a:gd name="connsiteY74" fmla="*/ 0 h 399683"/>
              <a:gd name="connsiteX75" fmla="*/ 205015 w 607145"/>
              <a:gd name="connsiteY75" fmla="*/ 0 h 399683"/>
              <a:gd name="connsiteX76" fmla="*/ 292564 w 607145"/>
              <a:gd name="connsiteY76" fmla="*/ 45988 h 399683"/>
              <a:gd name="connsiteX77" fmla="*/ 292271 w 607145"/>
              <a:gd name="connsiteY77" fmla="*/ 47013 h 399683"/>
              <a:gd name="connsiteX78" fmla="*/ 292124 w 607145"/>
              <a:gd name="connsiteY78" fmla="*/ 49064 h 399683"/>
              <a:gd name="connsiteX79" fmla="*/ 292124 w 607145"/>
              <a:gd name="connsiteY79" fmla="*/ 370538 h 399683"/>
              <a:gd name="connsiteX80" fmla="*/ 208534 w 607145"/>
              <a:gd name="connsiteY80" fmla="*/ 341686 h 399683"/>
              <a:gd name="connsiteX81" fmla="*/ 0 w 607145"/>
              <a:gd name="connsiteY81" fmla="*/ 399683 h 399683"/>
              <a:gd name="connsiteX82" fmla="*/ 0 w 607145"/>
              <a:gd name="connsiteY82" fmla="*/ 64295 h 399683"/>
              <a:gd name="connsiteX83" fmla="*/ 205015 w 607145"/>
              <a:gd name="connsiteY83" fmla="*/ 0 h 399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</a:cxnLst>
            <a:rect l="l" t="t" r="r" b="b"/>
            <a:pathLst>
              <a:path w="607145" h="399683">
                <a:moveTo>
                  <a:pt x="424341" y="192546"/>
                </a:moveTo>
                <a:cubicBezTo>
                  <a:pt x="405663" y="191228"/>
                  <a:pt x="388037" y="193178"/>
                  <a:pt x="374104" y="200647"/>
                </a:cubicBezTo>
                <a:cubicBezTo>
                  <a:pt x="368970" y="203430"/>
                  <a:pt x="367064" y="209728"/>
                  <a:pt x="369850" y="214854"/>
                </a:cubicBezTo>
                <a:cubicBezTo>
                  <a:pt x="372637" y="219980"/>
                  <a:pt x="378943" y="221884"/>
                  <a:pt x="384076" y="219247"/>
                </a:cubicBezTo>
                <a:cubicBezTo>
                  <a:pt x="388916" y="216611"/>
                  <a:pt x="394636" y="215000"/>
                  <a:pt x="400942" y="213975"/>
                </a:cubicBezTo>
                <a:cubicBezTo>
                  <a:pt x="428514" y="209874"/>
                  <a:pt x="467379" y="220566"/>
                  <a:pt x="498617" y="232429"/>
                </a:cubicBezTo>
                <a:cubicBezTo>
                  <a:pt x="515630" y="238873"/>
                  <a:pt x="530442" y="245610"/>
                  <a:pt x="539828" y="250443"/>
                </a:cubicBezTo>
                <a:cubicBezTo>
                  <a:pt x="541442" y="251322"/>
                  <a:pt x="543055" y="251615"/>
                  <a:pt x="544668" y="251615"/>
                </a:cubicBezTo>
                <a:cubicBezTo>
                  <a:pt x="548481" y="251615"/>
                  <a:pt x="552148" y="249564"/>
                  <a:pt x="554054" y="245903"/>
                </a:cubicBezTo>
                <a:cubicBezTo>
                  <a:pt x="556694" y="240777"/>
                  <a:pt x="554641" y="234479"/>
                  <a:pt x="549508" y="231843"/>
                </a:cubicBezTo>
                <a:cubicBezTo>
                  <a:pt x="545878" y="229866"/>
                  <a:pt x="480376" y="196501"/>
                  <a:pt x="424341" y="192546"/>
                </a:cubicBezTo>
                <a:close/>
                <a:moveTo>
                  <a:pt x="179418" y="192544"/>
                </a:moveTo>
                <a:cubicBezTo>
                  <a:pt x="123386" y="196492"/>
                  <a:pt x="57889" y="229829"/>
                  <a:pt x="54260" y="231696"/>
                </a:cubicBezTo>
                <a:cubicBezTo>
                  <a:pt x="49127" y="234479"/>
                  <a:pt x="47074" y="240777"/>
                  <a:pt x="49714" y="245903"/>
                </a:cubicBezTo>
                <a:cubicBezTo>
                  <a:pt x="51620" y="249564"/>
                  <a:pt x="55287" y="251615"/>
                  <a:pt x="59099" y="251615"/>
                </a:cubicBezTo>
                <a:cubicBezTo>
                  <a:pt x="60713" y="251615"/>
                  <a:pt x="62472" y="251322"/>
                  <a:pt x="63939" y="250443"/>
                </a:cubicBezTo>
                <a:cubicBezTo>
                  <a:pt x="73324" y="245610"/>
                  <a:pt x="88136" y="238873"/>
                  <a:pt x="105147" y="232429"/>
                </a:cubicBezTo>
                <a:cubicBezTo>
                  <a:pt x="136383" y="220566"/>
                  <a:pt x="175245" y="209874"/>
                  <a:pt x="202962" y="213975"/>
                </a:cubicBezTo>
                <a:cubicBezTo>
                  <a:pt x="209121" y="215000"/>
                  <a:pt x="214840" y="216611"/>
                  <a:pt x="219680" y="219247"/>
                </a:cubicBezTo>
                <a:cubicBezTo>
                  <a:pt x="224812" y="221884"/>
                  <a:pt x="231118" y="219980"/>
                  <a:pt x="233905" y="214854"/>
                </a:cubicBezTo>
                <a:cubicBezTo>
                  <a:pt x="236691" y="209728"/>
                  <a:pt x="234784" y="203430"/>
                  <a:pt x="229652" y="200647"/>
                </a:cubicBezTo>
                <a:cubicBezTo>
                  <a:pt x="215720" y="193178"/>
                  <a:pt x="198095" y="191228"/>
                  <a:pt x="179418" y="192544"/>
                </a:cubicBezTo>
                <a:close/>
                <a:moveTo>
                  <a:pt x="424341" y="126430"/>
                </a:moveTo>
                <a:cubicBezTo>
                  <a:pt x="405663" y="125093"/>
                  <a:pt x="388037" y="127016"/>
                  <a:pt x="374104" y="134448"/>
                </a:cubicBezTo>
                <a:cubicBezTo>
                  <a:pt x="368970" y="137231"/>
                  <a:pt x="367064" y="143675"/>
                  <a:pt x="369850" y="148801"/>
                </a:cubicBezTo>
                <a:cubicBezTo>
                  <a:pt x="372637" y="153927"/>
                  <a:pt x="378943" y="155831"/>
                  <a:pt x="384076" y="153049"/>
                </a:cubicBezTo>
                <a:cubicBezTo>
                  <a:pt x="388916" y="150559"/>
                  <a:pt x="394636" y="148801"/>
                  <a:pt x="400942" y="147922"/>
                </a:cubicBezTo>
                <a:cubicBezTo>
                  <a:pt x="428514" y="143822"/>
                  <a:pt x="467379" y="154513"/>
                  <a:pt x="498617" y="166376"/>
                </a:cubicBezTo>
                <a:cubicBezTo>
                  <a:pt x="515630" y="172820"/>
                  <a:pt x="530442" y="179557"/>
                  <a:pt x="539828" y="184390"/>
                </a:cubicBezTo>
                <a:cubicBezTo>
                  <a:pt x="541442" y="185123"/>
                  <a:pt x="543055" y="185562"/>
                  <a:pt x="544668" y="185562"/>
                </a:cubicBezTo>
                <a:cubicBezTo>
                  <a:pt x="548481" y="185562"/>
                  <a:pt x="552148" y="183512"/>
                  <a:pt x="554054" y="179850"/>
                </a:cubicBezTo>
                <a:cubicBezTo>
                  <a:pt x="556694" y="174724"/>
                  <a:pt x="554641" y="168280"/>
                  <a:pt x="549508" y="165644"/>
                </a:cubicBezTo>
                <a:cubicBezTo>
                  <a:pt x="545878" y="163777"/>
                  <a:pt x="480376" y="130439"/>
                  <a:pt x="424341" y="126430"/>
                </a:cubicBezTo>
                <a:close/>
                <a:moveTo>
                  <a:pt x="179418" y="126430"/>
                </a:moveTo>
                <a:cubicBezTo>
                  <a:pt x="123386" y="130439"/>
                  <a:pt x="57889" y="163777"/>
                  <a:pt x="54260" y="165644"/>
                </a:cubicBezTo>
                <a:cubicBezTo>
                  <a:pt x="49127" y="168280"/>
                  <a:pt x="47074" y="174724"/>
                  <a:pt x="49714" y="179850"/>
                </a:cubicBezTo>
                <a:cubicBezTo>
                  <a:pt x="51620" y="183512"/>
                  <a:pt x="55287" y="185562"/>
                  <a:pt x="59099" y="185562"/>
                </a:cubicBezTo>
                <a:cubicBezTo>
                  <a:pt x="60713" y="185562"/>
                  <a:pt x="62472" y="185123"/>
                  <a:pt x="63939" y="184390"/>
                </a:cubicBezTo>
                <a:cubicBezTo>
                  <a:pt x="73324" y="179557"/>
                  <a:pt x="88136" y="172820"/>
                  <a:pt x="105147" y="166376"/>
                </a:cubicBezTo>
                <a:cubicBezTo>
                  <a:pt x="136383" y="154513"/>
                  <a:pt x="175245" y="143675"/>
                  <a:pt x="202962" y="147922"/>
                </a:cubicBezTo>
                <a:cubicBezTo>
                  <a:pt x="209121" y="148801"/>
                  <a:pt x="214840" y="150412"/>
                  <a:pt x="219680" y="153049"/>
                </a:cubicBezTo>
                <a:cubicBezTo>
                  <a:pt x="224812" y="155831"/>
                  <a:pt x="231265" y="153927"/>
                  <a:pt x="233905" y="148801"/>
                </a:cubicBezTo>
                <a:cubicBezTo>
                  <a:pt x="236691" y="143675"/>
                  <a:pt x="234784" y="137231"/>
                  <a:pt x="229652" y="134448"/>
                </a:cubicBezTo>
                <a:cubicBezTo>
                  <a:pt x="215720" y="127016"/>
                  <a:pt x="198095" y="125093"/>
                  <a:pt x="179418" y="126430"/>
                </a:cubicBezTo>
                <a:close/>
                <a:moveTo>
                  <a:pt x="424341" y="60293"/>
                </a:moveTo>
                <a:cubicBezTo>
                  <a:pt x="405663" y="58977"/>
                  <a:pt x="388037" y="60927"/>
                  <a:pt x="374104" y="68396"/>
                </a:cubicBezTo>
                <a:cubicBezTo>
                  <a:pt x="368970" y="71179"/>
                  <a:pt x="367064" y="77476"/>
                  <a:pt x="369850" y="82602"/>
                </a:cubicBezTo>
                <a:cubicBezTo>
                  <a:pt x="372637" y="87728"/>
                  <a:pt x="378943" y="89632"/>
                  <a:pt x="384076" y="86996"/>
                </a:cubicBezTo>
                <a:cubicBezTo>
                  <a:pt x="388916" y="84360"/>
                  <a:pt x="394636" y="82749"/>
                  <a:pt x="400942" y="81724"/>
                </a:cubicBezTo>
                <a:cubicBezTo>
                  <a:pt x="428514" y="77623"/>
                  <a:pt x="467379" y="88314"/>
                  <a:pt x="498471" y="100177"/>
                </a:cubicBezTo>
                <a:cubicBezTo>
                  <a:pt x="515630" y="106621"/>
                  <a:pt x="530442" y="113358"/>
                  <a:pt x="539828" y="118192"/>
                </a:cubicBezTo>
                <a:cubicBezTo>
                  <a:pt x="541442" y="119070"/>
                  <a:pt x="543055" y="119363"/>
                  <a:pt x="544668" y="119363"/>
                </a:cubicBezTo>
                <a:cubicBezTo>
                  <a:pt x="548481" y="119363"/>
                  <a:pt x="552148" y="117313"/>
                  <a:pt x="554054" y="113651"/>
                </a:cubicBezTo>
                <a:cubicBezTo>
                  <a:pt x="556694" y="108525"/>
                  <a:pt x="554641" y="102228"/>
                  <a:pt x="549508" y="99445"/>
                </a:cubicBezTo>
                <a:cubicBezTo>
                  <a:pt x="545878" y="97578"/>
                  <a:pt x="480376" y="64240"/>
                  <a:pt x="424341" y="60293"/>
                </a:cubicBezTo>
                <a:close/>
                <a:moveTo>
                  <a:pt x="179418" y="60293"/>
                </a:moveTo>
                <a:cubicBezTo>
                  <a:pt x="123386" y="64240"/>
                  <a:pt x="57889" y="97578"/>
                  <a:pt x="54260" y="99445"/>
                </a:cubicBezTo>
                <a:cubicBezTo>
                  <a:pt x="49127" y="102228"/>
                  <a:pt x="47074" y="108525"/>
                  <a:pt x="49714" y="113651"/>
                </a:cubicBezTo>
                <a:cubicBezTo>
                  <a:pt x="51620" y="117313"/>
                  <a:pt x="55287" y="119363"/>
                  <a:pt x="59099" y="119363"/>
                </a:cubicBezTo>
                <a:cubicBezTo>
                  <a:pt x="60713" y="119363"/>
                  <a:pt x="62472" y="119070"/>
                  <a:pt x="63939" y="118192"/>
                </a:cubicBezTo>
                <a:cubicBezTo>
                  <a:pt x="73324" y="113358"/>
                  <a:pt x="88136" y="106621"/>
                  <a:pt x="105147" y="100177"/>
                </a:cubicBezTo>
                <a:cubicBezTo>
                  <a:pt x="136383" y="88314"/>
                  <a:pt x="175245" y="77623"/>
                  <a:pt x="202962" y="81724"/>
                </a:cubicBezTo>
                <a:cubicBezTo>
                  <a:pt x="209121" y="82749"/>
                  <a:pt x="214840" y="84360"/>
                  <a:pt x="219680" y="86996"/>
                </a:cubicBezTo>
                <a:cubicBezTo>
                  <a:pt x="224812" y="89632"/>
                  <a:pt x="231265" y="87728"/>
                  <a:pt x="233905" y="82602"/>
                </a:cubicBezTo>
                <a:cubicBezTo>
                  <a:pt x="236691" y="77476"/>
                  <a:pt x="234784" y="71179"/>
                  <a:pt x="229652" y="68396"/>
                </a:cubicBezTo>
                <a:cubicBezTo>
                  <a:pt x="215720" y="60927"/>
                  <a:pt x="198095" y="58977"/>
                  <a:pt x="179418" y="60293"/>
                </a:cubicBezTo>
                <a:close/>
                <a:moveTo>
                  <a:pt x="402115" y="0"/>
                </a:moveTo>
                <a:cubicBezTo>
                  <a:pt x="454179" y="0"/>
                  <a:pt x="523109" y="21676"/>
                  <a:pt x="607145" y="64295"/>
                </a:cubicBezTo>
                <a:lnTo>
                  <a:pt x="607145" y="399683"/>
                </a:lnTo>
                <a:cubicBezTo>
                  <a:pt x="570187" y="382548"/>
                  <a:pt x="474858" y="341686"/>
                  <a:pt x="398449" y="341686"/>
                </a:cubicBezTo>
                <a:cubicBezTo>
                  <a:pt x="356944" y="341686"/>
                  <a:pt x="331132" y="353988"/>
                  <a:pt x="315000" y="370538"/>
                </a:cubicBezTo>
                <a:cubicBezTo>
                  <a:pt x="314413" y="371124"/>
                  <a:pt x="313827" y="371710"/>
                  <a:pt x="313240" y="372296"/>
                </a:cubicBezTo>
                <a:lnTo>
                  <a:pt x="313240" y="50235"/>
                </a:lnTo>
                <a:cubicBezTo>
                  <a:pt x="313387" y="49356"/>
                  <a:pt x="313827" y="47892"/>
                  <a:pt x="314560" y="45988"/>
                </a:cubicBezTo>
                <a:cubicBezTo>
                  <a:pt x="319400" y="33100"/>
                  <a:pt x="338319" y="0"/>
                  <a:pt x="402115" y="0"/>
                </a:cubicBezTo>
                <a:close/>
                <a:moveTo>
                  <a:pt x="205015" y="0"/>
                </a:moveTo>
                <a:cubicBezTo>
                  <a:pt x="268954" y="0"/>
                  <a:pt x="287725" y="33246"/>
                  <a:pt x="292564" y="45988"/>
                </a:cubicBezTo>
                <a:cubicBezTo>
                  <a:pt x="292417" y="46574"/>
                  <a:pt x="292271" y="47013"/>
                  <a:pt x="292271" y="47013"/>
                </a:cubicBezTo>
                <a:cubicBezTo>
                  <a:pt x="292124" y="47745"/>
                  <a:pt x="292124" y="48331"/>
                  <a:pt x="292124" y="49064"/>
                </a:cubicBezTo>
                <a:lnTo>
                  <a:pt x="292124" y="370538"/>
                </a:lnTo>
                <a:cubicBezTo>
                  <a:pt x="275993" y="353988"/>
                  <a:pt x="250183" y="341686"/>
                  <a:pt x="208534" y="341686"/>
                </a:cubicBezTo>
                <a:cubicBezTo>
                  <a:pt x="132277" y="341686"/>
                  <a:pt x="36809" y="382548"/>
                  <a:pt x="0" y="399683"/>
                </a:cubicBezTo>
                <a:lnTo>
                  <a:pt x="0" y="64295"/>
                </a:lnTo>
                <a:cubicBezTo>
                  <a:pt x="84030" y="21676"/>
                  <a:pt x="152955" y="0"/>
                  <a:pt x="205015" y="0"/>
                </a:cubicBezTo>
                <a:close/>
              </a:path>
            </a:pathLst>
          </a:cu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rmAutofit fontScale="250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Microsoft YaHei"/>
              <a:cs typeface="+mn-ea"/>
            </a:endParaRPr>
          </a:p>
        </p:txBody>
      </p: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486F8A53-7047-440F-A326-6AC91F256840}"/>
              </a:ext>
            </a:extLst>
          </p:cNvPr>
          <p:cNvGrpSpPr/>
          <p:nvPr/>
        </p:nvGrpSpPr>
        <p:grpSpPr>
          <a:xfrm>
            <a:off x="3419807" y="5739743"/>
            <a:ext cx="495959" cy="495959"/>
            <a:chOff x="6932134" y="4603941"/>
            <a:chExt cx="495959" cy="495959"/>
          </a:xfrm>
        </p:grpSpPr>
        <p:sp>
          <p:nvSpPr>
            <p:cNvPr id="74" name="íṥļîḓê">
              <a:extLst>
                <a:ext uri="{FF2B5EF4-FFF2-40B4-BE49-F238E27FC236}">
                  <a16:creationId xmlns:a16="http://schemas.microsoft.com/office/drawing/2014/main" id="{91495F2E-AD4A-4AAB-81AE-94E9440D9E1E}"/>
                </a:ext>
              </a:extLst>
            </p:cNvPr>
            <p:cNvSpPr/>
            <p:nvPr/>
          </p:nvSpPr>
          <p:spPr>
            <a:xfrm>
              <a:off x="6932134" y="4603941"/>
              <a:ext cx="495959" cy="495959"/>
            </a:xfrm>
            <a:prstGeom prst="ellipse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lnSpcReduction="100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  <p:sp>
          <p:nvSpPr>
            <p:cNvPr id="75" name="íṥlíḓê">
              <a:extLst>
                <a:ext uri="{FF2B5EF4-FFF2-40B4-BE49-F238E27FC236}">
                  <a16:creationId xmlns:a16="http://schemas.microsoft.com/office/drawing/2014/main" id="{0C156B51-9153-4BAA-8B7A-A8032A7AA3C0}"/>
                </a:ext>
              </a:extLst>
            </p:cNvPr>
            <p:cNvSpPr/>
            <p:nvPr/>
          </p:nvSpPr>
          <p:spPr>
            <a:xfrm>
              <a:off x="6977987" y="4649794"/>
              <a:ext cx="404253" cy="40425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85000" lnSpcReduction="200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  <p:sp>
          <p:nvSpPr>
            <p:cNvPr id="76" name="ïśļiḑé">
              <a:extLst>
                <a:ext uri="{FF2B5EF4-FFF2-40B4-BE49-F238E27FC236}">
                  <a16:creationId xmlns:a16="http://schemas.microsoft.com/office/drawing/2014/main" id="{F5C8966C-BE6F-4B5E-A1B5-BAA50AF5AAC9}"/>
                </a:ext>
              </a:extLst>
            </p:cNvPr>
            <p:cNvSpPr/>
            <p:nvPr/>
          </p:nvSpPr>
          <p:spPr>
            <a:xfrm>
              <a:off x="7055794" y="4770082"/>
              <a:ext cx="248637" cy="163678"/>
            </a:xfrm>
            <a:custGeom>
              <a:avLst/>
              <a:gdLst>
                <a:gd name="connsiteX0" fmla="*/ 424341 w 607145"/>
                <a:gd name="connsiteY0" fmla="*/ 192546 h 399683"/>
                <a:gd name="connsiteX1" fmla="*/ 374104 w 607145"/>
                <a:gd name="connsiteY1" fmla="*/ 200647 h 399683"/>
                <a:gd name="connsiteX2" fmla="*/ 369850 w 607145"/>
                <a:gd name="connsiteY2" fmla="*/ 214854 h 399683"/>
                <a:gd name="connsiteX3" fmla="*/ 384076 w 607145"/>
                <a:gd name="connsiteY3" fmla="*/ 219247 h 399683"/>
                <a:gd name="connsiteX4" fmla="*/ 400942 w 607145"/>
                <a:gd name="connsiteY4" fmla="*/ 213975 h 399683"/>
                <a:gd name="connsiteX5" fmla="*/ 498617 w 607145"/>
                <a:gd name="connsiteY5" fmla="*/ 232429 h 399683"/>
                <a:gd name="connsiteX6" fmla="*/ 539828 w 607145"/>
                <a:gd name="connsiteY6" fmla="*/ 250443 h 399683"/>
                <a:gd name="connsiteX7" fmla="*/ 544668 w 607145"/>
                <a:gd name="connsiteY7" fmla="*/ 251615 h 399683"/>
                <a:gd name="connsiteX8" fmla="*/ 554054 w 607145"/>
                <a:gd name="connsiteY8" fmla="*/ 245903 h 399683"/>
                <a:gd name="connsiteX9" fmla="*/ 549508 w 607145"/>
                <a:gd name="connsiteY9" fmla="*/ 231843 h 399683"/>
                <a:gd name="connsiteX10" fmla="*/ 424341 w 607145"/>
                <a:gd name="connsiteY10" fmla="*/ 192546 h 399683"/>
                <a:gd name="connsiteX11" fmla="*/ 179418 w 607145"/>
                <a:gd name="connsiteY11" fmla="*/ 192544 h 399683"/>
                <a:gd name="connsiteX12" fmla="*/ 54260 w 607145"/>
                <a:gd name="connsiteY12" fmla="*/ 231696 h 399683"/>
                <a:gd name="connsiteX13" fmla="*/ 49714 w 607145"/>
                <a:gd name="connsiteY13" fmla="*/ 245903 h 399683"/>
                <a:gd name="connsiteX14" fmla="*/ 59099 w 607145"/>
                <a:gd name="connsiteY14" fmla="*/ 251615 h 399683"/>
                <a:gd name="connsiteX15" fmla="*/ 63939 w 607145"/>
                <a:gd name="connsiteY15" fmla="*/ 250443 h 399683"/>
                <a:gd name="connsiteX16" fmla="*/ 105147 w 607145"/>
                <a:gd name="connsiteY16" fmla="*/ 232429 h 399683"/>
                <a:gd name="connsiteX17" fmla="*/ 202962 w 607145"/>
                <a:gd name="connsiteY17" fmla="*/ 213975 h 399683"/>
                <a:gd name="connsiteX18" fmla="*/ 219680 w 607145"/>
                <a:gd name="connsiteY18" fmla="*/ 219247 h 399683"/>
                <a:gd name="connsiteX19" fmla="*/ 233905 w 607145"/>
                <a:gd name="connsiteY19" fmla="*/ 214854 h 399683"/>
                <a:gd name="connsiteX20" fmla="*/ 229652 w 607145"/>
                <a:gd name="connsiteY20" fmla="*/ 200647 h 399683"/>
                <a:gd name="connsiteX21" fmla="*/ 179418 w 607145"/>
                <a:gd name="connsiteY21" fmla="*/ 192544 h 399683"/>
                <a:gd name="connsiteX22" fmla="*/ 424341 w 607145"/>
                <a:gd name="connsiteY22" fmla="*/ 126430 h 399683"/>
                <a:gd name="connsiteX23" fmla="*/ 374104 w 607145"/>
                <a:gd name="connsiteY23" fmla="*/ 134448 h 399683"/>
                <a:gd name="connsiteX24" fmla="*/ 369850 w 607145"/>
                <a:gd name="connsiteY24" fmla="*/ 148801 h 399683"/>
                <a:gd name="connsiteX25" fmla="*/ 384076 w 607145"/>
                <a:gd name="connsiteY25" fmla="*/ 153049 h 399683"/>
                <a:gd name="connsiteX26" fmla="*/ 400942 w 607145"/>
                <a:gd name="connsiteY26" fmla="*/ 147922 h 399683"/>
                <a:gd name="connsiteX27" fmla="*/ 498617 w 607145"/>
                <a:gd name="connsiteY27" fmla="*/ 166376 h 399683"/>
                <a:gd name="connsiteX28" fmla="*/ 539828 w 607145"/>
                <a:gd name="connsiteY28" fmla="*/ 184390 h 399683"/>
                <a:gd name="connsiteX29" fmla="*/ 544668 w 607145"/>
                <a:gd name="connsiteY29" fmla="*/ 185562 h 399683"/>
                <a:gd name="connsiteX30" fmla="*/ 554054 w 607145"/>
                <a:gd name="connsiteY30" fmla="*/ 179850 h 399683"/>
                <a:gd name="connsiteX31" fmla="*/ 549508 w 607145"/>
                <a:gd name="connsiteY31" fmla="*/ 165644 h 399683"/>
                <a:gd name="connsiteX32" fmla="*/ 424341 w 607145"/>
                <a:gd name="connsiteY32" fmla="*/ 126430 h 399683"/>
                <a:gd name="connsiteX33" fmla="*/ 179418 w 607145"/>
                <a:gd name="connsiteY33" fmla="*/ 126430 h 399683"/>
                <a:gd name="connsiteX34" fmla="*/ 54260 w 607145"/>
                <a:gd name="connsiteY34" fmla="*/ 165644 h 399683"/>
                <a:gd name="connsiteX35" fmla="*/ 49714 w 607145"/>
                <a:gd name="connsiteY35" fmla="*/ 179850 h 399683"/>
                <a:gd name="connsiteX36" fmla="*/ 59099 w 607145"/>
                <a:gd name="connsiteY36" fmla="*/ 185562 h 399683"/>
                <a:gd name="connsiteX37" fmla="*/ 63939 w 607145"/>
                <a:gd name="connsiteY37" fmla="*/ 184390 h 399683"/>
                <a:gd name="connsiteX38" fmla="*/ 105147 w 607145"/>
                <a:gd name="connsiteY38" fmla="*/ 166376 h 399683"/>
                <a:gd name="connsiteX39" fmla="*/ 202962 w 607145"/>
                <a:gd name="connsiteY39" fmla="*/ 147922 h 399683"/>
                <a:gd name="connsiteX40" fmla="*/ 219680 w 607145"/>
                <a:gd name="connsiteY40" fmla="*/ 153049 h 399683"/>
                <a:gd name="connsiteX41" fmla="*/ 233905 w 607145"/>
                <a:gd name="connsiteY41" fmla="*/ 148801 h 399683"/>
                <a:gd name="connsiteX42" fmla="*/ 229652 w 607145"/>
                <a:gd name="connsiteY42" fmla="*/ 134448 h 399683"/>
                <a:gd name="connsiteX43" fmla="*/ 179418 w 607145"/>
                <a:gd name="connsiteY43" fmla="*/ 126430 h 399683"/>
                <a:gd name="connsiteX44" fmla="*/ 424341 w 607145"/>
                <a:gd name="connsiteY44" fmla="*/ 60293 h 399683"/>
                <a:gd name="connsiteX45" fmla="*/ 374104 w 607145"/>
                <a:gd name="connsiteY45" fmla="*/ 68396 h 399683"/>
                <a:gd name="connsiteX46" fmla="*/ 369850 w 607145"/>
                <a:gd name="connsiteY46" fmla="*/ 82602 h 399683"/>
                <a:gd name="connsiteX47" fmla="*/ 384076 w 607145"/>
                <a:gd name="connsiteY47" fmla="*/ 86996 h 399683"/>
                <a:gd name="connsiteX48" fmla="*/ 400942 w 607145"/>
                <a:gd name="connsiteY48" fmla="*/ 81724 h 399683"/>
                <a:gd name="connsiteX49" fmla="*/ 498471 w 607145"/>
                <a:gd name="connsiteY49" fmla="*/ 100177 h 399683"/>
                <a:gd name="connsiteX50" fmla="*/ 539828 w 607145"/>
                <a:gd name="connsiteY50" fmla="*/ 118192 h 399683"/>
                <a:gd name="connsiteX51" fmla="*/ 544668 w 607145"/>
                <a:gd name="connsiteY51" fmla="*/ 119363 h 399683"/>
                <a:gd name="connsiteX52" fmla="*/ 554054 w 607145"/>
                <a:gd name="connsiteY52" fmla="*/ 113651 h 399683"/>
                <a:gd name="connsiteX53" fmla="*/ 549508 w 607145"/>
                <a:gd name="connsiteY53" fmla="*/ 99445 h 399683"/>
                <a:gd name="connsiteX54" fmla="*/ 424341 w 607145"/>
                <a:gd name="connsiteY54" fmla="*/ 60293 h 399683"/>
                <a:gd name="connsiteX55" fmla="*/ 179418 w 607145"/>
                <a:gd name="connsiteY55" fmla="*/ 60293 h 399683"/>
                <a:gd name="connsiteX56" fmla="*/ 54260 w 607145"/>
                <a:gd name="connsiteY56" fmla="*/ 99445 h 399683"/>
                <a:gd name="connsiteX57" fmla="*/ 49714 w 607145"/>
                <a:gd name="connsiteY57" fmla="*/ 113651 h 399683"/>
                <a:gd name="connsiteX58" fmla="*/ 59099 w 607145"/>
                <a:gd name="connsiteY58" fmla="*/ 119363 h 399683"/>
                <a:gd name="connsiteX59" fmla="*/ 63939 w 607145"/>
                <a:gd name="connsiteY59" fmla="*/ 118192 h 399683"/>
                <a:gd name="connsiteX60" fmla="*/ 105147 w 607145"/>
                <a:gd name="connsiteY60" fmla="*/ 100177 h 399683"/>
                <a:gd name="connsiteX61" fmla="*/ 202962 w 607145"/>
                <a:gd name="connsiteY61" fmla="*/ 81724 h 399683"/>
                <a:gd name="connsiteX62" fmla="*/ 219680 w 607145"/>
                <a:gd name="connsiteY62" fmla="*/ 86996 h 399683"/>
                <a:gd name="connsiteX63" fmla="*/ 233905 w 607145"/>
                <a:gd name="connsiteY63" fmla="*/ 82602 h 399683"/>
                <a:gd name="connsiteX64" fmla="*/ 229652 w 607145"/>
                <a:gd name="connsiteY64" fmla="*/ 68396 h 399683"/>
                <a:gd name="connsiteX65" fmla="*/ 179418 w 607145"/>
                <a:gd name="connsiteY65" fmla="*/ 60293 h 399683"/>
                <a:gd name="connsiteX66" fmla="*/ 402115 w 607145"/>
                <a:gd name="connsiteY66" fmla="*/ 0 h 399683"/>
                <a:gd name="connsiteX67" fmla="*/ 607145 w 607145"/>
                <a:gd name="connsiteY67" fmla="*/ 64295 h 399683"/>
                <a:gd name="connsiteX68" fmla="*/ 607145 w 607145"/>
                <a:gd name="connsiteY68" fmla="*/ 399683 h 399683"/>
                <a:gd name="connsiteX69" fmla="*/ 398449 w 607145"/>
                <a:gd name="connsiteY69" fmla="*/ 341686 h 399683"/>
                <a:gd name="connsiteX70" fmla="*/ 315000 w 607145"/>
                <a:gd name="connsiteY70" fmla="*/ 370538 h 399683"/>
                <a:gd name="connsiteX71" fmla="*/ 313240 w 607145"/>
                <a:gd name="connsiteY71" fmla="*/ 372296 h 399683"/>
                <a:gd name="connsiteX72" fmla="*/ 313240 w 607145"/>
                <a:gd name="connsiteY72" fmla="*/ 50235 h 399683"/>
                <a:gd name="connsiteX73" fmla="*/ 314560 w 607145"/>
                <a:gd name="connsiteY73" fmla="*/ 45988 h 399683"/>
                <a:gd name="connsiteX74" fmla="*/ 402115 w 607145"/>
                <a:gd name="connsiteY74" fmla="*/ 0 h 399683"/>
                <a:gd name="connsiteX75" fmla="*/ 205015 w 607145"/>
                <a:gd name="connsiteY75" fmla="*/ 0 h 399683"/>
                <a:gd name="connsiteX76" fmla="*/ 292564 w 607145"/>
                <a:gd name="connsiteY76" fmla="*/ 45988 h 399683"/>
                <a:gd name="connsiteX77" fmla="*/ 292271 w 607145"/>
                <a:gd name="connsiteY77" fmla="*/ 47013 h 399683"/>
                <a:gd name="connsiteX78" fmla="*/ 292124 w 607145"/>
                <a:gd name="connsiteY78" fmla="*/ 49064 h 399683"/>
                <a:gd name="connsiteX79" fmla="*/ 292124 w 607145"/>
                <a:gd name="connsiteY79" fmla="*/ 370538 h 399683"/>
                <a:gd name="connsiteX80" fmla="*/ 208534 w 607145"/>
                <a:gd name="connsiteY80" fmla="*/ 341686 h 399683"/>
                <a:gd name="connsiteX81" fmla="*/ 0 w 607145"/>
                <a:gd name="connsiteY81" fmla="*/ 399683 h 399683"/>
                <a:gd name="connsiteX82" fmla="*/ 0 w 607145"/>
                <a:gd name="connsiteY82" fmla="*/ 64295 h 399683"/>
                <a:gd name="connsiteX83" fmla="*/ 205015 w 607145"/>
                <a:gd name="connsiteY83" fmla="*/ 0 h 399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607145" h="399683">
                  <a:moveTo>
                    <a:pt x="424341" y="192546"/>
                  </a:moveTo>
                  <a:cubicBezTo>
                    <a:pt x="405663" y="191228"/>
                    <a:pt x="388037" y="193178"/>
                    <a:pt x="374104" y="200647"/>
                  </a:cubicBezTo>
                  <a:cubicBezTo>
                    <a:pt x="368970" y="203430"/>
                    <a:pt x="367064" y="209728"/>
                    <a:pt x="369850" y="214854"/>
                  </a:cubicBezTo>
                  <a:cubicBezTo>
                    <a:pt x="372637" y="219980"/>
                    <a:pt x="378943" y="221884"/>
                    <a:pt x="384076" y="219247"/>
                  </a:cubicBezTo>
                  <a:cubicBezTo>
                    <a:pt x="388916" y="216611"/>
                    <a:pt x="394636" y="215000"/>
                    <a:pt x="400942" y="213975"/>
                  </a:cubicBezTo>
                  <a:cubicBezTo>
                    <a:pt x="428514" y="209874"/>
                    <a:pt x="467379" y="220566"/>
                    <a:pt x="498617" y="232429"/>
                  </a:cubicBezTo>
                  <a:cubicBezTo>
                    <a:pt x="515630" y="238873"/>
                    <a:pt x="530442" y="245610"/>
                    <a:pt x="539828" y="250443"/>
                  </a:cubicBezTo>
                  <a:cubicBezTo>
                    <a:pt x="541442" y="251322"/>
                    <a:pt x="543055" y="251615"/>
                    <a:pt x="544668" y="251615"/>
                  </a:cubicBezTo>
                  <a:cubicBezTo>
                    <a:pt x="548481" y="251615"/>
                    <a:pt x="552148" y="249564"/>
                    <a:pt x="554054" y="245903"/>
                  </a:cubicBezTo>
                  <a:cubicBezTo>
                    <a:pt x="556694" y="240777"/>
                    <a:pt x="554641" y="234479"/>
                    <a:pt x="549508" y="231843"/>
                  </a:cubicBezTo>
                  <a:cubicBezTo>
                    <a:pt x="545878" y="229866"/>
                    <a:pt x="480376" y="196501"/>
                    <a:pt x="424341" y="192546"/>
                  </a:cubicBezTo>
                  <a:close/>
                  <a:moveTo>
                    <a:pt x="179418" y="192544"/>
                  </a:moveTo>
                  <a:cubicBezTo>
                    <a:pt x="123386" y="196492"/>
                    <a:pt x="57889" y="229829"/>
                    <a:pt x="54260" y="231696"/>
                  </a:cubicBezTo>
                  <a:cubicBezTo>
                    <a:pt x="49127" y="234479"/>
                    <a:pt x="47074" y="240777"/>
                    <a:pt x="49714" y="245903"/>
                  </a:cubicBezTo>
                  <a:cubicBezTo>
                    <a:pt x="51620" y="249564"/>
                    <a:pt x="55287" y="251615"/>
                    <a:pt x="59099" y="251615"/>
                  </a:cubicBezTo>
                  <a:cubicBezTo>
                    <a:pt x="60713" y="251615"/>
                    <a:pt x="62472" y="251322"/>
                    <a:pt x="63939" y="250443"/>
                  </a:cubicBezTo>
                  <a:cubicBezTo>
                    <a:pt x="73324" y="245610"/>
                    <a:pt x="88136" y="238873"/>
                    <a:pt x="105147" y="232429"/>
                  </a:cubicBezTo>
                  <a:cubicBezTo>
                    <a:pt x="136383" y="220566"/>
                    <a:pt x="175245" y="209874"/>
                    <a:pt x="202962" y="213975"/>
                  </a:cubicBezTo>
                  <a:cubicBezTo>
                    <a:pt x="209121" y="215000"/>
                    <a:pt x="214840" y="216611"/>
                    <a:pt x="219680" y="219247"/>
                  </a:cubicBezTo>
                  <a:cubicBezTo>
                    <a:pt x="224812" y="221884"/>
                    <a:pt x="231118" y="219980"/>
                    <a:pt x="233905" y="214854"/>
                  </a:cubicBezTo>
                  <a:cubicBezTo>
                    <a:pt x="236691" y="209728"/>
                    <a:pt x="234784" y="203430"/>
                    <a:pt x="229652" y="200647"/>
                  </a:cubicBezTo>
                  <a:cubicBezTo>
                    <a:pt x="215720" y="193178"/>
                    <a:pt x="198095" y="191228"/>
                    <a:pt x="179418" y="192544"/>
                  </a:cubicBezTo>
                  <a:close/>
                  <a:moveTo>
                    <a:pt x="424341" y="126430"/>
                  </a:moveTo>
                  <a:cubicBezTo>
                    <a:pt x="405663" y="125093"/>
                    <a:pt x="388037" y="127016"/>
                    <a:pt x="374104" y="134448"/>
                  </a:cubicBezTo>
                  <a:cubicBezTo>
                    <a:pt x="368970" y="137231"/>
                    <a:pt x="367064" y="143675"/>
                    <a:pt x="369850" y="148801"/>
                  </a:cubicBezTo>
                  <a:cubicBezTo>
                    <a:pt x="372637" y="153927"/>
                    <a:pt x="378943" y="155831"/>
                    <a:pt x="384076" y="153049"/>
                  </a:cubicBezTo>
                  <a:cubicBezTo>
                    <a:pt x="388916" y="150559"/>
                    <a:pt x="394636" y="148801"/>
                    <a:pt x="400942" y="147922"/>
                  </a:cubicBezTo>
                  <a:cubicBezTo>
                    <a:pt x="428514" y="143822"/>
                    <a:pt x="467379" y="154513"/>
                    <a:pt x="498617" y="166376"/>
                  </a:cubicBezTo>
                  <a:cubicBezTo>
                    <a:pt x="515630" y="172820"/>
                    <a:pt x="530442" y="179557"/>
                    <a:pt x="539828" y="184390"/>
                  </a:cubicBezTo>
                  <a:cubicBezTo>
                    <a:pt x="541442" y="185123"/>
                    <a:pt x="543055" y="185562"/>
                    <a:pt x="544668" y="185562"/>
                  </a:cubicBezTo>
                  <a:cubicBezTo>
                    <a:pt x="548481" y="185562"/>
                    <a:pt x="552148" y="183512"/>
                    <a:pt x="554054" y="179850"/>
                  </a:cubicBezTo>
                  <a:cubicBezTo>
                    <a:pt x="556694" y="174724"/>
                    <a:pt x="554641" y="168280"/>
                    <a:pt x="549508" y="165644"/>
                  </a:cubicBezTo>
                  <a:cubicBezTo>
                    <a:pt x="545878" y="163777"/>
                    <a:pt x="480376" y="130439"/>
                    <a:pt x="424341" y="126430"/>
                  </a:cubicBezTo>
                  <a:close/>
                  <a:moveTo>
                    <a:pt x="179418" y="126430"/>
                  </a:moveTo>
                  <a:cubicBezTo>
                    <a:pt x="123386" y="130439"/>
                    <a:pt x="57889" y="163777"/>
                    <a:pt x="54260" y="165644"/>
                  </a:cubicBezTo>
                  <a:cubicBezTo>
                    <a:pt x="49127" y="168280"/>
                    <a:pt x="47074" y="174724"/>
                    <a:pt x="49714" y="179850"/>
                  </a:cubicBezTo>
                  <a:cubicBezTo>
                    <a:pt x="51620" y="183512"/>
                    <a:pt x="55287" y="185562"/>
                    <a:pt x="59099" y="185562"/>
                  </a:cubicBezTo>
                  <a:cubicBezTo>
                    <a:pt x="60713" y="185562"/>
                    <a:pt x="62472" y="185123"/>
                    <a:pt x="63939" y="184390"/>
                  </a:cubicBezTo>
                  <a:cubicBezTo>
                    <a:pt x="73324" y="179557"/>
                    <a:pt x="88136" y="172820"/>
                    <a:pt x="105147" y="166376"/>
                  </a:cubicBezTo>
                  <a:cubicBezTo>
                    <a:pt x="136383" y="154513"/>
                    <a:pt x="175245" y="143675"/>
                    <a:pt x="202962" y="147922"/>
                  </a:cubicBezTo>
                  <a:cubicBezTo>
                    <a:pt x="209121" y="148801"/>
                    <a:pt x="214840" y="150412"/>
                    <a:pt x="219680" y="153049"/>
                  </a:cubicBezTo>
                  <a:cubicBezTo>
                    <a:pt x="224812" y="155831"/>
                    <a:pt x="231265" y="153927"/>
                    <a:pt x="233905" y="148801"/>
                  </a:cubicBezTo>
                  <a:cubicBezTo>
                    <a:pt x="236691" y="143675"/>
                    <a:pt x="234784" y="137231"/>
                    <a:pt x="229652" y="134448"/>
                  </a:cubicBezTo>
                  <a:cubicBezTo>
                    <a:pt x="215720" y="127016"/>
                    <a:pt x="198095" y="125093"/>
                    <a:pt x="179418" y="126430"/>
                  </a:cubicBezTo>
                  <a:close/>
                  <a:moveTo>
                    <a:pt x="424341" y="60293"/>
                  </a:moveTo>
                  <a:cubicBezTo>
                    <a:pt x="405663" y="58977"/>
                    <a:pt x="388037" y="60927"/>
                    <a:pt x="374104" y="68396"/>
                  </a:cubicBezTo>
                  <a:cubicBezTo>
                    <a:pt x="368970" y="71179"/>
                    <a:pt x="367064" y="77476"/>
                    <a:pt x="369850" y="82602"/>
                  </a:cubicBezTo>
                  <a:cubicBezTo>
                    <a:pt x="372637" y="87728"/>
                    <a:pt x="378943" y="89632"/>
                    <a:pt x="384076" y="86996"/>
                  </a:cubicBezTo>
                  <a:cubicBezTo>
                    <a:pt x="388916" y="84360"/>
                    <a:pt x="394636" y="82749"/>
                    <a:pt x="400942" y="81724"/>
                  </a:cubicBezTo>
                  <a:cubicBezTo>
                    <a:pt x="428514" y="77623"/>
                    <a:pt x="467379" y="88314"/>
                    <a:pt x="498471" y="100177"/>
                  </a:cubicBezTo>
                  <a:cubicBezTo>
                    <a:pt x="515630" y="106621"/>
                    <a:pt x="530442" y="113358"/>
                    <a:pt x="539828" y="118192"/>
                  </a:cubicBezTo>
                  <a:cubicBezTo>
                    <a:pt x="541442" y="119070"/>
                    <a:pt x="543055" y="119363"/>
                    <a:pt x="544668" y="119363"/>
                  </a:cubicBezTo>
                  <a:cubicBezTo>
                    <a:pt x="548481" y="119363"/>
                    <a:pt x="552148" y="117313"/>
                    <a:pt x="554054" y="113651"/>
                  </a:cubicBezTo>
                  <a:cubicBezTo>
                    <a:pt x="556694" y="108525"/>
                    <a:pt x="554641" y="102228"/>
                    <a:pt x="549508" y="99445"/>
                  </a:cubicBezTo>
                  <a:cubicBezTo>
                    <a:pt x="545878" y="97578"/>
                    <a:pt x="480376" y="64240"/>
                    <a:pt x="424341" y="60293"/>
                  </a:cubicBezTo>
                  <a:close/>
                  <a:moveTo>
                    <a:pt x="179418" y="60293"/>
                  </a:moveTo>
                  <a:cubicBezTo>
                    <a:pt x="123386" y="64240"/>
                    <a:pt x="57889" y="97578"/>
                    <a:pt x="54260" y="99445"/>
                  </a:cubicBezTo>
                  <a:cubicBezTo>
                    <a:pt x="49127" y="102228"/>
                    <a:pt x="47074" y="108525"/>
                    <a:pt x="49714" y="113651"/>
                  </a:cubicBezTo>
                  <a:cubicBezTo>
                    <a:pt x="51620" y="117313"/>
                    <a:pt x="55287" y="119363"/>
                    <a:pt x="59099" y="119363"/>
                  </a:cubicBezTo>
                  <a:cubicBezTo>
                    <a:pt x="60713" y="119363"/>
                    <a:pt x="62472" y="119070"/>
                    <a:pt x="63939" y="118192"/>
                  </a:cubicBezTo>
                  <a:cubicBezTo>
                    <a:pt x="73324" y="113358"/>
                    <a:pt x="88136" y="106621"/>
                    <a:pt x="105147" y="100177"/>
                  </a:cubicBezTo>
                  <a:cubicBezTo>
                    <a:pt x="136383" y="88314"/>
                    <a:pt x="175245" y="77623"/>
                    <a:pt x="202962" y="81724"/>
                  </a:cubicBezTo>
                  <a:cubicBezTo>
                    <a:pt x="209121" y="82749"/>
                    <a:pt x="214840" y="84360"/>
                    <a:pt x="219680" y="86996"/>
                  </a:cubicBezTo>
                  <a:cubicBezTo>
                    <a:pt x="224812" y="89632"/>
                    <a:pt x="231265" y="87728"/>
                    <a:pt x="233905" y="82602"/>
                  </a:cubicBezTo>
                  <a:cubicBezTo>
                    <a:pt x="236691" y="77476"/>
                    <a:pt x="234784" y="71179"/>
                    <a:pt x="229652" y="68396"/>
                  </a:cubicBezTo>
                  <a:cubicBezTo>
                    <a:pt x="215720" y="60927"/>
                    <a:pt x="198095" y="58977"/>
                    <a:pt x="179418" y="60293"/>
                  </a:cubicBezTo>
                  <a:close/>
                  <a:moveTo>
                    <a:pt x="402115" y="0"/>
                  </a:moveTo>
                  <a:cubicBezTo>
                    <a:pt x="454179" y="0"/>
                    <a:pt x="523109" y="21676"/>
                    <a:pt x="607145" y="64295"/>
                  </a:cubicBezTo>
                  <a:lnTo>
                    <a:pt x="607145" y="399683"/>
                  </a:lnTo>
                  <a:cubicBezTo>
                    <a:pt x="570187" y="382548"/>
                    <a:pt x="474858" y="341686"/>
                    <a:pt x="398449" y="341686"/>
                  </a:cubicBezTo>
                  <a:cubicBezTo>
                    <a:pt x="356944" y="341686"/>
                    <a:pt x="331132" y="353988"/>
                    <a:pt x="315000" y="370538"/>
                  </a:cubicBezTo>
                  <a:cubicBezTo>
                    <a:pt x="314413" y="371124"/>
                    <a:pt x="313827" y="371710"/>
                    <a:pt x="313240" y="372296"/>
                  </a:cubicBezTo>
                  <a:lnTo>
                    <a:pt x="313240" y="50235"/>
                  </a:lnTo>
                  <a:cubicBezTo>
                    <a:pt x="313387" y="49356"/>
                    <a:pt x="313827" y="47892"/>
                    <a:pt x="314560" y="45988"/>
                  </a:cubicBezTo>
                  <a:cubicBezTo>
                    <a:pt x="319400" y="33100"/>
                    <a:pt x="338319" y="0"/>
                    <a:pt x="402115" y="0"/>
                  </a:cubicBezTo>
                  <a:close/>
                  <a:moveTo>
                    <a:pt x="205015" y="0"/>
                  </a:moveTo>
                  <a:cubicBezTo>
                    <a:pt x="268954" y="0"/>
                    <a:pt x="287725" y="33246"/>
                    <a:pt x="292564" y="45988"/>
                  </a:cubicBezTo>
                  <a:cubicBezTo>
                    <a:pt x="292417" y="46574"/>
                    <a:pt x="292271" y="47013"/>
                    <a:pt x="292271" y="47013"/>
                  </a:cubicBezTo>
                  <a:cubicBezTo>
                    <a:pt x="292124" y="47745"/>
                    <a:pt x="292124" y="48331"/>
                    <a:pt x="292124" y="49064"/>
                  </a:cubicBezTo>
                  <a:lnTo>
                    <a:pt x="292124" y="370538"/>
                  </a:lnTo>
                  <a:cubicBezTo>
                    <a:pt x="275993" y="353988"/>
                    <a:pt x="250183" y="341686"/>
                    <a:pt x="208534" y="341686"/>
                  </a:cubicBezTo>
                  <a:cubicBezTo>
                    <a:pt x="132277" y="341686"/>
                    <a:pt x="36809" y="382548"/>
                    <a:pt x="0" y="399683"/>
                  </a:cubicBezTo>
                  <a:lnTo>
                    <a:pt x="0" y="64295"/>
                  </a:lnTo>
                  <a:cubicBezTo>
                    <a:pt x="84030" y="21676"/>
                    <a:pt x="152955" y="0"/>
                    <a:pt x="205015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2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</p:grp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04ADCA45-DE2F-43DE-B199-A062D65C3B4F}"/>
              </a:ext>
            </a:extLst>
          </p:cNvPr>
          <p:cNvGrpSpPr/>
          <p:nvPr/>
        </p:nvGrpSpPr>
        <p:grpSpPr>
          <a:xfrm>
            <a:off x="3441175" y="860859"/>
            <a:ext cx="495959" cy="495959"/>
            <a:chOff x="6529585" y="809489"/>
            <a:chExt cx="495959" cy="495959"/>
          </a:xfrm>
        </p:grpSpPr>
        <p:sp>
          <p:nvSpPr>
            <p:cNvPr id="82" name="íṥļîḓê">
              <a:extLst>
                <a:ext uri="{FF2B5EF4-FFF2-40B4-BE49-F238E27FC236}">
                  <a16:creationId xmlns:a16="http://schemas.microsoft.com/office/drawing/2014/main" id="{114A01C6-41B8-4AE6-B0CB-FD5828699890}"/>
                </a:ext>
              </a:extLst>
            </p:cNvPr>
            <p:cNvSpPr/>
            <p:nvPr/>
          </p:nvSpPr>
          <p:spPr>
            <a:xfrm>
              <a:off x="6529585" y="809489"/>
              <a:ext cx="495959" cy="495959"/>
            </a:xfrm>
            <a:prstGeom prst="ellipse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lnSpcReduction="100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  <p:sp>
          <p:nvSpPr>
            <p:cNvPr id="83" name="íṥlíḓê">
              <a:extLst>
                <a:ext uri="{FF2B5EF4-FFF2-40B4-BE49-F238E27FC236}">
                  <a16:creationId xmlns:a16="http://schemas.microsoft.com/office/drawing/2014/main" id="{1432E360-FCFF-4860-917F-DC1085DEFD87}"/>
                </a:ext>
              </a:extLst>
            </p:cNvPr>
            <p:cNvSpPr/>
            <p:nvPr/>
          </p:nvSpPr>
          <p:spPr>
            <a:xfrm>
              <a:off x="6575438" y="855342"/>
              <a:ext cx="404253" cy="40425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 fontScale="85000" lnSpcReduction="200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  <p:sp>
          <p:nvSpPr>
            <p:cNvPr id="84" name="ïśļiḑé">
              <a:extLst>
                <a:ext uri="{FF2B5EF4-FFF2-40B4-BE49-F238E27FC236}">
                  <a16:creationId xmlns:a16="http://schemas.microsoft.com/office/drawing/2014/main" id="{48675EFF-BEA2-489A-9ED1-7DCB7EA5B842}"/>
                </a:ext>
              </a:extLst>
            </p:cNvPr>
            <p:cNvSpPr/>
            <p:nvPr/>
          </p:nvSpPr>
          <p:spPr>
            <a:xfrm>
              <a:off x="6653246" y="975629"/>
              <a:ext cx="248637" cy="163678"/>
            </a:xfrm>
            <a:custGeom>
              <a:avLst/>
              <a:gdLst>
                <a:gd name="connsiteX0" fmla="*/ 424341 w 607145"/>
                <a:gd name="connsiteY0" fmla="*/ 192546 h 399683"/>
                <a:gd name="connsiteX1" fmla="*/ 374104 w 607145"/>
                <a:gd name="connsiteY1" fmla="*/ 200647 h 399683"/>
                <a:gd name="connsiteX2" fmla="*/ 369850 w 607145"/>
                <a:gd name="connsiteY2" fmla="*/ 214854 h 399683"/>
                <a:gd name="connsiteX3" fmla="*/ 384076 w 607145"/>
                <a:gd name="connsiteY3" fmla="*/ 219247 h 399683"/>
                <a:gd name="connsiteX4" fmla="*/ 400942 w 607145"/>
                <a:gd name="connsiteY4" fmla="*/ 213975 h 399683"/>
                <a:gd name="connsiteX5" fmla="*/ 498617 w 607145"/>
                <a:gd name="connsiteY5" fmla="*/ 232429 h 399683"/>
                <a:gd name="connsiteX6" fmla="*/ 539828 w 607145"/>
                <a:gd name="connsiteY6" fmla="*/ 250443 h 399683"/>
                <a:gd name="connsiteX7" fmla="*/ 544668 w 607145"/>
                <a:gd name="connsiteY7" fmla="*/ 251615 h 399683"/>
                <a:gd name="connsiteX8" fmla="*/ 554054 w 607145"/>
                <a:gd name="connsiteY8" fmla="*/ 245903 h 399683"/>
                <a:gd name="connsiteX9" fmla="*/ 549508 w 607145"/>
                <a:gd name="connsiteY9" fmla="*/ 231843 h 399683"/>
                <a:gd name="connsiteX10" fmla="*/ 424341 w 607145"/>
                <a:gd name="connsiteY10" fmla="*/ 192546 h 399683"/>
                <a:gd name="connsiteX11" fmla="*/ 179418 w 607145"/>
                <a:gd name="connsiteY11" fmla="*/ 192544 h 399683"/>
                <a:gd name="connsiteX12" fmla="*/ 54260 w 607145"/>
                <a:gd name="connsiteY12" fmla="*/ 231696 h 399683"/>
                <a:gd name="connsiteX13" fmla="*/ 49714 w 607145"/>
                <a:gd name="connsiteY13" fmla="*/ 245903 h 399683"/>
                <a:gd name="connsiteX14" fmla="*/ 59099 w 607145"/>
                <a:gd name="connsiteY14" fmla="*/ 251615 h 399683"/>
                <a:gd name="connsiteX15" fmla="*/ 63939 w 607145"/>
                <a:gd name="connsiteY15" fmla="*/ 250443 h 399683"/>
                <a:gd name="connsiteX16" fmla="*/ 105147 w 607145"/>
                <a:gd name="connsiteY16" fmla="*/ 232429 h 399683"/>
                <a:gd name="connsiteX17" fmla="*/ 202962 w 607145"/>
                <a:gd name="connsiteY17" fmla="*/ 213975 h 399683"/>
                <a:gd name="connsiteX18" fmla="*/ 219680 w 607145"/>
                <a:gd name="connsiteY18" fmla="*/ 219247 h 399683"/>
                <a:gd name="connsiteX19" fmla="*/ 233905 w 607145"/>
                <a:gd name="connsiteY19" fmla="*/ 214854 h 399683"/>
                <a:gd name="connsiteX20" fmla="*/ 229652 w 607145"/>
                <a:gd name="connsiteY20" fmla="*/ 200647 h 399683"/>
                <a:gd name="connsiteX21" fmla="*/ 179418 w 607145"/>
                <a:gd name="connsiteY21" fmla="*/ 192544 h 399683"/>
                <a:gd name="connsiteX22" fmla="*/ 424341 w 607145"/>
                <a:gd name="connsiteY22" fmla="*/ 126430 h 399683"/>
                <a:gd name="connsiteX23" fmla="*/ 374104 w 607145"/>
                <a:gd name="connsiteY23" fmla="*/ 134448 h 399683"/>
                <a:gd name="connsiteX24" fmla="*/ 369850 w 607145"/>
                <a:gd name="connsiteY24" fmla="*/ 148801 h 399683"/>
                <a:gd name="connsiteX25" fmla="*/ 384076 w 607145"/>
                <a:gd name="connsiteY25" fmla="*/ 153049 h 399683"/>
                <a:gd name="connsiteX26" fmla="*/ 400942 w 607145"/>
                <a:gd name="connsiteY26" fmla="*/ 147922 h 399683"/>
                <a:gd name="connsiteX27" fmla="*/ 498617 w 607145"/>
                <a:gd name="connsiteY27" fmla="*/ 166376 h 399683"/>
                <a:gd name="connsiteX28" fmla="*/ 539828 w 607145"/>
                <a:gd name="connsiteY28" fmla="*/ 184390 h 399683"/>
                <a:gd name="connsiteX29" fmla="*/ 544668 w 607145"/>
                <a:gd name="connsiteY29" fmla="*/ 185562 h 399683"/>
                <a:gd name="connsiteX30" fmla="*/ 554054 w 607145"/>
                <a:gd name="connsiteY30" fmla="*/ 179850 h 399683"/>
                <a:gd name="connsiteX31" fmla="*/ 549508 w 607145"/>
                <a:gd name="connsiteY31" fmla="*/ 165644 h 399683"/>
                <a:gd name="connsiteX32" fmla="*/ 424341 w 607145"/>
                <a:gd name="connsiteY32" fmla="*/ 126430 h 399683"/>
                <a:gd name="connsiteX33" fmla="*/ 179418 w 607145"/>
                <a:gd name="connsiteY33" fmla="*/ 126430 h 399683"/>
                <a:gd name="connsiteX34" fmla="*/ 54260 w 607145"/>
                <a:gd name="connsiteY34" fmla="*/ 165644 h 399683"/>
                <a:gd name="connsiteX35" fmla="*/ 49714 w 607145"/>
                <a:gd name="connsiteY35" fmla="*/ 179850 h 399683"/>
                <a:gd name="connsiteX36" fmla="*/ 59099 w 607145"/>
                <a:gd name="connsiteY36" fmla="*/ 185562 h 399683"/>
                <a:gd name="connsiteX37" fmla="*/ 63939 w 607145"/>
                <a:gd name="connsiteY37" fmla="*/ 184390 h 399683"/>
                <a:gd name="connsiteX38" fmla="*/ 105147 w 607145"/>
                <a:gd name="connsiteY38" fmla="*/ 166376 h 399683"/>
                <a:gd name="connsiteX39" fmla="*/ 202962 w 607145"/>
                <a:gd name="connsiteY39" fmla="*/ 147922 h 399683"/>
                <a:gd name="connsiteX40" fmla="*/ 219680 w 607145"/>
                <a:gd name="connsiteY40" fmla="*/ 153049 h 399683"/>
                <a:gd name="connsiteX41" fmla="*/ 233905 w 607145"/>
                <a:gd name="connsiteY41" fmla="*/ 148801 h 399683"/>
                <a:gd name="connsiteX42" fmla="*/ 229652 w 607145"/>
                <a:gd name="connsiteY42" fmla="*/ 134448 h 399683"/>
                <a:gd name="connsiteX43" fmla="*/ 179418 w 607145"/>
                <a:gd name="connsiteY43" fmla="*/ 126430 h 399683"/>
                <a:gd name="connsiteX44" fmla="*/ 424341 w 607145"/>
                <a:gd name="connsiteY44" fmla="*/ 60293 h 399683"/>
                <a:gd name="connsiteX45" fmla="*/ 374104 w 607145"/>
                <a:gd name="connsiteY45" fmla="*/ 68396 h 399683"/>
                <a:gd name="connsiteX46" fmla="*/ 369850 w 607145"/>
                <a:gd name="connsiteY46" fmla="*/ 82602 h 399683"/>
                <a:gd name="connsiteX47" fmla="*/ 384076 w 607145"/>
                <a:gd name="connsiteY47" fmla="*/ 86996 h 399683"/>
                <a:gd name="connsiteX48" fmla="*/ 400942 w 607145"/>
                <a:gd name="connsiteY48" fmla="*/ 81724 h 399683"/>
                <a:gd name="connsiteX49" fmla="*/ 498471 w 607145"/>
                <a:gd name="connsiteY49" fmla="*/ 100177 h 399683"/>
                <a:gd name="connsiteX50" fmla="*/ 539828 w 607145"/>
                <a:gd name="connsiteY50" fmla="*/ 118192 h 399683"/>
                <a:gd name="connsiteX51" fmla="*/ 544668 w 607145"/>
                <a:gd name="connsiteY51" fmla="*/ 119363 h 399683"/>
                <a:gd name="connsiteX52" fmla="*/ 554054 w 607145"/>
                <a:gd name="connsiteY52" fmla="*/ 113651 h 399683"/>
                <a:gd name="connsiteX53" fmla="*/ 549508 w 607145"/>
                <a:gd name="connsiteY53" fmla="*/ 99445 h 399683"/>
                <a:gd name="connsiteX54" fmla="*/ 424341 w 607145"/>
                <a:gd name="connsiteY54" fmla="*/ 60293 h 399683"/>
                <a:gd name="connsiteX55" fmla="*/ 179418 w 607145"/>
                <a:gd name="connsiteY55" fmla="*/ 60293 h 399683"/>
                <a:gd name="connsiteX56" fmla="*/ 54260 w 607145"/>
                <a:gd name="connsiteY56" fmla="*/ 99445 h 399683"/>
                <a:gd name="connsiteX57" fmla="*/ 49714 w 607145"/>
                <a:gd name="connsiteY57" fmla="*/ 113651 h 399683"/>
                <a:gd name="connsiteX58" fmla="*/ 59099 w 607145"/>
                <a:gd name="connsiteY58" fmla="*/ 119363 h 399683"/>
                <a:gd name="connsiteX59" fmla="*/ 63939 w 607145"/>
                <a:gd name="connsiteY59" fmla="*/ 118192 h 399683"/>
                <a:gd name="connsiteX60" fmla="*/ 105147 w 607145"/>
                <a:gd name="connsiteY60" fmla="*/ 100177 h 399683"/>
                <a:gd name="connsiteX61" fmla="*/ 202962 w 607145"/>
                <a:gd name="connsiteY61" fmla="*/ 81724 h 399683"/>
                <a:gd name="connsiteX62" fmla="*/ 219680 w 607145"/>
                <a:gd name="connsiteY62" fmla="*/ 86996 h 399683"/>
                <a:gd name="connsiteX63" fmla="*/ 233905 w 607145"/>
                <a:gd name="connsiteY63" fmla="*/ 82602 h 399683"/>
                <a:gd name="connsiteX64" fmla="*/ 229652 w 607145"/>
                <a:gd name="connsiteY64" fmla="*/ 68396 h 399683"/>
                <a:gd name="connsiteX65" fmla="*/ 179418 w 607145"/>
                <a:gd name="connsiteY65" fmla="*/ 60293 h 399683"/>
                <a:gd name="connsiteX66" fmla="*/ 402115 w 607145"/>
                <a:gd name="connsiteY66" fmla="*/ 0 h 399683"/>
                <a:gd name="connsiteX67" fmla="*/ 607145 w 607145"/>
                <a:gd name="connsiteY67" fmla="*/ 64295 h 399683"/>
                <a:gd name="connsiteX68" fmla="*/ 607145 w 607145"/>
                <a:gd name="connsiteY68" fmla="*/ 399683 h 399683"/>
                <a:gd name="connsiteX69" fmla="*/ 398449 w 607145"/>
                <a:gd name="connsiteY69" fmla="*/ 341686 h 399683"/>
                <a:gd name="connsiteX70" fmla="*/ 315000 w 607145"/>
                <a:gd name="connsiteY70" fmla="*/ 370538 h 399683"/>
                <a:gd name="connsiteX71" fmla="*/ 313240 w 607145"/>
                <a:gd name="connsiteY71" fmla="*/ 372296 h 399683"/>
                <a:gd name="connsiteX72" fmla="*/ 313240 w 607145"/>
                <a:gd name="connsiteY72" fmla="*/ 50235 h 399683"/>
                <a:gd name="connsiteX73" fmla="*/ 314560 w 607145"/>
                <a:gd name="connsiteY73" fmla="*/ 45988 h 399683"/>
                <a:gd name="connsiteX74" fmla="*/ 402115 w 607145"/>
                <a:gd name="connsiteY74" fmla="*/ 0 h 399683"/>
                <a:gd name="connsiteX75" fmla="*/ 205015 w 607145"/>
                <a:gd name="connsiteY75" fmla="*/ 0 h 399683"/>
                <a:gd name="connsiteX76" fmla="*/ 292564 w 607145"/>
                <a:gd name="connsiteY76" fmla="*/ 45988 h 399683"/>
                <a:gd name="connsiteX77" fmla="*/ 292271 w 607145"/>
                <a:gd name="connsiteY77" fmla="*/ 47013 h 399683"/>
                <a:gd name="connsiteX78" fmla="*/ 292124 w 607145"/>
                <a:gd name="connsiteY78" fmla="*/ 49064 h 399683"/>
                <a:gd name="connsiteX79" fmla="*/ 292124 w 607145"/>
                <a:gd name="connsiteY79" fmla="*/ 370538 h 399683"/>
                <a:gd name="connsiteX80" fmla="*/ 208534 w 607145"/>
                <a:gd name="connsiteY80" fmla="*/ 341686 h 399683"/>
                <a:gd name="connsiteX81" fmla="*/ 0 w 607145"/>
                <a:gd name="connsiteY81" fmla="*/ 399683 h 399683"/>
                <a:gd name="connsiteX82" fmla="*/ 0 w 607145"/>
                <a:gd name="connsiteY82" fmla="*/ 64295 h 399683"/>
                <a:gd name="connsiteX83" fmla="*/ 205015 w 607145"/>
                <a:gd name="connsiteY83" fmla="*/ 0 h 399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607145" h="399683">
                  <a:moveTo>
                    <a:pt x="424341" y="192546"/>
                  </a:moveTo>
                  <a:cubicBezTo>
                    <a:pt x="405663" y="191228"/>
                    <a:pt x="388037" y="193178"/>
                    <a:pt x="374104" y="200647"/>
                  </a:cubicBezTo>
                  <a:cubicBezTo>
                    <a:pt x="368970" y="203430"/>
                    <a:pt x="367064" y="209728"/>
                    <a:pt x="369850" y="214854"/>
                  </a:cubicBezTo>
                  <a:cubicBezTo>
                    <a:pt x="372637" y="219980"/>
                    <a:pt x="378943" y="221884"/>
                    <a:pt x="384076" y="219247"/>
                  </a:cubicBezTo>
                  <a:cubicBezTo>
                    <a:pt x="388916" y="216611"/>
                    <a:pt x="394636" y="215000"/>
                    <a:pt x="400942" y="213975"/>
                  </a:cubicBezTo>
                  <a:cubicBezTo>
                    <a:pt x="428514" y="209874"/>
                    <a:pt x="467379" y="220566"/>
                    <a:pt x="498617" y="232429"/>
                  </a:cubicBezTo>
                  <a:cubicBezTo>
                    <a:pt x="515630" y="238873"/>
                    <a:pt x="530442" y="245610"/>
                    <a:pt x="539828" y="250443"/>
                  </a:cubicBezTo>
                  <a:cubicBezTo>
                    <a:pt x="541442" y="251322"/>
                    <a:pt x="543055" y="251615"/>
                    <a:pt x="544668" y="251615"/>
                  </a:cubicBezTo>
                  <a:cubicBezTo>
                    <a:pt x="548481" y="251615"/>
                    <a:pt x="552148" y="249564"/>
                    <a:pt x="554054" y="245903"/>
                  </a:cubicBezTo>
                  <a:cubicBezTo>
                    <a:pt x="556694" y="240777"/>
                    <a:pt x="554641" y="234479"/>
                    <a:pt x="549508" y="231843"/>
                  </a:cubicBezTo>
                  <a:cubicBezTo>
                    <a:pt x="545878" y="229866"/>
                    <a:pt x="480376" y="196501"/>
                    <a:pt x="424341" y="192546"/>
                  </a:cubicBezTo>
                  <a:close/>
                  <a:moveTo>
                    <a:pt x="179418" y="192544"/>
                  </a:moveTo>
                  <a:cubicBezTo>
                    <a:pt x="123386" y="196492"/>
                    <a:pt x="57889" y="229829"/>
                    <a:pt x="54260" y="231696"/>
                  </a:cubicBezTo>
                  <a:cubicBezTo>
                    <a:pt x="49127" y="234479"/>
                    <a:pt x="47074" y="240777"/>
                    <a:pt x="49714" y="245903"/>
                  </a:cubicBezTo>
                  <a:cubicBezTo>
                    <a:pt x="51620" y="249564"/>
                    <a:pt x="55287" y="251615"/>
                    <a:pt x="59099" y="251615"/>
                  </a:cubicBezTo>
                  <a:cubicBezTo>
                    <a:pt x="60713" y="251615"/>
                    <a:pt x="62472" y="251322"/>
                    <a:pt x="63939" y="250443"/>
                  </a:cubicBezTo>
                  <a:cubicBezTo>
                    <a:pt x="73324" y="245610"/>
                    <a:pt x="88136" y="238873"/>
                    <a:pt x="105147" y="232429"/>
                  </a:cubicBezTo>
                  <a:cubicBezTo>
                    <a:pt x="136383" y="220566"/>
                    <a:pt x="175245" y="209874"/>
                    <a:pt x="202962" y="213975"/>
                  </a:cubicBezTo>
                  <a:cubicBezTo>
                    <a:pt x="209121" y="215000"/>
                    <a:pt x="214840" y="216611"/>
                    <a:pt x="219680" y="219247"/>
                  </a:cubicBezTo>
                  <a:cubicBezTo>
                    <a:pt x="224812" y="221884"/>
                    <a:pt x="231118" y="219980"/>
                    <a:pt x="233905" y="214854"/>
                  </a:cubicBezTo>
                  <a:cubicBezTo>
                    <a:pt x="236691" y="209728"/>
                    <a:pt x="234784" y="203430"/>
                    <a:pt x="229652" y="200647"/>
                  </a:cubicBezTo>
                  <a:cubicBezTo>
                    <a:pt x="215720" y="193178"/>
                    <a:pt x="198095" y="191228"/>
                    <a:pt x="179418" y="192544"/>
                  </a:cubicBezTo>
                  <a:close/>
                  <a:moveTo>
                    <a:pt x="424341" y="126430"/>
                  </a:moveTo>
                  <a:cubicBezTo>
                    <a:pt x="405663" y="125093"/>
                    <a:pt x="388037" y="127016"/>
                    <a:pt x="374104" y="134448"/>
                  </a:cubicBezTo>
                  <a:cubicBezTo>
                    <a:pt x="368970" y="137231"/>
                    <a:pt x="367064" y="143675"/>
                    <a:pt x="369850" y="148801"/>
                  </a:cubicBezTo>
                  <a:cubicBezTo>
                    <a:pt x="372637" y="153927"/>
                    <a:pt x="378943" y="155831"/>
                    <a:pt x="384076" y="153049"/>
                  </a:cubicBezTo>
                  <a:cubicBezTo>
                    <a:pt x="388916" y="150559"/>
                    <a:pt x="394636" y="148801"/>
                    <a:pt x="400942" y="147922"/>
                  </a:cubicBezTo>
                  <a:cubicBezTo>
                    <a:pt x="428514" y="143822"/>
                    <a:pt x="467379" y="154513"/>
                    <a:pt x="498617" y="166376"/>
                  </a:cubicBezTo>
                  <a:cubicBezTo>
                    <a:pt x="515630" y="172820"/>
                    <a:pt x="530442" y="179557"/>
                    <a:pt x="539828" y="184390"/>
                  </a:cubicBezTo>
                  <a:cubicBezTo>
                    <a:pt x="541442" y="185123"/>
                    <a:pt x="543055" y="185562"/>
                    <a:pt x="544668" y="185562"/>
                  </a:cubicBezTo>
                  <a:cubicBezTo>
                    <a:pt x="548481" y="185562"/>
                    <a:pt x="552148" y="183512"/>
                    <a:pt x="554054" y="179850"/>
                  </a:cubicBezTo>
                  <a:cubicBezTo>
                    <a:pt x="556694" y="174724"/>
                    <a:pt x="554641" y="168280"/>
                    <a:pt x="549508" y="165644"/>
                  </a:cubicBezTo>
                  <a:cubicBezTo>
                    <a:pt x="545878" y="163777"/>
                    <a:pt x="480376" y="130439"/>
                    <a:pt x="424341" y="126430"/>
                  </a:cubicBezTo>
                  <a:close/>
                  <a:moveTo>
                    <a:pt x="179418" y="126430"/>
                  </a:moveTo>
                  <a:cubicBezTo>
                    <a:pt x="123386" y="130439"/>
                    <a:pt x="57889" y="163777"/>
                    <a:pt x="54260" y="165644"/>
                  </a:cubicBezTo>
                  <a:cubicBezTo>
                    <a:pt x="49127" y="168280"/>
                    <a:pt x="47074" y="174724"/>
                    <a:pt x="49714" y="179850"/>
                  </a:cubicBezTo>
                  <a:cubicBezTo>
                    <a:pt x="51620" y="183512"/>
                    <a:pt x="55287" y="185562"/>
                    <a:pt x="59099" y="185562"/>
                  </a:cubicBezTo>
                  <a:cubicBezTo>
                    <a:pt x="60713" y="185562"/>
                    <a:pt x="62472" y="185123"/>
                    <a:pt x="63939" y="184390"/>
                  </a:cubicBezTo>
                  <a:cubicBezTo>
                    <a:pt x="73324" y="179557"/>
                    <a:pt x="88136" y="172820"/>
                    <a:pt x="105147" y="166376"/>
                  </a:cubicBezTo>
                  <a:cubicBezTo>
                    <a:pt x="136383" y="154513"/>
                    <a:pt x="175245" y="143675"/>
                    <a:pt x="202962" y="147922"/>
                  </a:cubicBezTo>
                  <a:cubicBezTo>
                    <a:pt x="209121" y="148801"/>
                    <a:pt x="214840" y="150412"/>
                    <a:pt x="219680" y="153049"/>
                  </a:cubicBezTo>
                  <a:cubicBezTo>
                    <a:pt x="224812" y="155831"/>
                    <a:pt x="231265" y="153927"/>
                    <a:pt x="233905" y="148801"/>
                  </a:cubicBezTo>
                  <a:cubicBezTo>
                    <a:pt x="236691" y="143675"/>
                    <a:pt x="234784" y="137231"/>
                    <a:pt x="229652" y="134448"/>
                  </a:cubicBezTo>
                  <a:cubicBezTo>
                    <a:pt x="215720" y="127016"/>
                    <a:pt x="198095" y="125093"/>
                    <a:pt x="179418" y="126430"/>
                  </a:cubicBezTo>
                  <a:close/>
                  <a:moveTo>
                    <a:pt x="424341" y="60293"/>
                  </a:moveTo>
                  <a:cubicBezTo>
                    <a:pt x="405663" y="58977"/>
                    <a:pt x="388037" y="60927"/>
                    <a:pt x="374104" y="68396"/>
                  </a:cubicBezTo>
                  <a:cubicBezTo>
                    <a:pt x="368970" y="71179"/>
                    <a:pt x="367064" y="77476"/>
                    <a:pt x="369850" y="82602"/>
                  </a:cubicBezTo>
                  <a:cubicBezTo>
                    <a:pt x="372637" y="87728"/>
                    <a:pt x="378943" y="89632"/>
                    <a:pt x="384076" y="86996"/>
                  </a:cubicBezTo>
                  <a:cubicBezTo>
                    <a:pt x="388916" y="84360"/>
                    <a:pt x="394636" y="82749"/>
                    <a:pt x="400942" y="81724"/>
                  </a:cubicBezTo>
                  <a:cubicBezTo>
                    <a:pt x="428514" y="77623"/>
                    <a:pt x="467379" y="88314"/>
                    <a:pt x="498471" y="100177"/>
                  </a:cubicBezTo>
                  <a:cubicBezTo>
                    <a:pt x="515630" y="106621"/>
                    <a:pt x="530442" y="113358"/>
                    <a:pt x="539828" y="118192"/>
                  </a:cubicBezTo>
                  <a:cubicBezTo>
                    <a:pt x="541442" y="119070"/>
                    <a:pt x="543055" y="119363"/>
                    <a:pt x="544668" y="119363"/>
                  </a:cubicBezTo>
                  <a:cubicBezTo>
                    <a:pt x="548481" y="119363"/>
                    <a:pt x="552148" y="117313"/>
                    <a:pt x="554054" y="113651"/>
                  </a:cubicBezTo>
                  <a:cubicBezTo>
                    <a:pt x="556694" y="108525"/>
                    <a:pt x="554641" y="102228"/>
                    <a:pt x="549508" y="99445"/>
                  </a:cubicBezTo>
                  <a:cubicBezTo>
                    <a:pt x="545878" y="97578"/>
                    <a:pt x="480376" y="64240"/>
                    <a:pt x="424341" y="60293"/>
                  </a:cubicBezTo>
                  <a:close/>
                  <a:moveTo>
                    <a:pt x="179418" y="60293"/>
                  </a:moveTo>
                  <a:cubicBezTo>
                    <a:pt x="123386" y="64240"/>
                    <a:pt x="57889" y="97578"/>
                    <a:pt x="54260" y="99445"/>
                  </a:cubicBezTo>
                  <a:cubicBezTo>
                    <a:pt x="49127" y="102228"/>
                    <a:pt x="47074" y="108525"/>
                    <a:pt x="49714" y="113651"/>
                  </a:cubicBezTo>
                  <a:cubicBezTo>
                    <a:pt x="51620" y="117313"/>
                    <a:pt x="55287" y="119363"/>
                    <a:pt x="59099" y="119363"/>
                  </a:cubicBezTo>
                  <a:cubicBezTo>
                    <a:pt x="60713" y="119363"/>
                    <a:pt x="62472" y="119070"/>
                    <a:pt x="63939" y="118192"/>
                  </a:cubicBezTo>
                  <a:cubicBezTo>
                    <a:pt x="73324" y="113358"/>
                    <a:pt x="88136" y="106621"/>
                    <a:pt x="105147" y="100177"/>
                  </a:cubicBezTo>
                  <a:cubicBezTo>
                    <a:pt x="136383" y="88314"/>
                    <a:pt x="175245" y="77623"/>
                    <a:pt x="202962" y="81724"/>
                  </a:cubicBezTo>
                  <a:cubicBezTo>
                    <a:pt x="209121" y="82749"/>
                    <a:pt x="214840" y="84360"/>
                    <a:pt x="219680" y="86996"/>
                  </a:cubicBezTo>
                  <a:cubicBezTo>
                    <a:pt x="224812" y="89632"/>
                    <a:pt x="231265" y="87728"/>
                    <a:pt x="233905" y="82602"/>
                  </a:cubicBezTo>
                  <a:cubicBezTo>
                    <a:pt x="236691" y="77476"/>
                    <a:pt x="234784" y="71179"/>
                    <a:pt x="229652" y="68396"/>
                  </a:cubicBezTo>
                  <a:cubicBezTo>
                    <a:pt x="215720" y="60927"/>
                    <a:pt x="198095" y="58977"/>
                    <a:pt x="179418" y="60293"/>
                  </a:cubicBezTo>
                  <a:close/>
                  <a:moveTo>
                    <a:pt x="402115" y="0"/>
                  </a:moveTo>
                  <a:cubicBezTo>
                    <a:pt x="454179" y="0"/>
                    <a:pt x="523109" y="21676"/>
                    <a:pt x="607145" y="64295"/>
                  </a:cubicBezTo>
                  <a:lnTo>
                    <a:pt x="607145" y="399683"/>
                  </a:lnTo>
                  <a:cubicBezTo>
                    <a:pt x="570187" y="382548"/>
                    <a:pt x="474858" y="341686"/>
                    <a:pt x="398449" y="341686"/>
                  </a:cubicBezTo>
                  <a:cubicBezTo>
                    <a:pt x="356944" y="341686"/>
                    <a:pt x="331132" y="353988"/>
                    <a:pt x="315000" y="370538"/>
                  </a:cubicBezTo>
                  <a:cubicBezTo>
                    <a:pt x="314413" y="371124"/>
                    <a:pt x="313827" y="371710"/>
                    <a:pt x="313240" y="372296"/>
                  </a:cubicBezTo>
                  <a:lnTo>
                    <a:pt x="313240" y="50235"/>
                  </a:lnTo>
                  <a:cubicBezTo>
                    <a:pt x="313387" y="49356"/>
                    <a:pt x="313827" y="47892"/>
                    <a:pt x="314560" y="45988"/>
                  </a:cubicBezTo>
                  <a:cubicBezTo>
                    <a:pt x="319400" y="33100"/>
                    <a:pt x="338319" y="0"/>
                    <a:pt x="402115" y="0"/>
                  </a:cubicBezTo>
                  <a:close/>
                  <a:moveTo>
                    <a:pt x="205015" y="0"/>
                  </a:moveTo>
                  <a:cubicBezTo>
                    <a:pt x="268954" y="0"/>
                    <a:pt x="287725" y="33246"/>
                    <a:pt x="292564" y="45988"/>
                  </a:cubicBezTo>
                  <a:cubicBezTo>
                    <a:pt x="292417" y="46574"/>
                    <a:pt x="292271" y="47013"/>
                    <a:pt x="292271" y="47013"/>
                  </a:cubicBezTo>
                  <a:cubicBezTo>
                    <a:pt x="292124" y="47745"/>
                    <a:pt x="292124" y="48331"/>
                    <a:pt x="292124" y="49064"/>
                  </a:cubicBezTo>
                  <a:lnTo>
                    <a:pt x="292124" y="370538"/>
                  </a:lnTo>
                  <a:cubicBezTo>
                    <a:pt x="275993" y="353988"/>
                    <a:pt x="250183" y="341686"/>
                    <a:pt x="208534" y="341686"/>
                  </a:cubicBezTo>
                  <a:cubicBezTo>
                    <a:pt x="132277" y="341686"/>
                    <a:pt x="36809" y="382548"/>
                    <a:pt x="0" y="399683"/>
                  </a:cubicBezTo>
                  <a:lnTo>
                    <a:pt x="0" y="64295"/>
                  </a:lnTo>
                  <a:cubicBezTo>
                    <a:pt x="84030" y="21676"/>
                    <a:pt x="152955" y="0"/>
                    <a:pt x="205015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rmAutofit fontScale="250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Microsoft YaHei"/>
                <a:cs typeface="+mn-ea"/>
              </a:endParaRPr>
            </a:p>
          </p:txBody>
        </p:sp>
      </p:grpSp>
      <p:cxnSp>
        <p:nvCxnSpPr>
          <p:cNvPr id="85" name="直接连接符 84">
            <a:extLst>
              <a:ext uri="{FF2B5EF4-FFF2-40B4-BE49-F238E27FC236}">
                <a16:creationId xmlns:a16="http://schemas.microsoft.com/office/drawing/2014/main" id="{C93674D7-0279-4C99-9752-41ADBBA46CDA}"/>
              </a:ext>
            </a:extLst>
          </p:cNvPr>
          <p:cNvCxnSpPr>
            <a:cxnSpLocks/>
          </p:cNvCxnSpPr>
          <p:nvPr/>
        </p:nvCxnSpPr>
        <p:spPr>
          <a:xfrm>
            <a:off x="3992634" y="1278436"/>
            <a:ext cx="3798000" cy="0"/>
          </a:xfrm>
          <a:prstGeom prst="line">
            <a:avLst/>
          </a:prstGeom>
          <a:ln w="12700" cap="rnd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A388012E-A1F0-403D-97D5-EC915AA4165F}"/>
              </a:ext>
            </a:extLst>
          </p:cNvPr>
          <p:cNvCxnSpPr>
            <a:cxnSpLocks/>
          </p:cNvCxnSpPr>
          <p:nvPr/>
        </p:nvCxnSpPr>
        <p:spPr>
          <a:xfrm>
            <a:off x="3947720" y="2510836"/>
            <a:ext cx="3798000" cy="0"/>
          </a:xfrm>
          <a:prstGeom prst="line">
            <a:avLst/>
          </a:prstGeom>
          <a:ln w="12700" cap="rnd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1A8581EA-4329-4F98-AE2B-8D273877870F}"/>
              </a:ext>
            </a:extLst>
          </p:cNvPr>
          <p:cNvCxnSpPr>
            <a:cxnSpLocks/>
          </p:cNvCxnSpPr>
          <p:nvPr/>
        </p:nvCxnSpPr>
        <p:spPr>
          <a:xfrm>
            <a:off x="3937331" y="3805279"/>
            <a:ext cx="3798745" cy="0"/>
          </a:xfrm>
          <a:prstGeom prst="line">
            <a:avLst/>
          </a:prstGeom>
          <a:ln w="12700" cap="rnd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09031938-941C-40FE-87F7-33AE6BEABDED}"/>
              </a:ext>
            </a:extLst>
          </p:cNvPr>
          <p:cNvCxnSpPr>
            <a:cxnSpLocks/>
          </p:cNvCxnSpPr>
          <p:nvPr/>
        </p:nvCxnSpPr>
        <p:spPr>
          <a:xfrm flipV="1">
            <a:off x="3969241" y="6310086"/>
            <a:ext cx="3798000" cy="0"/>
          </a:xfrm>
          <a:prstGeom prst="line">
            <a:avLst/>
          </a:prstGeom>
          <a:ln w="12700" cap="rnd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>
            <a:extLst>
              <a:ext uri="{FF2B5EF4-FFF2-40B4-BE49-F238E27FC236}">
                <a16:creationId xmlns:a16="http://schemas.microsoft.com/office/drawing/2014/main" id="{E069E8F6-4409-4B8C-8F8C-B9E6E84BA77B}"/>
              </a:ext>
            </a:extLst>
          </p:cNvPr>
          <p:cNvCxnSpPr>
            <a:cxnSpLocks/>
          </p:cNvCxnSpPr>
          <p:nvPr/>
        </p:nvCxnSpPr>
        <p:spPr>
          <a:xfrm flipV="1">
            <a:off x="3935694" y="4978084"/>
            <a:ext cx="3798000" cy="0"/>
          </a:xfrm>
          <a:prstGeom prst="line">
            <a:avLst/>
          </a:prstGeom>
          <a:ln w="12700" cap="rnd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396FFB86-04FA-457C-A1D0-17FCB8673C9E}"/>
              </a:ext>
            </a:extLst>
          </p:cNvPr>
          <p:cNvGrpSpPr/>
          <p:nvPr/>
        </p:nvGrpSpPr>
        <p:grpSpPr>
          <a:xfrm>
            <a:off x="4049201" y="665781"/>
            <a:ext cx="817163" cy="732782"/>
            <a:chOff x="7575067" y="723491"/>
            <a:chExt cx="817163" cy="732782"/>
          </a:xfrm>
        </p:grpSpPr>
        <p:sp>
          <p:nvSpPr>
            <p:cNvPr id="92" name="文本框 91">
              <a:extLst>
                <a:ext uri="{FF2B5EF4-FFF2-40B4-BE49-F238E27FC236}">
                  <a16:creationId xmlns:a16="http://schemas.microsoft.com/office/drawing/2014/main" id="{FE8EB9BC-FBA9-4C82-8FFF-6F377A6E3639}"/>
                </a:ext>
              </a:extLst>
            </p:cNvPr>
            <p:cNvSpPr txBox="1"/>
            <p:nvPr/>
          </p:nvSpPr>
          <p:spPr>
            <a:xfrm>
              <a:off x="7575067" y="748387"/>
              <a:ext cx="78739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0" i="0" u="none" strike="noStrike" kern="1200" cap="none" spc="0" normalizeH="0" baseline="0" noProof="0" dirty="0">
                  <a:ln>
                    <a:noFill/>
                  </a:ln>
                  <a:pattFill prst="narHorz">
                    <a:fgClr>
                      <a:prstClr val="white">
                        <a:lumMod val="75000"/>
                      </a:prstClr>
                    </a:fgClr>
                    <a:bgClr>
                      <a:prstClr val="white"/>
                    </a:bgClr>
                  </a:pattFill>
                  <a:effectLst/>
                  <a:uLnTx/>
                  <a:uFillTx/>
                  <a:latin typeface="Microsoft YaHei"/>
                  <a:ea typeface="Microsoft YaHei"/>
                  <a:cs typeface="+mn-ea"/>
                </a:rPr>
                <a:t>01</a:t>
              </a:r>
              <a:endParaRPr kumimoji="0" lang="zh-CN" altLang="en-US" sz="4000" b="0" i="0" u="none" strike="noStrike" kern="1200" cap="none" spc="0" normalizeH="0" baseline="0" noProof="0" dirty="0">
                <a:ln>
                  <a:noFill/>
                </a:ln>
                <a:pattFill prst="narHorz">
                  <a:fgClr>
                    <a:prstClr val="white">
                      <a:lumMod val="75000"/>
                    </a:prstClr>
                  </a:fgClr>
                  <a:bgClr>
                    <a:prstClr val="white"/>
                  </a:bgClr>
                </a:pattFill>
                <a:effectLst/>
                <a:uLnTx/>
                <a:uFillTx/>
                <a:latin typeface="Microsoft YaHei"/>
                <a:ea typeface="Microsoft YaHei"/>
                <a:cs typeface="+mn-ea"/>
              </a:endParaRPr>
            </a:p>
          </p:txBody>
        </p: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ACAB0F79-B2DC-4159-A5E5-74B98F7E7859}"/>
                </a:ext>
              </a:extLst>
            </p:cNvPr>
            <p:cNvSpPr txBox="1"/>
            <p:nvPr/>
          </p:nvSpPr>
          <p:spPr>
            <a:xfrm>
              <a:off x="7592006" y="723491"/>
              <a:ext cx="800224" cy="707886"/>
            </a:xfrm>
            <a:prstGeom prst="rect">
              <a:avLst/>
            </a:prstGeom>
            <a:noFill/>
          </p:spPr>
          <p:txBody>
            <a:bodyPr wrap="square" l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Microsoft YaHei"/>
                  <a:ea typeface="Microsoft YaHei"/>
                  <a:cs typeface="+mn-ea"/>
                </a:rPr>
                <a:t>01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Microsoft YaHei"/>
                <a:ea typeface="Microsoft YaHei"/>
                <a:cs typeface="+mn-ea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FB0B253D-26D6-49FB-BE1B-91B4170C5859}"/>
              </a:ext>
            </a:extLst>
          </p:cNvPr>
          <p:cNvGrpSpPr/>
          <p:nvPr/>
        </p:nvGrpSpPr>
        <p:grpSpPr>
          <a:xfrm>
            <a:off x="4042148" y="1894391"/>
            <a:ext cx="817163" cy="732782"/>
            <a:chOff x="7857580" y="1668314"/>
            <a:chExt cx="817163" cy="732782"/>
          </a:xfrm>
        </p:grpSpPr>
        <p:sp>
          <p:nvSpPr>
            <p:cNvPr id="95" name="文本框 94">
              <a:extLst>
                <a:ext uri="{FF2B5EF4-FFF2-40B4-BE49-F238E27FC236}">
                  <a16:creationId xmlns:a16="http://schemas.microsoft.com/office/drawing/2014/main" id="{4F124A12-56C1-48BB-A606-81F9003A23C9}"/>
                </a:ext>
              </a:extLst>
            </p:cNvPr>
            <p:cNvSpPr txBox="1"/>
            <p:nvPr/>
          </p:nvSpPr>
          <p:spPr>
            <a:xfrm>
              <a:off x="7857580" y="1693210"/>
              <a:ext cx="78739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0" i="0" u="none" strike="noStrike" kern="1200" cap="none" spc="0" normalizeH="0" baseline="0" noProof="0" dirty="0">
                  <a:ln>
                    <a:noFill/>
                  </a:ln>
                  <a:pattFill prst="narHorz">
                    <a:fgClr>
                      <a:prstClr val="white">
                        <a:lumMod val="75000"/>
                      </a:prstClr>
                    </a:fgClr>
                    <a:bgClr>
                      <a:prstClr val="white"/>
                    </a:bgClr>
                  </a:pattFill>
                  <a:effectLst/>
                  <a:uLnTx/>
                  <a:uFillTx/>
                  <a:latin typeface="Microsoft YaHei"/>
                  <a:ea typeface="Microsoft YaHei"/>
                  <a:cs typeface="+mn-ea"/>
                </a:rPr>
                <a:t>02</a:t>
              </a:r>
              <a:endParaRPr kumimoji="0" lang="zh-CN" altLang="en-US" sz="4000" b="0" i="0" u="none" strike="noStrike" kern="1200" cap="none" spc="0" normalizeH="0" baseline="0" noProof="0" dirty="0">
                <a:ln>
                  <a:noFill/>
                </a:ln>
                <a:pattFill prst="narHorz">
                  <a:fgClr>
                    <a:prstClr val="white">
                      <a:lumMod val="75000"/>
                    </a:prstClr>
                  </a:fgClr>
                  <a:bgClr>
                    <a:prstClr val="white"/>
                  </a:bgClr>
                </a:pattFill>
                <a:effectLst/>
                <a:uLnTx/>
                <a:uFillTx/>
                <a:latin typeface="Microsoft YaHei"/>
                <a:ea typeface="Microsoft YaHei"/>
                <a:cs typeface="+mn-ea"/>
              </a:endParaRPr>
            </a:p>
          </p:txBody>
        </p:sp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F1AF35F8-2F47-47FF-838C-42CDC73EFE0F}"/>
                </a:ext>
              </a:extLst>
            </p:cNvPr>
            <p:cNvSpPr txBox="1"/>
            <p:nvPr/>
          </p:nvSpPr>
          <p:spPr>
            <a:xfrm>
              <a:off x="7874519" y="1668314"/>
              <a:ext cx="800224" cy="707886"/>
            </a:xfrm>
            <a:prstGeom prst="rect">
              <a:avLst/>
            </a:prstGeom>
            <a:noFill/>
          </p:spPr>
          <p:txBody>
            <a:bodyPr wrap="square" l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Microsoft YaHei"/>
                  <a:ea typeface="Microsoft YaHei"/>
                  <a:cs typeface="+mn-ea"/>
                </a:rPr>
                <a:t>02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Microsoft YaHei"/>
                <a:ea typeface="Microsoft YaHei"/>
                <a:cs typeface="+mn-ea"/>
              </a:endParaRPr>
            </a:p>
          </p:txBody>
        </p:sp>
      </p:grpSp>
      <p:grpSp>
        <p:nvGrpSpPr>
          <p:cNvPr id="97" name="组合 96">
            <a:extLst>
              <a:ext uri="{FF2B5EF4-FFF2-40B4-BE49-F238E27FC236}">
                <a16:creationId xmlns:a16="http://schemas.microsoft.com/office/drawing/2014/main" id="{8484C454-B0BF-48F2-BA39-E6201123CFF2}"/>
              </a:ext>
            </a:extLst>
          </p:cNvPr>
          <p:cNvGrpSpPr/>
          <p:nvPr/>
        </p:nvGrpSpPr>
        <p:grpSpPr>
          <a:xfrm>
            <a:off x="4080608" y="3189374"/>
            <a:ext cx="817163" cy="732782"/>
            <a:chOff x="8043992" y="2617467"/>
            <a:chExt cx="817163" cy="732782"/>
          </a:xfrm>
        </p:grpSpPr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F4E6D3BF-B08B-4984-928F-5C2C0D33E76C}"/>
                </a:ext>
              </a:extLst>
            </p:cNvPr>
            <p:cNvSpPr txBox="1"/>
            <p:nvPr/>
          </p:nvSpPr>
          <p:spPr>
            <a:xfrm>
              <a:off x="8043992" y="2642363"/>
              <a:ext cx="78739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0" i="0" u="none" strike="noStrike" kern="1200" cap="none" spc="0" normalizeH="0" baseline="0" noProof="0" dirty="0">
                  <a:ln>
                    <a:noFill/>
                  </a:ln>
                  <a:pattFill prst="narHorz">
                    <a:fgClr>
                      <a:prstClr val="white">
                        <a:lumMod val="75000"/>
                      </a:prstClr>
                    </a:fgClr>
                    <a:bgClr>
                      <a:prstClr val="white"/>
                    </a:bgClr>
                  </a:pattFill>
                  <a:effectLst/>
                  <a:uLnTx/>
                  <a:uFillTx/>
                  <a:latin typeface="Microsoft YaHei"/>
                  <a:ea typeface="Microsoft YaHei"/>
                  <a:cs typeface="+mn-ea"/>
                </a:rPr>
                <a:t>03</a:t>
              </a:r>
              <a:endParaRPr kumimoji="0" lang="zh-CN" altLang="en-US" sz="4000" b="0" i="0" u="none" strike="noStrike" kern="1200" cap="none" spc="0" normalizeH="0" baseline="0" noProof="0" dirty="0">
                <a:ln>
                  <a:noFill/>
                </a:ln>
                <a:pattFill prst="narHorz">
                  <a:fgClr>
                    <a:prstClr val="white">
                      <a:lumMod val="75000"/>
                    </a:prstClr>
                  </a:fgClr>
                  <a:bgClr>
                    <a:prstClr val="white"/>
                  </a:bgClr>
                </a:pattFill>
                <a:effectLst/>
                <a:uLnTx/>
                <a:uFillTx/>
                <a:latin typeface="Microsoft YaHei"/>
                <a:ea typeface="Microsoft YaHei"/>
                <a:cs typeface="+mn-ea"/>
              </a:endParaRPr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BEA9C7F9-78F6-4599-9D99-42CF0CBC626E}"/>
                </a:ext>
              </a:extLst>
            </p:cNvPr>
            <p:cNvSpPr txBox="1"/>
            <p:nvPr/>
          </p:nvSpPr>
          <p:spPr>
            <a:xfrm>
              <a:off x="8060931" y="2617467"/>
              <a:ext cx="800224" cy="707886"/>
            </a:xfrm>
            <a:prstGeom prst="rect">
              <a:avLst/>
            </a:prstGeom>
            <a:noFill/>
          </p:spPr>
          <p:txBody>
            <a:bodyPr wrap="square" l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Microsoft YaHei"/>
                  <a:ea typeface="Microsoft YaHei"/>
                  <a:cs typeface="+mn-ea"/>
                </a:rPr>
                <a:t>03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Microsoft YaHei"/>
                <a:ea typeface="Microsoft YaHei"/>
                <a:cs typeface="+mn-ea"/>
              </a:endParaRPr>
            </a:p>
          </p:txBody>
        </p:sp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5EF72BCB-9C09-48D8-B735-11537DB31844}"/>
              </a:ext>
            </a:extLst>
          </p:cNvPr>
          <p:cNvGrpSpPr/>
          <p:nvPr/>
        </p:nvGrpSpPr>
        <p:grpSpPr>
          <a:xfrm>
            <a:off x="4078971" y="4360768"/>
            <a:ext cx="817163" cy="732782"/>
            <a:chOff x="8043992" y="3562419"/>
            <a:chExt cx="817163" cy="732782"/>
          </a:xfrm>
        </p:grpSpPr>
        <p:sp>
          <p:nvSpPr>
            <p:cNvPr id="101" name="文本框 100">
              <a:extLst>
                <a:ext uri="{FF2B5EF4-FFF2-40B4-BE49-F238E27FC236}">
                  <a16:creationId xmlns:a16="http://schemas.microsoft.com/office/drawing/2014/main" id="{E6392231-4727-4271-BCC8-374E81E027CB}"/>
                </a:ext>
              </a:extLst>
            </p:cNvPr>
            <p:cNvSpPr txBox="1"/>
            <p:nvPr/>
          </p:nvSpPr>
          <p:spPr>
            <a:xfrm>
              <a:off x="8043992" y="3587315"/>
              <a:ext cx="78739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0" i="0" u="none" strike="noStrike" kern="1200" cap="none" spc="0" normalizeH="0" baseline="0" noProof="0" dirty="0">
                  <a:ln>
                    <a:noFill/>
                  </a:ln>
                  <a:pattFill prst="narHorz">
                    <a:fgClr>
                      <a:prstClr val="white">
                        <a:lumMod val="75000"/>
                      </a:prstClr>
                    </a:fgClr>
                    <a:bgClr>
                      <a:prstClr val="white"/>
                    </a:bgClr>
                  </a:pattFill>
                  <a:effectLst/>
                  <a:uLnTx/>
                  <a:uFillTx/>
                  <a:latin typeface="Microsoft YaHei"/>
                  <a:ea typeface="Microsoft YaHei"/>
                  <a:cs typeface="+mn-ea"/>
                </a:rPr>
                <a:t>04</a:t>
              </a:r>
              <a:endParaRPr kumimoji="0" lang="zh-CN" altLang="en-US" sz="4000" b="0" i="0" u="none" strike="noStrike" kern="1200" cap="none" spc="0" normalizeH="0" baseline="0" noProof="0" dirty="0">
                <a:ln>
                  <a:noFill/>
                </a:ln>
                <a:pattFill prst="narHorz">
                  <a:fgClr>
                    <a:prstClr val="white">
                      <a:lumMod val="75000"/>
                    </a:prstClr>
                  </a:fgClr>
                  <a:bgClr>
                    <a:prstClr val="white"/>
                  </a:bgClr>
                </a:pattFill>
                <a:effectLst/>
                <a:uLnTx/>
                <a:uFillTx/>
                <a:latin typeface="Microsoft YaHei"/>
                <a:ea typeface="Microsoft YaHei"/>
                <a:cs typeface="+mn-ea"/>
              </a:endParaRPr>
            </a:p>
          </p:txBody>
        </p:sp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7F0F6B2E-C6F1-4657-B42B-3955710EDD6D}"/>
                </a:ext>
              </a:extLst>
            </p:cNvPr>
            <p:cNvSpPr txBox="1"/>
            <p:nvPr/>
          </p:nvSpPr>
          <p:spPr>
            <a:xfrm>
              <a:off x="8060931" y="3562419"/>
              <a:ext cx="800224" cy="707886"/>
            </a:xfrm>
            <a:prstGeom prst="rect">
              <a:avLst/>
            </a:prstGeom>
            <a:noFill/>
          </p:spPr>
          <p:txBody>
            <a:bodyPr wrap="square" l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Microsoft YaHei"/>
                  <a:ea typeface="Microsoft YaHei"/>
                  <a:cs typeface="+mn-ea"/>
                </a:rPr>
                <a:t>04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Microsoft YaHei"/>
                <a:ea typeface="Microsoft YaHei"/>
                <a:cs typeface="+mn-ea"/>
              </a:endParaRPr>
            </a:p>
          </p:txBody>
        </p:sp>
      </p:grpSp>
      <p:grpSp>
        <p:nvGrpSpPr>
          <p:cNvPr id="103" name="组合 102">
            <a:extLst>
              <a:ext uri="{FF2B5EF4-FFF2-40B4-BE49-F238E27FC236}">
                <a16:creationId xmlns:a16="http://schemas.microsoft.com/office/drawing/2014/main" id="{EBDE7E0D-5DFF-4822-98B5-4185F75B97C5}"/>
              </a:ext>
            </a:extLst>
          </p:cNvPr>
          <p:cNvGrpSpPr/>
          <p:nvPr/>
        </p:nvGrpSpPr>
        <p:grpSpPr>
          <a:xfrm>
            <a:off x="4063669" y="5689056"/>
            <a:ext cx="817163" cy="732782"/>
            <a:chOff x="7857580" y="4507318"/>
            <a:chExt cx="817163" cy="732782"/>
          </a:xfrm>
        </p:grpSpPr>
        <p:sp>
          <p:nvSpPr>
            <p:cNvPr id="104" name="文本框 103">
              <a:extLst>
                <a:ext uri="{FF2B5EF4-FFF2-40B4-BE49-F238E27FC236}">
                  <a16:creationId xmlns:a16="http://schemas.microsoft.com/office/drawing/2014/main" id="{5C94896A-48FE-4CF7-8FB7-939262906258}"/>
                </a:ext>
              </a:extLst>
            </p:cNvPr>
            <p:cNvSpPr txBox="1"/>
            <p:nvPr/>
          </p:nvSpPr>
          <p:spPr>
            <a:xfrm>
              <a:off x="7857580" y="4532214"/>
              <a:ext cx="78739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0" i="0" u="none" strike="noStrike" kern="1200" cap="none" spc="0" normalizeH="0" baseline="0" noProof="0" dirty="0">
                  <a:ln>
                    <a:noFill/>
                  </a:ln>
                  <a:pattFill prst="narHorz">
                    <a:fgClr>
                      <a:prstClr val="white">
                        <a:lumMod val="75000"/>
                      </a:prstClr>
                    </a:fgClr>
                    <a:bgClr>
                      <a:prstClr val="white"/>
                    </a:bgClr>
                  </a:pattFill>
                  <a:effectLst/>
                  <a:uLnTx/>
                  <a:uFillTx/>
                  <a:latin typeface="Microsoft YaHei"/>
                  <a:ea typeface="Microsoft YaHei"/>
                  <a:cs typeface="+mn-ea"/>
                </a:rPr>
                <a:t>05</a:t>
              </a:r>
              <a:endParaRPr kumimoji="0" lang="zh-CN" altLang="en-US" sz="4000" b="0" i="0" u="none" strike="noStrike" kern="1200" cap="none" spc="0" normalizeH="0" baseline="0" noProof="0" dirty="0">
                <a:ln>
                  <a:noFill/>
                </a:ln>
                <a:pattFill prst="narHorz">
                  <a:fgClr>
                    <a:prstClr val="white">
                      <a:lumMod val="75000"/>
                    </a:prstClr>
                  </a:fgClr>
                  <a:bgClr>
                    <a:prstClr val="white"/>
                  </a:bgClr>
                </a:pattFill>
                <a:effectLst/>
                <a:uLnTx/>
                <a:uFillTx/>
                <a:latin typeface="Microsoft YaHei"/>
                <a:ea typeface="Microsoft YaHei"/>
                <a:cs typeface="+mn-ea"/>
              </a:endParaRPr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ABC2E59C-BD7D-4D50-B3BA-ED3A8B465992}"/>
                </a:ext>
              </a:extLst>
            </p:cNvPr>
            <p:cNvSpPr txBox="1"/>
            <p:nvPr/>
          </p:nvSpPr>
          <p:spPr>
            <a:xfrm>
              <a:off x="7874519" y="4507318"/>
              <a:ext cx="800224" cy="707886"/>
            </a:xfrm>
            <a:prstGeom prst="rect">
              <a:avLst/>
            </a:prstGeom>
            <a:noFill/>
          </p:spPr>
          <p:txBody>
            <a:bodyPr wrap="square" l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Microsoft YaHei"/>
                  <a:ea typeface="Microsoft YaHei"/>
                  <a:cs typeface="+mn-ea"/>
                </a:rPr>
                <a:t>05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Microsoft YaHei"/>
                <a:ea typeface="Microsoft YaHei"/>
                <a:cs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29388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D0F18A51-B104-4659-B95D-0BFBA6D0748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16933" y="347251"/>
            <a:ext cx="8920029" cy="401200"/>
          </a:xfrm>
        </p:spPr>
        <p:txBody>
          <a:bodyPr/>
          <a:lstStyle/>
          <a:p>
            <a:r>
              <a:rPr lang="en-US" altLang="zh-CN" dirty="0"/>
              <a:t>Simplest Friedrichs model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31D42B-0881-447E-BADD-EF8FF49175D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18" name="TextBox 5">
            <a:extLst>
              <a:ext uri="{FF2B5EF4-FFF2-40B4-BE49-F238E27FC236}">
                <a16:creationId xmlns:a16="http://schemas.microsoft.com/office/drawing/2014/main" id="{8661ADDC-DAA0-497A-A3EB-0555DA56675F}"/>
              </a:ext>
            </a:extLst>
          </p:cNvPr>
          <p:cNvSpPr txBox="1"/>
          <p:nvPr/>
        </p:nvSpPr>
        <p:spPr>
          <a:xfrm>
            <a:off x="952470" y="1524195"/>
            <a:ext cx="885828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or Eigenvalue    </a:t>
            </a: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8D590912-AFAC-4274-AB01-A6DD5D7D6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78032"/>
              </p:ext>
            </p:extLst>
          </p:nvPr>
        </p:nvGraphicFramePr>
        <p:xfrm>
          <a:off x="4436269" y="1584133"/>
          <a:ext cx="811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" name="Equation" r:id="rId3" imgW="355138" imgH="177569" progId="Equation.DSMT4">
                  <p:embed/>
                </p:oleObj>
              </mc:Choice>
              <mc:Fallback>
                <p:oleObj name="Equation" r:id="rId3" imgW="355138" imgH="177569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8D590912-AFAC-4274-AB01-A6DD5D7D6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269" y="1584133"/>
                        <a:ext cx="8112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38E81F39-FCC0-4907-954B-E8DB1F23E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85849"/>
              </p:ext>
            </p:extLst>
          </p:nvPr>
        </p:nvGraphicFramePr>
        <p:xfrm>
          <a:off x="1697195" y="2049546"/>
          <a:ext cx="854075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5" imgW="3746500" imgH="838200" progId="Equation.DSMT4">
                  <p:embed/>
                </p:oleObj>
              </mc:Choice>
              <mc:Fallback>
                <p:oleObj name="Equation" r:id="rId5" imgW="3746500" imgH="8382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38E81F39-FCC0-4907-954B-E8DB1F23E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195" y="2049546"/>
                        <a:ext cx="8540750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9">
            <a:extLst>
              <a:ext uri="{FF2B5EF4-FFF2-40B4-BE49-F238E27FC236}">
                <a16:creationId xmlns:a16="http://schemas.microsoft.com/office/drawing/2014/main" id="{00013772-87AD-4A9B-B999-9E8C7DAA829E}"/>
              </a:ext>
            </a:extLst>
          </p:cNvPr>
          <p:cNvSpPr txBox="1"/>
          <p:nvPr/>
        </p:nvSpPr>
        <p:spPr>
          <a:xfrm>
            <a:off x="840271" y="3952657"/>
            <a:ext cx="4304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Define resolvent function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789B90B6-BA4B-4D30-B753-F31310A43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67848"/>
              </p:ext>
            </p:extLst>
          </p:nvPr>
        </p:nvGraphicFramePr>
        <p:xfrm>
          <a:off x="2992748" y="4248748"/>
          <a:ext cx="49212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7" imgW="2159000" imgH="419100" progId="Equation.DSMT4">
                  <p:embed/>
                </p:oleObj>
              </mc:Choice>
              <mc:Fallback>
                <p:oleObj name="Equation" r:id="rId7" imgW="2159000" imgH="419100" progId="Equation.DSMT4">
                  <p:embed/>
                  <p:pic>
                    <p:nvPicPr>
                      <p:cNvPr id="269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748" y="4248748"/>
                        <a:ext cx="492125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9">
            <a:extLst>
              <a:ext uri="{FF2B5EF4-FFF2-40B4-BE49-F238E27FC236}">
                <a16:creationId xmlns:a16="http://schemas.microsoft.com/office/drawing/2014/main" id="{5CFA61FE-5908-4061-86BB-EB78984658EF}"/>
              </a:ext>
            </a:extLst>
          </p:cNvPr>
          <p:cNvSpPr txBox="1"/>
          <p:nvPr/>
        </p:nvSpPr>
        <p:spPr>
          <a:xfrm>
            <a:off x="840271" y="5053705"/>
            <a:ext cx="885828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154F9726-7C9D-4076-A63D-DB65E2D30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0485"/>
              </p:ext>
            </p:extLst>
          </p:nvPr>
        </p:nvGraphicFramePr>
        <p:xfrm>
          <a:off x="2740980" y="5403851"/>
          <a:ext cx="68897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9" imgW="3022600" imgH="444500" progId="Equation.DSMT4">
                  <p:embed/>
                </p:oleObj>
              </mc:Choice>
              <mc:Fallback>
                <p:oleObj name="Equation" r:id="rId9" imgW="3022600" imgH="4445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980" y="5403851"/>
                        <a:ext cx="688975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占位符 7">
            <a:extLst>
              <a:ext uri="{FF2B5EF4-FFF2-40B4-BE49-F238E27FC236}">
                <a16:creationId xmlns:a16="http://schemas.microsoft.com/office/drawing/2014/main" id="{9D2B22E8-7AE8-43F7-82BC-B26011CAD42D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/>
              <a:t>Background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798496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DC35AF4-2572-440A-BAE7-A7CF125F904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Relativistic Friedrichs-Lee-QPC scheme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72F68F2-0DDF-436E-A444-B8D6D0EB4930}"/>
                  </a:ext>
                </a:extLst>
              </p:cNvPr>
              <p:cNvSpPr txBox="1"/>
              <p:nvPr/>
            </p:nvSpPr>
            <p:spPr>
              <a:xfrm>
                <a:off x="1563514" y="2231621"/>
                <a:ext cx="4362393" cy="764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sup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𝑡h</m:t>
                          </m:r>
                        </m:sub>
                        <m:sup/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𝑑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′)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D72F68F2-0DDF-436E-A444-B8D6D0EB4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514" y="2231621"/>
                <a:ext cx="4362393" cy="7646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D713156-BB92-48F8-9A69-4BF90F8D69DA}"/>
                  </a:ext>
                </a:extLst>
              </p:cNvPr>
              <p:cNvSpPr txBox="1"/>
              <p:nvPr/>
            </p:nvSpPr>
            <p:spPr>
              <a:xfrm>
                <a:off x="1809234" y="3093403"/>
                <a:ext cx="4178595" cy="7342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≡2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rad>
                        </m:den>
                      </m:f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D713156-BB92-48F8-9A69-4BF90F8D69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234" y="3093403"/>
                <a:ext cx="4178595" cy="7342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1D3579CE-4668-4AD7-9DDF-F2ECE102F139}"/>
              </a:ext>
            </a:extLst>
          </p:cNvPr>
          <p:cNvSpPr txBox="1"/>
          <p:nvPr/>
        </p:nvSpPr>
        <p:spPr>
          <a:xfrm>
            <a:off x="7788184" y="6010780"/>
            <a:ext cx="3674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7030A0"/>
                </a:solidFill>
              </a:rPr>
              <a:t>Eur.Phys.J.C</a:t>
            </a:r>
            <a:r>
              <a:rPr lang="en-US" altLang="zh-CN" b="1" dirty="0">
                <a:solidFill>
                  <a:srgbClr val="7030A0"/>
                </a:solidFill>
              </a:rPr>
              <a:t> 80 (2020) 12, 1191</a:t>
            </a:r>
          </a:p>
          <a:p>
            <a:r>
              <a:rPr lang="en-US" altLang="zh-CN" b="1" dirty="0" err="1">
                <a:solidFill>
                  <a:srgbClr val="7030A0"/>
                </a:solidFill>
              </a:rPr>
              <a:t>Eur.Phys.J.C</a:t>
            </a:r>
            <a:r>
              <a:rPr lang="en-US" altLang="zh-CN" b="1" dirty="0">
                <a:solidFill>
                  <a:srgbClr val="7030A0"/>
                </a:solidFill>
              </a:rPr>
              <a:t> 81 (2021) 6, 551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475E379-7209-49B5-BAA3-80056A4012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6849" y="1234658"/>
            <a:ext cx="4817190" cy="461504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26F3117A-40C0-416A-AE51-D8A9BEF2741E}"/>
              </a:ext>
            </a:extLst>
          </p:cNvPr>
          <p:cNvSpPr txBox="1"/>
          <p:nvPr/>
        </p:nvSpPr>
        <p:spPr>
          <a:xfrm>
            <a:off x="742700" y="1594635"/>
            <a:ext cx="30020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esolvent function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BDE7854-B7C3-4EA0-9A11-03D270081814}"/>
              </a:ext>
            </a:extLst>
          </p:cNvPr>
          <p:cNvSpPr txBox="1"/>
          <p:nvPr/>
        </p:nvSpPr>
        <p:spPr>
          <a:xfrm>
            <a:off x="849376" y="4313122"/>
            <a:ext cx="5806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双极点结构：一个裸态产生两个共振极点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99C849C-B1AA-4490-9BAF-6C0CECB13218}"/>
              </a:ext>
            </a:extLst>
          </p:cNvPr>
          <p:cNvSpPr txBox="1"/>
          <p:nvPr/>
        </p:nvSpPr>
        <p:spPr>
          <a:xfrm>
            <a:off x="2093082" y="5210428"/>
            <a:ext cx="33605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7030A0"/>
                </a:solidFill>
              </a:rPr>
              <a:t>Phys.Rev.D</a:t>
            </a:r>
            <a:r>
              <a:rPr lang="en-US" altLang="zh-CN" b="1" dirty="0">
                <a:solidFill>
                  <a:srgbClr val="7030A0"/>
                </a:solidFill>
              </a:rPr>
              <a:t> 83 (2011) 014010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5" name="文本占位符 7">
            <a:extLst>
              <a:ext uri="{FF2B5EF4-FFF2-40B4-BE49-F238E27FC236}">
                <a16:creationId xmlns:a16="http://schemas.microsoft.com/office/drawing/2014/main" id="{5092FBE0-ADE0-4857-A21D-209DAB7760B9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chemeClr val="accent1"/>
                </a:solidFill>
                <a:latin typeface="+mj-ea"/>
                <a:cs typeface="+mn-ea"/>
              </a:rPr>
              <a:t>Two-pole structure(</a:t>
            </a:r>
            <a:r>
              <a:rPr lang="zh-CN" altLang="en-US" sz="2800" b="1" dirty="0">
                <a:solidFill>
                  <a:schemeClr val="accent1"/>
                </a:solidFill>
                <a:latin typeface="+mj-ea"/>
                <a:cs typeface="+mn-ea"/>
              </a:rPr>
              <a:t>双极点结构</a:t>
            </a:r>
            <a:r>
              <a:rPr lang="en-US" altLang="zh-CN" sz="2800" b="1" dirty="0">
                <a:solidFill>
                  <a:schemeClr val="accent1"/>
                </a:solidFill>
                <a:latin typeface="+mj-ea"/>
                <a:cs typeface="+mn-e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92473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DC35AF4-2572-440A-BAE7-A7CF125F904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Relativistic Friedrichs-Lee-QPC scheme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184678A-D906-4672-8669-E296B76993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0331" y="1510062"/>
            <a:ext cx="6863700" cy="3792063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DC43DEF-53FB-43E0-8EC0-83ED0F5D2E2A}"/>
              </a:ext>
            </a:extLst>
          </p:cNvPr>
          <p:cNvSpPr txBox="1"/>
          <p:nvPr/>
        </p:nvSpPr>
        <p:spPr>
          <a:xfrm>
            <a:off x="2291081" y="5443178"/>
            <a:ext cx="74531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The general trajectories of two pairs of poles for the two-pole</a:t>
            </a:r>
          </a:p>
          <a:p>
            <a:r>
              <a:rPr lang="en-US" altLang="zh-CN" dirty="0"/>
              <a:t>structures on the second Riemann sheet of the s-plane as γ increases.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47D9934-D278-4D7B-9E17-E6D2C3B3F867}"/>
              </a:ext>
            </a:extLst>
          </p:cNvPr>
          <p:cNvSpPr txBox="1"/>
          <p:nvPr/>
        </p:nvSpPr>
        <p:spPr>
          <a:xfrm>
            <a:off x="7788184" y="6010780"/>
            <a:ext cx="3674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7030A0"/>
                </a:solidFill>
              </a:rPr>
              <a:t>Eur.Phys.J.C</a:t>
            </a:r>
            <a:r>
              <a:rPr lang="en-US" altLang="zh-CN" b="1" dirty="0">
                <a:solidFill>
                  <a:srgbClr val="7030A0"/>
                </a:solidFill>
              </a:rPr>
              <a:t> 80 (2020) 12, 1191</a:t>
            </a:r>
          </a:p>
          <a:p>
            <a:r>
              <a:rPr lang="en-US" altLang="zh-CN" b="1" dirty="0" err="1">
                <a:solidFill>
                  <a:srgbClr val="7030A0"/>
                </a:solidFill>
              </a:rPr>
              <a:t>Eur.Phys.J.C</a:t>
            </a:r>
            <a:r>
              <a:rPr lang="en-US" altLang="zh-CN" b="1" dirty="0">
                <a:solidFill>
                  <a:srgbClr val="7030A0"/>
                </a:solidFill>
              </a:rPr>
              <a:t> 81 (2021) 6, 551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9" name="文本占位符 7">
            <a:extLst>
              <a:ext uri="{FF2B5EF4-FFF2-40B4-BE49-F238E27FC236}">
                <a16:creationId xmlns:a16="http://schemas.microsoft.com/office/drawing/2014/main" id="{45BC18BA-94DD-447A-928A-C0BA3E9948CC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chemeClr val="accent1"/>
                </a:solidFill>
                <a:latin typeface="+mj-ea"/>
                <a:cs typeface="+mn-ea"/>
              </a:rPr>
              <a:t>Two-pole structure(</a:t>
            </a:r>
            <a:r>
              <a:rPr lang="zh-CN" altLang="en-US" sz="2800" b="1" dirty="0">
                <a:solidFill>
                  <a:schemeClr val="accent1"/>
                </a:solidFill>
                <a:latin typeface="+mj-ea"/>
                <a:cs typeface="+mn-ea"/>
              </a:rPr>
              <a:t>双极点结构</a:t>
            </a:r>
            <a:r>
              <a:rPr lang="en-US" altLang="zh-CN" sz="2800" b="1" dirty="0">
                <a:solidFill>
                  <a:schemeClr val="accent1"/>
                </a:solidFill>
                <a:latin typeface="+mj-ea"/>
                <a:cs typeface="+mn-e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834885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9434983-F6C2-4051-9201-E87AA257A3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4695" y="1976671"/>
            <a:ext cx="7534945" cy="40341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54DDC90-03E5-4777-B671-527CFD2B0474}"/>
                  </a:ext>
                </a:extLst>
              </p:cNvPr>
              <p:cNvSpPr txBox="1"/>
              <p:nvPr/>
            </p:nvSpPr>
            <p:spPr>
              <a:xfrm>
                <a:off x="805638" y="952667"/>
                <a:ext cx="10657265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chemeClr val="accent1"/>
                    </a:solidFill>
                    <a:latin typeface="+mj-ea"/>
                    <a:cs typeface="+mn-ea"/>
                  </a:rPr>
                  <a:t>Sum rule:</a:t>
                </a:r>
              </a:p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This kind of two-pole structure contribute a total phase shif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altLang="zh-CN" sz="2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in the single channel approximation </a:t>
                </a:r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54DDC90-03E5-4777-B671-527CFD2B0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638" y="952667"/>
                <a:ext cx="10657265" cy="1261884"/>
              </a:xfrm>
              <a:prstGeom prst="rect">
                <a:avLst/>
              </a:prstGeom>
              <a:blipFill>
                <a:blip r:embed="rId3"/>
                <a:stretch>
                  <a:fillRect l="-1144" t="-4831" b="-10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占位符 1">
            <a:extLst>
              <a:ext uri="{FF2B5EF4-FFF2-40B4-BE49-F238E27FC236}">
                <a16:creationId xmlns:a16="http://schemas.microsoft.com/office/drawing/2014/main" id="{98ED91B6-70EE-4295-B84A-1D286027E69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16933" y="347251"/>
            <a:ext cx="8920029" cy="402291"/>
          </a:xfrm>
        </p:spPr>
        <p:txBody>
          <a:bodyPr/>
          <a:lstStyle/>
          <a:p>
            <a:r>
              <a:rPr lang="en-US" altLang="zh-CN" dirty="0"/>
              <a:t>Two pole structure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608C6AB-7971-4AE3-BDA9-EECF1568802C}"/>
              </a:ext>
            </a:extLst>
          </p:cNvPr>
          <p:cNvSpPr txBox="1"/>
          <p:nvPr/>
        </p:nvSpPr>
        <p:spPr>
          <a:xfrm>
            <a:off x="7788184" y="6010780"/>
            <a:ext cx="3674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7030A0"/>
                </a:solidFill>
              </a:rPr>
              <a:t>Eur.Phys.J.C</a:t>
            </a:r>
            <a:r>
              <a:rPr lang="en-US" altLang="zh-CN" b="1" dirty="0">
                <a:solidFill>
                  <a:srgbClr val="7030A0"/>
                </a:solidFill>
              </a:rPr>
              <a:t> 80 (2020) 12, 1191</a:t>
            </a:r>
          </a:p>
          <a:p>
            <a:r>
              <a:rPr lang="en-US" altLang="zh-CN" b="1" dirty="0" err="1">
                <a:solidFill>
                  <a:srgbClr val="7030A0"/>
                </a:solidFill>
              </a:rPr>
              <a:t>Eur.Phys.J.C</a:t>
            </a:r>
            <a:r>
              <a:rPr lang="en-US" altLang="zh-CN" b="1" dirty="0">
                <a:solidFill>
                  <a:srgbClr val="7030A0"/>
                </a:solidFill>
              </a:rPr>
              <a:t> 81 (2021) 6, 551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054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DC35AF4-2572-440A-BAE7-A7CF125F904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Two pole structure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F8DA29-8AAE-480D-971C-948D30FE9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5092" y="2121847"/>
            <a:ext cx="8214700" cy="461576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087CBBB-3CBA-4AB2-A639-C99A77324177}"/>
              </a:ext>
            </a:extLst>
          </p:cNvPr>
          <p:cNvSpPr txBox="1"/>
          <p:nvPr/>
        </p:nvSpPr>
        <p:spPr>
          <a:xfrm>
            <a:off x="7788184" y="6010780"/>
            <a:ext cx="3674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7030A0"/>
                </a:solidFill>
              </a:rPr>
              <a:t>Eur.Phys.J.C</a:t>
            </a:r>
            <a:r>
              <a:rPr lang="en-US" altLang="zh-CN" b="1" dirty="0">
                <a:solidFill>
                  <a:srgbClr val="7030A0"/>
                </a:solidFill>
              </a:rPr>
              <a:t> 80 (2020) 12, 1191</a:t>
            </a:r>
          </a:p>
          <a:p>
            <a:r>
              <a:rPr lang="en-US" altLang="zh-CN" b="1" dirty="0" err="1">
                <a:solidFill>
                  <a:srgbClr val="7030A0"/>
                </a:solidFill>
              </a:rPr>
              <a:t>Eur.Phys.J.C</a:t>
            </a:r>
            <a:r>
              <a:rPr lang="en-US" altLang="zh-CN" b="1" dirty="0">
                <a:solidFill>
                  <a:srgbClr val="7030A0"/>
                </a:solidFill>
              </a:rPr>
              <a:t> 81 (2021) 6, 551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75FE4EA5-C940-490F-A0B6-C81F0807E894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chemeClr val="accent1"/>
                </a:solidFill>
                <a:latin typeface="+mj-ea"/>
                <a:cs typeface="+mn-ea"/>
              </a:rPr>
              <a:t>猜测：双极点结构的普遍性</a:t>
            </a:r>
            <a:endParaRPr lang="en-US" altLang="zh-CN" sz="2800" b="1" dirty="0">
              <a:solidFill>
                <a:schemeClr val="accent1"/>
              </a:solidFill>
              <a:latin typeface="+mj-ea"/>
              <a:cs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DB7CBC1-326B-4298-8098-0A8F8121480F}"/>
                  </a:ext>
                </a:extLst>
              </p:cNvPr>
              <p:cNvSpPr txBox="1"/>
              <p:nvPr/>
            </p:nvSpPr>
            <p:spPr>
              <a:xfrm>
                <a:off x="1216933" y="1573063"/>
                <a:ext cx="1097506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An ambitious </a:t>
                </a:r>
                <a:r>
                  <a:rPr lang="en-US" altLang="zh-CN" b="1" dirty="0" err="1">
                    <a:latin typeface="Times New Roman" pitchFamily="18" charset="0"/>
                    <a:cs typeface="Times New Roman" pitchFamily="18" charset="0"/>
                  </a:rPr>
                  <a:t>prediciton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with only a few parameters in this scheme    </a:t>
                </a:r>
              </a:p>
              <a:p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(1) Some Bare Masses   (2) a global coupling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𝜸</m:t>
                    </m:r>
                  </m:oMath>
                </a14:m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DB7CBC1-326B-4298-8098-0A8F81214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933" y="1573063"/>
                <a:ext cx="10975067" cy="646331"/>
              </a:xfrm>
              <a:prstGeom prst="rect">
                <a:avLst/>
              </a:prstGeom>
              <a:blipFill>
                <a:blip r:embed="rId3"/>
                <a:stretch>
                  <a:fillRect l="-500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97653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DC35AF4-2572-440A-BAE7-A7CF125F904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Two pole structure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087CBBB-3CBA-4AB2-A639-C99A77324177}"/>
              </a:ext>
            </a:extLst>
          </p:cNvPr>
          <p:cNvSpPr txBox="1"/>
          <p:nvPr/>
        </p:nvSpPr>
        <p:spPr>
          <a:xfrm>
            <a:off x="7788184" y="6010780"/>
            <a:ext cx="3674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7030A0"/>
                </a:solidFill>
              </a:rPr>
              <a:t>Eur.Phys.J.C</a:t>
            </a:r>
            <a:r>
              <a:rPr lang="en-US" altLang="zh-CN" b="1" dirty="0">
                <a:solidFill>
                  <a:srgbClr val="7030A0"/>
                </a:solidFill>
              </a:rPr>
              <a:t> 80 (2020) 12, 1191</a:t>
            </a:r>
          </a:p>
          <a:p>
            <a:r>
              <a:rPr lang="en-US" altLang="zh-CN" b="1" dirty="0" err="1">
                <a:solidFill>
                  <a:srgbClr val="7030A0"/>
                </a:solidFill>
              </a:rPr>
              <a:t>Eur.Phys.J.C</a:t>
            </a:r>
            <a:r>
              <a:rPr lang="en-US" altLang="zh-CN" b="1" dirty="0">
                <a:solidFill>
                  <a:srgbClr val="7030A0"/>
                </a:solidFill>
              </a:rPr>
              <a:t> 81 (2021) 6, 551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75FE4EA5-C940-490F-A0B6-C81F0807E894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5948111" cy="524311"/>
          </a:xfrm>
          <a:prstGeom prst="rect">
            <a:avLst/>
          </a:prstGeom>
        </p:spPr>
        <p:txBody>
          <a:bodyPr vert="horz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chemeClr val="accent1"/>
                </a:solidFill>
                <a:latin typeface="+mj-ea"/>
                <a:cs typeface="+mn-ea"/>
              </a:rPr>
              <a:t>猜测：双极点结构的普遍性</a:t>
            </a:r>
            <a:endParaRPr lang="en-US" altLang="zh-CN" sz="2800" b="1" dirty="0">
              <a:solidFill>
                <a:schemeClr val="accent1"/>
              </a:solidFill>
              <a:latin typeface="+mj-ea"/>
              <a:cs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DB7CBC1-326B-4298-8098-0A8F8121480F}"/>
                  </a:ext>
                </a:extLst>
              </p:cNvPr>
              <p:cNvSpPr txBox="1"/>
              <p:nvPr/>
            </p:nvSpPr>
            <p:spPr>
              <a:xfrm>
                <a:off x="1216933" y="1573063"/>
                <a:ext cx="1097506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An ambitious </a:t>
                </a:r>
                <a:r>
                  <a:rPr lang="en-US" altLang="zh-CN" b="1" dirty="0" err="1">
                    <a:latin typeface="Times New Roman" pitchFamily="18" charset="0"/>
                    <a:cs typeface="Times New Roman" pitchFamily="18" charset="0"/>
                  </a:rPr>
                  <a:t>prediciton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with only a few parameters in this scheme    </a:t>
                </a:r>
              </a:p>
              <a:p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(1) Some Bare Masses   (2) a global coupling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𝜸</m:t>
                    </m:r>
                  </m:oMath>
                </a14:m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DB7CBC1-326B-4298-8098-0A8F81214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933" y="1573063"/>
                <a:ext cx="10975067" cy="646331"/>
              </a:xfrm>
              <a:prstGeom prst="rect">
                <a:avLst/>
              </a:prstGeom>
              <a:blipFill>
                <a:blip r:embed="rId3"/>
                <a:stretch>
                  <a:fillRect l="-500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E790104D-1662-4B53-80CA-940F217E1803}"/>
              </a:ext>
            </a:extLst>
          </p:cNvPr>
          <p:cNvGrpSpPr/>
          <p:nvPr/>
        </p:nvGrpSpPr>
        <p:grpSpPr>
          <a:xfrm>
            <a:off x="1118526" y="2230211"/>
            <a:ext cx="7945538" cy="3009594"/>
            <a:chOff x="1680006" y="3782733"/>
            <a:chExt cx="7945538" cy="3009594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6CAAE952-CB05-4441-9502-B44EC227AE7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29954" y="4490619"/>
              <a:ext cx="7895590" cy="2301708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28BEDFD5-A67A-4269-BCBC-0824BF4DC31C}"/>
                    </a:ext>
                  </a:extLst>
                </p:cNvPr>
                <p:cNvSpPr txBox="1"/>
                <p:nvPr/>
              </p:nvSpPr>
              <p:spPr>
                <a:xfrm>
                  <a:off x="1680006" y="3782733"/>
                  <a:ext cx="4573313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𝒓𝒆𝒔𝒖𝒍𝒕𝒔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𝒐𝒇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𝜸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altLang="zh-CN" sz="2000" b="1" dirty="0"/>
                    <a:t>GeV</a:t>
                  </a:r>
                  <a:endParaRPr lang="zh-CN" altLang="en-US" sz="2000" b="1" dirty="0"/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28BEDFD5-A67A-4269-BCBC-0824BF4DC3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006" y="3782733"/>
                  <a:ext cx="4573313" cy="400110"/>
                </a:xfrm>
                <a:prstGeom prst="rect">
                  <a:avLst/>
                </a:prstGeom>
                <a:blipFill>
                  <a:blip r:embed="rId5"/>
                  <a:stretch>
                    <a:fillRect t="-7692" b="-2923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E95A05C-446C-4606-99F7-961AA0BF50AD}"/>
              </a:ext>
            </a:extLst>
          </p:cNvPr>
          <p:cNvGrpSpPr/>
          <p:nvPr/>
        </p:nvGrpSpPr>
        <p:grpSpPr>
          <a:xfrm>
            <a:off x="9244704" y="2873848"/>
            <a:ext cx="2010923" cy="2257556"/>
            <a:chOff x="9321240" y="3117010"/>
            <a:chExt cx="2010923" cy="22575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7A1309DA-FD49-4E0E-B46C-7BF75266B4B2}"/>
                    </a:ext>
                  </a:extLst>
                </p:cNvPr>
                <p:cNvSpPr txBox="1"/>
                <p:nvPr/>
              </p:nvSpPr>
              <p:spPr>
                <a:xfrm>
                  <a:off x="9321240" y="3117010"/>
                  <a:ext cx="1929505" cy="3786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2300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7A1309DA-FD49-4E0E-B46C-7BF75266B4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21240" y="3117010"/>
                  <a:ext cx="1929505" cy="378650"/>
                </a:xfrm>
                <a:prstGeom prst="rect">
                  <a:avLst/>
                </a:prstGeom>
                <a:blipFill>
                  <a:blip r:embed="rId6"/>
                  <a:stretch>
                    <a:fillRect b="-1111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A52244A4-0A32-46AF-886F-3F0CFCD434DC}"/>
                    </a:ext>
                  </a:extLst>
                </p:cNvPr>
                <p:cNvSpPr txBox="1"/>
                <p:nvPr/>
              </p:nvSpPr>
              <p:spPr>
                <a:xfrm>
                  <a:off x="9353465" y="3530325"/>
                  <a:ext cx="1929505" cy="3786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2317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A52244A4-0A32-46AF-886F-3F0CFCD434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53465" y="3530325"/>
                  <a:ext cx="1929505" cy="378650"/>
                </a:xfrm>
                <a:prstGeom prst="rect">
                  <a:avLst/>
                </a:prstGeom>
                <a:blipFill>
                  <a:blip r:embed="rId7"/>
                  <a:stretch>
                    <a:fillRect b="-1290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48043DA8-7335-4555-BAEF-20AA1DD96295}"/>
                    </a:ext>
                  </a:extLst>
                </p:cNvPr>
                <p:cNvSpPr txBox="1"/>
                <p:nvPr/>
              </p:nvSpPr>
              <p:spPr>
                <a:xfrm>
                  <a:off x="9402658" y="4995916"/>
                  <a:ext cx="1929505" cy="3786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3872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48043DA8-7335-4555-BAEF-20AA1DD962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02658" y="4995916"/>
                  <a:ext cx="1929505" cy="378650"/>
                </a:xfrm>
                <a:prstGeom prst="rect">
                  <a:avLst/>
                </a:prstGeom>
                <a:blipFill>
                  <a:blip r:embed="rId8"/>
                  <a:stretch>
                    <a:fillRect b="-112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96C1A72-0E11-4B11-8865-80B0A54319E9}"/>
                  </a:ext>
                </a:extLst>
              </p:cNvPr>
              <p:cNvSpPr txBox="1"/>
              <p:nvPr/>
            </p:nvSpPr>
            <p:spPr>
              <a:xfrm>
                <a:off x="1058280" y="5364449"/>
                <a:ext cx="966477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Notice that it is a prediction with only one parameter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𝜸</m:t>
                    </m:r>
                  </m:oMath>
                </a14:m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C96C1A72-0E11-4B11-8865-80B0A5431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280" y="5364449"/>
                <a:ext cx="9664771" cy="369332"/>
              </a:xfrm>
              <a:prstGeom prst="rect">
                <a:avLst/>
              </a:prstGeom>
              <a:blipFill>
                <a:blip r:embed="rId9"/>
                <a:stretch>
                  <a:fillRect l="-568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475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>
            <a:extLst>
              <a:ext uri="{FF2B5EF4-FFF2-40B4-BE49-F238E27FC236}">
                <a16:creationId xmlns:a16="http://schemas.microsoft.com/office/drawing/2014/main" id="{49D2885B-6905-41ED-AA2A-0409E800BCD8}"/>
              </a:ext>
            </a:extLst>
          </p:cNvPr>
          <p:cNvSpPr/>
          <p:nvPr/>
        </p:nvSpPr>
        <p:spPr>
          <a:xfrm>
            <a:off x="0" y="1056228"/>
            <a:ext cx="12245709" cy="5900463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DC35AF4-2572-440A-BAE7-A7CF125F904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16933" y="347251"/>
            <a:ext cx="8920029" cy="708977"/>
          </a:xfrm>
        </p:spPr>
        <p:txBody>
          <a:bodyPr/>
          <a:lstStyle/>
          <a:p>
            <a:r>
              <a:rPr lang="en-US" altLang="zh-CN" dirty="0"/>
              <a:t>Extended Friedrichs-Lee-QPC scheme with multi discrete and continuous states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4115C73-CCFE-484C-872A-44FDF9F58B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0974" y="1487927"/>
            <a:ext cx="4773410" cy="92456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A5FE4C4-AE97-4260-A7BB-081C6355B7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8404" y="2291417"/>
            <a:ext cx="5393752" cy="79330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0E9FE37-E9F6-434A-8A77-88103608A6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8404" y="3117016"/>
            <a:ext cx="4735791" cy="74710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5939AD5-2C3C-4A44-BF4F-6C0474A432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51637" y="3718300"/>
            <a:ext cx="5634079" cy="95310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BE3D48A-214D-4430-8ABF-C4D1F303D2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6128" y="5046842"/>
            <a:ext cx="3853618" cy="67958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BA3BB2F-91E9-4A3E-825B-1C0B97B8F7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25280" y="5703499"/>
            <a:ext cx="4433593" cy="1064406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3867F4E-0F7C-4C1B-9C55-B69BBBBA7001}"/>
              </a:ext>
            </a:extLst>
          </p:cNvPr>
          <p:cNvSpPr txBox="1"/>
          <p:nvPr/>
        </p:nvSpPr>
        <p:spPr>
          <a:xfrm>
            <a:off x="859633" y="1748088"/>
            <a:ext cx="60966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Hamiltonian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48FA08F-8600-436C-8230-D1DC59171496}"/>
              </a:ext>
            </a:extLst>
          </p:cNvPr>
          <p:cNvSpPr txBox="1"/>
          <p:nvPr/>
        </p:nvSpPr>
        <p:spPr>
          <a:xfrm>
            <a:off x="807460" y="3036497"/>
            <a:ext cx="60966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cattering matrix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88AF794-558C-48D4-B304-7E9C498CBD3A}"/>
                  </a:ext>
                </a:extLst>
              </p:cNvPr>
              <p:cNvSpPr txBox="1"/>
              <p:nvPr/>
            </p:nvSpPr>
            <p:spPr>
              <a:xfrm>
                <a:off x="656267" y="4627262"/>
                <a:ext cx="609667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𝝍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coupling to hadron pairs           QPC model</a:t>
                </a:r>
                <a:endParaRPr lang="en-US" altLang="zh-CN" sz="2400" b="1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𝝍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coupling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altLang="zh-CN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D88AF794-558C-48D4-B304-7E9C498CB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67" y="4627262"/>
                <a:ext cx="6096670" cy="1200329"/>
              </a:xfrm>
              <a:prstGeom prst="rect">
                <a:avLst/>
              </a:prstGeom>
              <a:blipFill>
                <a:blip r:embed="rId8"/>
                <a:stretch>
                  <a:fillRect l="-900" t="-4061" r="-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F98E45E-688B-4BF4-B210-97BDDE74DAC8}"/>
                  </a:ext>
                </a:extLst>
              </p:cNvPr>
              <p:cNvSpPr txBox="1"/>
              <p:nvPr/>
            </p:nvSpPr>
            <p:spPr>
              <a:xfrm>
                <a:off x="756090" y="6017784"/>
                <a:ext cx="609667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Cross sec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𝒉𝒂𝒅𝒓𝒐𝒏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𝒑𝒂𝒊𝒓𝒔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F98E45E-688B-4BF4-B210-97BDDE74D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90" y="6017784"/>
                <a:ext cx="6096670" cy="461665"/>
              </a:xfrm>
              <a:prstGeom prst="rect">
                <a:avLst/>
              </a:prstGeom>
              <a:blipFill>
                <a:blip r:embed="rId9"/>
                <a:stretch>
                  <a:fillRect l="-150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占位符 7">
            <a:extLst>
              <a:ext uri="{FF2B5EF4-FFF2-40B4-BE49-F238E27FC236}">
                <a16:creationId xmlns:a16="http://schemas.microsoft.com/office/drawing/2014/main" id="{20E30452-4F39-4D34-BD5F-215720CD9600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7595937" cy="524311"/>
          </a:xfrm>
          <a:prstGeom prst="rect">
            <a:avLst/>
          </a:prstGeom>
        </p:spPr>
        <p:txBody>
          <a:bodyPr vert="horz" wrap="square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accent1"/>
                </a:solidFill>
                <a:latin typeface="+mj-ea"/>
                <a:cs typeface="+mn-ea"/>
              </a:rPr>
              <a:t>多粒子多道的</a:t>
            </a:r>
            <a:r>
              <a:rPr lang="en-US" altLang="zh-CN" sz="2800" b="1" dirty="0">
                <a:solidFill>
                  <a:schemeClr val="accent1"/>
                </a:solidFill>
                <a:latin typeface="+mj-ea"/>
                <a:cs typeface="+mn-ea"/>
              </a:rPr>
              <a:t>Friedrichs-Lee-QPC</a:t>
            </a:r>
            <a:r>
              <a:rPr lang="zh-CN" altLang="en-US" sz="2800" b="1" dirty="0">
                <a:solidFill>
                  <a:schemeClr val="accent1"/>
                </a:solidFill>
                <a:latin typeface="+mj-ea"/>
                <a:cs typeface="+mn-ea"/>
              </a:rPr>
              <a:t>框架</a:t>
            </a:r>
            <a:endParaRPr lang="en-US" altLang="zh-CN" sz="2800" b="1" dirty="0">
              <a:solidFill>
                <a:schemeClr val="accent1"/>
              </a:solidFill>
              <a:latin typeface="+mj-ea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129991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3DC35AF4-2572-440A-BAE7-A7CF125F904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Analysi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" name="文本占位符 1">
                <a:extLst>
                  <a:ext uri="{FF2B5EF4-FFF2-40B4-BE49-F238E27FC236}">
                    <a16:creationId xmlns:a16="http://schemas.microsoft.com/office/drawing/2014/main" id="{3DC35AF4-2572-440A-BAE7-A7CF125F904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  <a:blipFill>
                <a:blip r:embed="rId2"/>
                <a:stretch>
                  <a:fillRect l="-1777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0685D1FE-B1A4-474B-A666-0533B7DF36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069" y="3429000"/>
            <a:ext cx="6850274" cy="2551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05068B3-65D6-4C4E-A500-59C8955E04D5}"/>
                  </a:ext>
                </a:extLst>
              </p:cNvPr>
              <p:cNvSpPr txBox="1"/>
              <p:nvPr/>
            </p:nvSpPr>
            <p:spPr>
              <a:xfrm>
                <a:off x="1233860" y="1573063"/>
                <a:ext cx="9754351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4 channel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acc>
                        <m:accPr>
                          <m:chr m:val="̅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altLang="zh-CN" sz="2400" dirty="0"/>
              </a:p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4 bare discrete states are supposed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𝝍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𝑫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𝝍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𝑺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𝝍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𝑫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𝝍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𝟒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𝑺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505068B3-65D6-4C4E-A500-59C8955E0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860" y="1573063"/>
                <a:ext cx="9754351" cy="1569660"/>
              </a:xfrm>
              <a:prstGeom prst="rect">
                <a:avLst/>
              </a:prstGeom>
              <a:blipFill>
                <a:blip r:embed="rId4"/>
                <a:stretch>
                  <a:fillRect l="-937" t="-3101" b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DC062372-3D47-4A86-9366-EA689C102C25}"/>
              </a:ext>
            </a:extLst>
          </p:cNvPr>
          <p:cNvSpPr txBox="1"/>
          <p:nvPr/>
        </p:nvSpPr>
        <p:spPr>
          <a:xfrm>
            <a:off x="1233860" y="3003233"/>
            <a:ext cx="60966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5 parameters</a:t>
            </a:r>
          </a:p>
        </p:txBody>
      </p:sp>
      <p:sp>
        <p:nvSpPr>
          <p:cNvPr id="6" name="文本占位符 7">
            <a:extLst>
              <a:ext uri="{FF2B5EF4-FFF2-40B4-BE49-F238E27FC236}">
                <a16:creationId xmlns:a16="http://schemas.microsoft.com/office/drawing/2014/main" id="{4D64A83F-869D-4982-ADDC-49A0144912FB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11474432" cy="524311"/>
          </a:xfrm>
          <a:prstGeom prst="rect">
            <a:avLst/>
          </a:prstGeom>
        </p:spPr>
        <p:txBody>
          <a:bodyPr vert="horz" wrap="square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en-US" sz="2800" b="1" dirty="0">
                <a:solidFill>
                  <a:schemeClr val="accent1"/>
                </a:solidFill>
                <a:latin typeface="+mj-ea"/>
                <a:cs typeface="+mn-ea"/>
              </a:rPr>
              <a:t>多粒子多道的</a:t>
            </a:r>
            <a:r>
              <a:rPr lang="en-US" altLang="zh-CN" sz="2800" b="1" dirty="0">
                <a:solidFill>
                  <a:schemeClr val="accent1"/>
                </a:solidFill>
                <a:latin typeface="+mj-ea"/>
                <a:cs typeface="+mn-ea"/>
              </a:rPr>
              <a:t>Friedrichs-Lee-QPC</a:t>
            </a:r>
            <a:r>
              <a:rPr lang="zh-CN" altLang="en-US" sz="2800" b="1" dirty="0">
                <a:solidFill>
                  <a:schemeClr val="accent1"/>
                </a:solidFill>
                <a:latin typeface="+mj-ea"/>
                <a:cs typeface="+mn-ea"/>
              </a:rPr>
              <a:t>框架拟合</a:t>
            </a:r>
            <a:endParaRPr lang="en-US" altLang="zh-CN" sz="2800" b="1" i="1" dirty="0">
              <a:solidFill>
                <a:schemeClr val="accent1"/>
              </a:solidFill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343119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9E2E2FC-D861-47F9-A517-4732A56A26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5616"/>
          <a:stretch/>
        </p:blipFill>
        <p:spPr>
          <a:xfrm>
            <a:off x="980282" y="1545654"/>
            <a:ext cx="7618262" cy="53123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5">
                <a:extLst>
                  <a:ext uri="{FF2B5EF4-FFF2-40B4-BE49-F238E27FC236}">
                    <a16:creationId xmlns:a16="http://schemas.microsoft.com/office/drawing/2014/main" id="{5799677E-F842-4EBC-9B7A-F287F12781FD}"/>
                  </a:ext>
                </a:extLst>
              </p:cNvPr>
              <p:cNvSpPr txBox="1"/>
              <p:nvPr/>
            </p:nvSpPr>
            <p:spPr>
              <a:xfrm>
                <a:off x="8531558" y="4722287"/>
                <a:ext cx="3769204" cy="1695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sz="2800" b="1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𝝌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𝒐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𝟕𝟗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𝟗𝟑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𝟓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~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𝟔</m:t>
                    </m:r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5">
                <a:extLst>
                  <a:ext uri="{FF2B5EF4-FFF2-40B4-BE49-F238E27FC236}">
                    <a16:creationId xmlns:a16="http://schemas.microsoft.com/office/drawing/2014/main" id="{5799677E-F842-4EBC-9B7A-F287F12781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558" y="4722287"/>
                <a:ext cx="3769204" cy="16959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占位符 1">
                <a:extLst>
                  <a:ext uri="{FF2B5EF4-FFF2-40B4-BE49-F238E27FC236}">
                    <a16:creationId xmlns:a16="http://schemas.microsoft.com/office/drawing/2014/main" id="{222124AD-6BEE-47E2-9412-DC8BB8F02861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Analysi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2" name="文本占位符 1">
                <a:extLst>
                  <a:ext uri="{FF2B5EF4-FFF2-40B4-BE49-F238E27FC236}">
                    <a16:creationId xmlns:a16="http://schemas.microsoft.com/office/drawing/2014/main" id="{222124AD-6BEE-47E2-9412-DC8BB8F028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  <a:blipFill>
                <a:blip r:embed="rId4"/>
                <a:stretch>
                  <a:fillRect l="-1777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占位符 7">
                <a:extLst>
                  <a:ext uri="{FF2B5EF4-FFF2-40B4-BE49-F238E27FC236}">
                    <a16:creationId xmlns:a16="http://schemas.microsoft.com/office/drawing/2014/main" id="{E25C37A5-E129-4E8F-A663-A376B1D3F3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7703" y="1048752"/>
                <a:ext cx="10390508" cy="524311"/>
              </a:xfrm>
              <a:prstGeom prst="rect">
                <a:avLst/>
              </a:prstGeom>
            </p:spPr>
            <p:txBody>
              <a:bodyPr vert="horz" wrap="square" lIns="90000" tIns="45720" rIns="91440" bIns="46800" rtlCol="0">
                <a:spAutoFit/>
              </a:bodyPr>
              <a:lstStyle>
                <a:lvl1pPr marL="0" indent="0" algn="ctr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accent1"/>
                    </a:solidFill>
                    <a:latin typeface="+mj-ea"/>
                    <a:ea typeface="+mj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altLang="zh-CN" sz="2800" noProof="0" dirty="0" err="1">
                    <a:cs typeface="+mn-ea"/>
                  </a:rPr>
                  <a:t>Combin</a:t>
                </a:r>
                <a:r>
                  <a:rPr lang="en-US" altLang="zh-CN" sz="2800" dirty="0">
                    <a:cs typeface="+mn-ea"/>
                  </a:rPr>
                  <a:t>ed fi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kumimoji="0" lang="en-US" altLang="zh-CN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→</m:t>
                    </m:r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acc>
                      <m:accPr>
                        <m:chr m:val="̅"/>
                        <m:ctrlPr>
                          <a:rPr kumimoji="0" lang="en-US" altLang="zh-CN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acc>
                      <m:accPr>
                        <m:chr m:val="̅"/>
                        <m:ctrlPr>
                          <a:rPr kumimoji="0" lang="en-US" altLang="zh-CN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kumimoji="0" lang="en-US" altLang="zh-CN" sz="240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kumimoji="0" lang="en-US" altLang="zh-CN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kumimoji="0" lang="en-US" altLang="zh-CN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kumimoji="0" lang="en-US" altLang="zh-CN" sz="240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acc>
                      <m:accPr>
                        <m:chr m:val="̅"/>
                        <m:ctrlPr>
                          <a:rPr kumimoji="0" lang="en-US" altLang="zh-CN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altLang="zh-CN" sz="2800" i="1" dirty="0">
                  <a:solidFill>
                    <a:schemeClr val="accent1"/>
                  </a:solidFill>
                  <a:cs typeface="+mn-ea"/>
                </a:endParaRPr>
              </a:p>
            </p:txBody>
          </p:sp>
        </mc:Choice>
        <mc:Fallback xmlns="">
          <p:sp>
            <p:nvSpPr>
              <p:cNvPr id="9" name="文本占位符 7">
                <a:extLst>
                  <a:ext uri="{FF2B5EF4-FFF2-40B4-BE49-F238E27FC236}">
                    <a16:creationId xmlns:a16="http://schemas.microsoft.com/office/drawing/2014/main" id="{E25C37A5-E129-4E8F-A663-A376B1D3F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03" y="1048752"/>
                <a:ext cx="10390508" cy="524311"/>
              </a:xfrm>
              <a:prstGeom prst="rect">
                <a:avLst/>
              </a:prstGeom>
              <a:blipFill>
                <a:blip r:embed="rId5"/>
                <a:stretch>
                  <a:fillRect l="-1232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380960D7-273B-4E3C-86D6-BB65899E7F55}"/>
              </a:ext>
            </a:extLst>
          </p:cNvPr>
          <p:cNvSpPr txBox="1"/>
          <p:nvPr/>
        </p:nvSpPr>
        <p:spPr>
          <a:xfrm>
            <a:off x="6265867" y="1885299"/>
            <a:ext cx="11359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Belle 2018</a:t>
            </a:r>
            <a:endParaRPr lang="zh-CN" altLang="en-US" sz="14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93FD32C-F963-4AD9-A7B4-39E2085082B2}"/>
              </a:ext>
            </a:extLst>
          </p:cNvPr>
          <p:cNvSpPr txBox="1"/>
          <p:nvPr/>
        </p:nvSpPr>
        <p:spPr>
          <a:xfrm>
            <a:off x="2524492" y="4357939"/>
            <a:ext cx="11359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Belle 2018</a:t>
            </a:r>
            <a:endParaRPr lang="zh-CN" altLang="en-US" sz="14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7C1DEBF-3B3C-40DD-8180-99A4059C0FB2}"/>
              </a:ext>
            </a:extLst>
          </p:cNvPr>
          <p:cNvSpPr txBox="1"/>
          <p:nvPr/>
        </p:nvSpPr>
        <p:spPr>
          <a:xfrm>
            <a:off x="2305481" y="1862200"/>
            <a:ext cx="11359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Belle 2008</a:t>
            </a:r>
            <a:endParaRPr lang="zh-CN" altLang="en-US" sz="14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54E7038-48B1-44F5-97D9-E158373FE97B}"/>
              </a:ext>
            </a:extLst>
          </p:cNvPr>
          <p:cNvSpPr txBox="1"/>
          <p:nvPr/>
        </p:nvSpPr>
        <p:spPr>
          <a:xfrm>
            <a:off x="5874461" y="4371649"/>
            <a:ext cx="11359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Belle 2008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4018294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3EDE1A-B262-48EE-BF35-65D4ACFC07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763" y="3030313"/>
            <a:ext cx="8056388" cy="338795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8034CE2-FC1F-4D54-A08C-BD9B520B840D}"/>
              </a:ext>
            </a:extLst>
          </p:cNvPr>
          <p:cNvSpPr txBox="1"/>
          <p:nvPr/>
        </p:nvSpPr>
        <p:spPr>
          <a:xfrm>
            <a:off x="1146475" y="1539846"/>
            <a:ext cx="37692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4 channels</a:t>
            </a:r>
          </a:p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6 Riemann sheets</a:t>
            </a: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62FCC24F-8CEB-46EF-980F-96C7DB29C871}"/>
                  </a:ext>
                </a:extLst>
              </p:cNvPr>
              <p:cNvSpPr txBox="1"/>
              <p:nvPr/>
            </p:nvSpPr>
            <p:spPr>
              <a:xfrm>
                <a:off x="1167498" y="2414714"/>
                <a:ext cx="10251547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accent1"/>
                    </a:solidFill>
                    <a:latin typeface="+mj-ea"/>
                    <a:cs typeface="+mn-ea"/>
                  </a:rPr>
                  <a:t>Extract the nearby poles by find the solution of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𝒅𝒆𝒕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b="1" i="1" dirty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+mn-ea"/>
                              </a:rPr>
                              <m:t>𝜼</m:t>
                            </m:r>
                          </m:e>
                          <m:sup>
                            <m:r>
                              <a:rPr lang="en-US" altLang="zh-CN" sz="2400" b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+mn-ea"/>
                              </a:rPr>
                              <m:t>(</m:t>
                            </m:r>
                            <m:r>
                              <a:rPr lang="en-US" altLang="zh-CN" sz="2400" b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+mn-ea"/>
                              </a:rPr>
                              <m:t>𝑵</m:t>
                            </m:r>
                            <m:r>
                              <a:rPr lang="en-US" altLang="zh-CN" sz="2400" b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+mn-ea"/>
                              </a:rPr>
                              <m:t>−</m:t>
                            </m:r>
                            <m:r>
                              <a:rPr lang="en-US" altLang="zh-CN" sz="2400" b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+mn-ea"/>
                              </a:rPr>
                              <m:t>𝒔𝒉𝒆𝒆𝒕</m:t>
                            </m:r>
                            <m:r>
                              <a:rPr lang="en-US" altLang="zh-CN" sz="2400" b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+mn-ea"/>
                              </a:rPr>
                              <m:t>)</m:t>
                            </m:r>
                          </m:sup>
                        </m:sSup>
                      </m:e>
                    </m:d>
                    <m:r>
                      <a:rPr lang="en-US" altLang="zh-CN" sz="2400" b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=</m:t>
                    </m:r>
                    <m:r>
                      <a:rPr lang="en-US" altLang="zh-CN" sz="2400" b="1" dirty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𝟎</m:t>
                    </m:r>
                  </m:oMath>
                </a14:m>
                <a:endParaRPr lang="zh-CN" altLang="en-US" sz="2400" b="1" dirty="0">
                  <a:solidFill>
                    <a:schemeClr val="accent1"/>
                  </a:solidFill>
                  <a:latin typeface="+mj-ea"/>
                  <a:cs typeface="+mn-ea"/>
                </a:endParaRPr>
              </a:p>
            </p:txBody>
          </p:sp>
        </mc:Choice>
        <mc:Fallback xmlns=""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62FCC24F-8CEB-46EF-980F-96C7DB29C8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98" y="2414714"/>
                <a:ext cx="10251547" cy="509178"/>
              </a:xfrm>
              <a:prstGeom prst="rect">
                <a:avLst/>
              </a:prstGeom>
              <a:blipFill>
                <a:blip r:embed="rId3"/>
                <a:stretch>
                  <a:fillRect l="-952" t="-4762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占位符 1">
                <a:extLst>
                  <a:ext uri="{FF2B5EF4-FFF2-40B4-BE49-F238E27FC236}">
                    <a16:creationId xmlns:a16="http://schemas.microsoft.com/office/drawing/2014/main" id="{DD1FE7BD-DCAF-4124-8D73-B207D655E96A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Analysi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0" name="文本占位符 1">
                <a:extLst>
                  <a:ext uri="{FF2B5EF4-FFF2-40B4-BE49-F238E27FC236}">
                    <a16:creationId xmlns:a16="http://schemas.microsoft.com/office/drawing/2014/main" id="{DD1FE7BD-DCAF-4124-8D73-B207D655E9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  <a:blipFill>
                <a:blip r:embed="rId4"/>
                <a:stretch>
                  <a:fillRect l="-1777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占位符 7">
            <a:extLst>
              <a:ext uri="{FF2B5EF4-FFF2-40B4-BE49-F238E27FC236}">
                <a16:creationId xmlns:a16="http://schemas.microsoft.com/office/drawing/2014/main" id="{B5FD50E6-5548-4FEA-8A6A-9FB37486F1AC}"/>
              </a:ext>
            </a:extLst>
          </p:cNvPr>
          <p:cNvSpPr txBox="1">
            <a:spLocks/>
          </p:cNvSpPr>
          <p:nvPr/>
        </p:nvSpPr>
        <p:spPr>
          <a:xfrm>
            <a:off x="597703" y="1048752"/>
            <a:ext cx="10390508" cy="524311"/>
          </a:xfrm>
          <a:prstGeom prst="rect">
            <a:avLst/>
          </a:prstGeom>
        </p:spPr>
        <p:txBody>
          <a:bodyPr vert="horz" wrap="square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cs typeface="+mn-ea"/>
              </a:rPr>
              <a:t>Extract the nearby poles</a:t>
            </a:r>
            <a:endParaRPr lang="en-US" altLang="zh-CN" sz="2800" i="1" dirty="0">
              <a:solidFill>
                <a:schemeClr val="accent1"/>
              </a:solidFill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292182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E0EAF2-E971-4BFD-8F0E-AC97A22EDC5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>
                <a:ea typeface="+mn-ea"/>
                <a:cs typeface="+mn-ea"/>
              </a:rPr>
              <a:t>Moti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占位符 7">
                <a:extLst>
                  <a:ext uri="{FF2B5EF4-FFF2-40B4-BE49-F238E27FC236}">
                    <a16:creationId xmlns:a16="http://schemas.microsoft.com/office/drawing/2014/main" id="{3471DF59-06AC-4848-A8DA-E24F74EAA118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597703" y="1048752"/>
                <a:ext cx="6524144" cy="524311"/>
              </a:xfrm>
            </p:spPr>
            <p:txBody>
              <a:bodyPr/>
              <a:lstStyle/>
              <a:p>
                <a:pPr algn="l"/>
                <a:r>
                  <a:rPr lang="en-US" altLang="zh-CN" sz="2800" dirty="0">
                    <a:cs typeface="+mn-ea"/>
                  </a:rPr>
                  <a:t> Experiment status o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𝟒𝟏𝟔𝟎</m:t>
                        </m:r>
                      </m:e>
                    </m:d>
                  </m:oMath>
                </a14:m>
                <a:endParaRPr lang="zh-CN" altLang="en-US" sz="2800" dirty="0">
                  <a:ea typeface="+mn-ea"/>
                  <a:cs typeface="+mn-ea"/>
                </a:endParaRPr>
              </a:p>
            </p:txBody>
          </p:sp>
        </mc:Choice>
        <mc:Fallback xmlns="">
          <p:sp>
            <p:nvSpPr>
              <p:cNvPr id="8" name="文本占位符 7">
                <a:extLst>
                  <a:ext uri="{FF2B5EF4-FFF2-40B4-BE49-F238E27FC236}">
                    <a16:creationId xmlns:a16="http://schemas.microsoft.com/office/drawing/2014/main" id="{3471DF59-06AC-4848-A8DA-E24F74EAA1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597703" y="1048752"/>
                <a:ext cx="6524144" cy="524311"/>
              </a:xfrm>
              <a:blipFill>
                <a:blip r:embed="rId3"/>
                <a:stretch>
                  <a:fillRect l="-374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FE3BDD-0CC9-49F1-86F6-A06635B040F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D55515A-964F-4AE1-B88E-6F80E8AE6D82}"/>
              </a:ext>
            </a:extLst>
          </p:cNvPr>
          <p:cNvGrpSpPr/>
          <p:nvPr/>
        </p:nvGrpSpPr>
        <p:grpSpPr>
          <a:xfrm>
            <a:off x="4527733" y="1634618"/>
            <a:ext cx="3579221" cy="3914027"/>
            <a:chOff x="207438" y="2894031"/>
            <a:chExt cx="3579221" cy="3914027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14ED2993-CFE1-4D91-8D37-5595F6104C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7438" y="2894031"/>
              <a:ext cx="3579221" cy="3544695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912EEEE7-7159-42E2-BC5D-6D9B0555EBE8}"/>
                </a:ext>
              </a:extLst>
            </p:cNvPr>
            <p:cNvSpPr txBox="1"/>
            <p:nvPr/>
          </p:nvSpPr>
          <p:spPr>
            <a:xfrm>
              <a:off x="673100" y="6438726"/>
              <a:ext cx="279310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7030A0"/>
                  </a:solidFill>
                </a:rPr>
                <a:t>PRD. 82 (2010)  077501</a:t>
              </a:r>
              <a:endParaRPr lang="zh-CN" altLang="en-US" b="1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F2F47B9-58F8-4F02-83F2-22B15D7E87E2}"/>
              </a:ext>
            </a:extLst>
          </p:cNvPr>
          <p:cNvGrpSpPr/>
          <p:nvPr/>
        </p:nvGrpSpPr>
        <p:grpSpPr>
          <a:xfrm>
            <a:off x="553811" y="1634618"/>
            <a:ext cx="3973922" cy="5106367"/>
            <a:chOff x="7846845" y="1091639"/>
            <a:chExt cx="3973922" cy="510636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E005164-9F0B-4CCE-80E6-9CD8019DE25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46845" y="1091639"/>
              <a:ext cx="3973922" cy="4880157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791F02AA-3800-4439-BB3A-FC5B9955A831}"/>
                </a:ext>
              </a:extLst>
            </p:cNvPr>
            <p:cNvSpPr txBox="1"/>
            <p:nvPr/>
          </p:nvSpPr>
          <p:spPr>
            <a:xfrm>
              <a:off x="8825370" y="5828674"/>
              <a:ext cx="262318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7030A0"/>
                  </a:solidFill>
                </a:rPr>
                <a:t>PLB. 76 (1978)  361</a:t>
              </a:r>
              <a:endParaRPr lang="zh-CN" altLang="en-US" b="1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CCEE478-842F-49D9-A80E-43164527A1CD}"/>
              </a:ext>
            </a:extLst>
          </p:cNvPr>
          <p:cNvGrpSpPr/>
          <p:nvPr/>
        </p:nvGrpSpPr>
        <p:grpSpPr>
          <a:xfrm>
            <a:off x="8106954" y="1555480"/>
            <a:ext cx="3725233" cy="4032146"/>
            <a:chOff x="4178084" y="4087589"/>
            <a:chExt cx="3725233" cy="4032146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F625A475-11A2-41A1-AB49-652A6438C8F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78084" y="4087589"/>
              <a:ext cx="3725233" cy="270596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B2606223-E3E5-4191-9228-C6D787E449DA}"/>
                </a:ext>
              </a:extLst>
            </p:cNvPr>
            <p:cNvSpPr txBox="1"/>
            <p:nvPr/>
          </p:nvSpPr>
          <p:spPr>
            <a:xfrm>
              <a:off x="4667747" y="7750403"/>
              <a:ext cx="323557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7030A0"/>
                  </a:solidFill>
                </a:rPr>
                <a:t>PRL 111 (2013) 11, 112003</a:t>
              </a:r>
              <a:endParaRPr lang="zh-CN" altLang="en-US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F9E8A80E-1BC3-4CA2-8071-1EAE44FD691A}"/>
              </a:ext>
            </a:extLst>
          </p:cNvPr>
          <p:cNvSpPr txBox="1"/>
          <p:nvPr/>
        </p:nvSpPr>
        <p:spPr>
          <a:xfrm>
            <a:off x="5181392" y="1678687"/>
            <a:ext cx="1135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42609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CE4F4DA-15E0-43DB-B7BC-DD0FA7EC62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298326"/>
            <a:ext cx="12191999" cy="42986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C7EA51E-7C71-4F05-AAE1-503750A43A97}"/>
                  </a:ext>
                </a:extLst>
              </p:cNvPr>
              <p:cNvSpPr txBox="1"/>
              <p:nvPr/>
            </p:nvSpPr>
            <p:spPr>
              <a:xfrm>
                <a:off x="1180972" y="5628077"/>
                <a:ext cx="2859521" cy="484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𝐼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.762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.020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GeV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C7EA51E-7C71-4F05-AAE1-503750A43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972" y="5628077"/>
                <a:ext cx="2859521" cy="484043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4B88F40-29B7-49EF-B127-DF712C01EF5F}"/>
                  </a:ext>
                </a:extLst>
              </p:cNvPr>
              <p:cNvSpPr txBox="1"/>
              <p:nvPr/>
            </p:nvSpPr>
            <p:spPr>
              <a:xfrm>
                <a:off x="8312294" y="5393022"/>
                <a:ext cx="2859521" cy="484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𝑉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.028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.068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GeV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4B88F40-29B7-49EF-B127-DF712C01E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2294" y="5393022"/>
                <a:ext cx="2859521" cy="484043"/>
              </a:xfrm>
              <a:prstGeom prst="rect">
                <a:avLst/>
              </a:prstGeom>
              <a:blipFill>
                <a:blip r:embed="rId4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10DBCBC-14F7-4C13-9A29-17D63C69F0A5}"/>
                  </a:ext>
                </a:extLst>
              </p:cNvPr>
              <p:cNvSpPr txBox="1"/>
              <p:nvPr/>
            </p:nvSpPr>
            <p:spPr>
              <a:xfrm>
                <a:off x="8312294" y="5870099"/>
                <a:ext cx="2859521" cy="484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2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𝑉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.222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.064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GeV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10DBCBC-14F7-4C13-9A29-17D63C69F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2294" y="5870099"/>
                <a:ext cx="2859521" cy="484043"/>
              </a:xfrm>
              <a:prstGeom prst="rect">
                <a:avLst/>
              </a:prstGeom>
              <a:blipFill>
                <a:blip r:embed="rId5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2C02140-CA57-4C68-8037-12DD3A86E87E}"/>
                  </a:ext>
                </a:extLst>
              </p:cNvPr>
              <p:cNvSpPr txBox="1"/>
              <p:nvPr/>
            </p:nvSpPr>
            <p:spPr>
              <a:xfrm>
                <a:off x="1586950" y="6049084"/>
                <a:ext cx="162552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𝜓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(3770)</m:t>
                      </m:r>
                    </m:oMath>
                  </m:oMathPara>
                </a14:m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2C02140-CA57-4C68-8037-12DD3A86E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950" y="6049084"/>
                <a:ext cx="1625521" cy="461665"/>
              </a:xfrm>
              <a:prstGeom prst="rect">
                <a:avLst/>
              </a:prstGeom>
              <a:blipFill>
                <a:blip r:embed="rId6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73816C9-145E-457B-AC96-9C2ECBBDA1AC}"/>
                  </a:ext>
                </a:extLst>
              </p:cNvPr>
              <p:cNvSpPr txBox="1"/>
              <p:nvPr/>
            </p:nvSpPr>
            <p:spPr>
              <a:xfrm>
                <a:off x="9106665" y="6270673"/>
                <a:ext cx="308533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𝜓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(4160)/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𝜓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(4230)</m:t>
                      </m:r>
                    </m:oMath>
                  </m:oMathPara>
                </a14:m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73816C9-145E-457B-AC96-9C2ECBBDA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6665" y="6270673"/>
                <a:ext cx="3085335" cy="461665"/>
              </a:xfrm>
              <a:prstGeom prst="rect">
                <a:avLst/>
              </a:prstGeom>
              <a:blipFill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A36E9B1-E59B-4EC3-AEFA-7DF92E7C8FDD}"/>
                  </a:ext>
                </a:extLst>
              </p:cNvPr>
              <p:cNvSpPr txBox="1"/>
              <p:nvPr/>
            </p:nvSpPr>
            <p:spPr>
              <a:xfrm>
                <a:off x="4623371" y="5741826"/>
                <a:ext cx="32414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0" dirty="0"/>
                  <a:t>A shadow pole abo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b="0" dirty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4008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???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9A36E9B1-E59B-4EC3-AEFA-7DF92E7C8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3371" y="5741826"/>
                <a:ext cx="3241496" cy="646331"/>
              </a:xfrm>
              <a:prstGeom prst="rect">
                <a:avLst/>
              </a:prstGeom>
              <a:blipFill>
                <a:blip r:embed="rId8"/>
                <a:stretch>
                  <a:fillRect l="-1504" t="-5660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A8E6546-38FE-4E94-BA74-E24DA0DEE2D3}"/>
                  </a:ext>
                </a:extLst>
              </p:cNvPr>
              <p:cNvSpPr txBox="1"/>
              <p:nvPr/>
            </p:nvSpPr>
            <p:spPr>
              <a:xfrm>
                <a:off x="10988211" y="5377334"/>
                <a:ext cx="10097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𝜓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(4040)</m:t>
                      </m:r>
                    </m:oMath>
                  </m:oMathPara>
                </a14:m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A8E6546-38FE-4E94-BA74-E24DA0DEE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8211" y="5377334"/>
                <a:ext cx="1009778" cy="461665"/>
              </a:xfrm>
              <a:prstGeom prst="rect">
                <a:avLst/>
              </a:prstGeom>
              <a:blipFill>
                <a:blip r:embed="rId9"/>
                <a:stretch>
                  <a:fillRect l="-4848" r="-37576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占位符 1">
                <a:extLst>
                  <a:ext uri="{FF2B5EF4-FFF2-40B4-BE49-F238E27FC236}">
                    <a16:creationId xmlns:a16="http://schemas.microsoft.com/office/drawing/2014/main" id="{7259EA58-0C4F-461E-AEF1-321A640A2DFF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Analysi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8" name="文本占位符 1">
                <a:extLst>
                  <a:ext uri="{FF2B5EF4-FFF2-40B4-BE49-F238E27FC236}">
                    <a16:creationId xmlns:a16="http://schemas.microsoft.com/office/drawing/2014/main" id="{7259EA58-0C4F-461E-AEF1-321A640A2D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  <a:blipFill>
                <a:blip r:embed="rId10"/>
                <a:stretch>
                  <a:fillRect l="-1777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占位符 7">
                <a:extLst>
                  <a:ext uri="{FF2B5EF4-FFF2-40B4-BE49-F238E27FC236}">
                    <a16:creationId xmlns:a16="http://schemas.microsoft.com/office/drawing/2014/main" id="{C16E2D1E-97DE-41E6-A3AB-1E5F3F755DC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7703" y="1048752"/>
                <a:ext cx="10390508" cy="524311"/>
              </a:xfrm>
              <a:prstGeom prst="rect">
                <a:avLst/>
              </a:prstGeom>
            </p:spPr>
            <p:txBody>
              <a:bodyPr vert="horz" wrap="square" lIns="90000" tIns="45720" rIns="91440" bIns="46800" rtlCol="0">
                <a:spAutoFit/>
              </a:bodyPr>
              <a:lstStyle>
                <a:lvl1pPr marL="0" indent="0" algn="ctr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accent1"/>
                    </a:solidFill>
                    <a:latin typeface="+mj-ea"/>
                    <a:ea typeface="+mj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altLang="zh-CN" sz="2800" dirty="0">
                    <a:cs typeface="+mn-ea"/>
                  </a:rPr>
                  <a:t>Contour plots of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/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𝒅𝒆𝒕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[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𝜼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]</m:t>
                    </m:r>
                  </m:oMath>
                </a14:m>
                <a:r>
                  <a:rPr lang="en-US" altLang="zh-CN" sz="2800" i="1" dirty="0">
                    <a:solidFill>
                      <a:schemeClr val="accent1"/>
                    </a:solidFill>
                    <a:cs typeface="+mn-ea"/>
                  </a:rPr>
                  <a:t> </a:t>
                </a:r>
                <a:r>
                  <a:rPr lang="en-US" altLang="zh-CN" sz="2800" dirty="0">
                    <a:cs typeface="+mn-ea"/>
                  </a:rPr>
                  <a:t>on unphysical Riemann sheets</a:t>
                </a:r>
                <a:endParaRPr lang="en-US" altLang="zh-CN" sz="2800" dirty="0">
                  <a:solidFill>
                    <a:schemeClr val="accent1"/>
                  </a:solidFill>
                  <a:cs typeface="+mn-ea"/>
                </a:endParaRPr>
              </a:p>
            </p:txBody>
          </p:sp>
        </mc:Choice>
        <mc:Fallback xmlns="">
          <p:sp>
            <p:nvSpPr>
              <p:cNvPr id="16" name="文本占位符 7">
                <a:extLst>
                  <a:ext uri="{FF2B5EF4-FFF2-40B4-BE49-F238E27FC236}">
                    <a16:creationId xmlns:a16="http://schemas.microsoft.com/office/drawing/2014/main" id="{C16E2D1E-97DE-41E6-A3AB-1E5F3F755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03" y="1048752"/>
                <a:ext cx="10390508" cy="524311"/>
              </a:xfrm>
              <a:prstGeom prst="rect">
                <a:avLst/>
              </a:prstGeom>
              <a:blipFill>
                <a:blip r:embed="rId11"/>
                <a:stretch>
                  <a:fillRect l="-1232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56326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CE4F4DA-15E0-43DB-B7BC-DD0FA7EC62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192" t="1584"/>
          <a:stretch/>
        </p:blipFill>
        <p:spPr>
          <a:xfrm>
            <a:off x="1076763" y="1781403"/>
            <a:ext cx="4243754" cy="2866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10DBCBC-14F7-4C13-9A29-17D63C69F0A5}"/>
                  </a:ext>
                </a:extLst>
              </p:cNvPr>
              <p:cNvSpPr txBox="1"/>
              <p:nvPr/>
            </p:nvSpPr>
            <p:spPr>
              <a:xfrm>
                <a:off x="6837975" y="4656946"/>
                <a:ext cx="2859521" cy="484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2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𝑉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.222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.064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GeV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10DBCBC-14F7-4C13-9A29-17D63C69F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975" y="4656946"/>
                <a:ext cx="2859521" cy="484043"/>
              </a:xfrm>
              <a:prstGeom prst="rect">
                <a:avLst/>
              </a:prstGeom>
              <a:blipFill>
                <a:blip r:embed="rId3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73816C9-145E-457B-AC96-9C2ECBBDA1AC}"/>
                  </a:ext>
                </a:extLst>
              </p:cNvPr>
              <p:cNvSpPr txBox="1"/>
              <p:nvPr/>
            </p:nvSpPr>
            <p:spPr>
              <a:xfrm>
                <a:off x="7222219" y="5134347"/>
                <a:ext cx="22466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4160)/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423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73816C9-145E-457B-AC96-9C2ECBBDA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2219" y="5134347"/>
                <a:ext cx="2246694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AA2D8365-A5CB-4283-A2D8-C1A7E43EC19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0355" r="50503"/>
          <a:stretch/>
        </p:blipFill>
        <p:spPr>
          <a:xfrm>
            <a:off x="6011118" y="1752256"/>
            <a:ext cx="5900252" cy="2866198"/>
          </a:xfrm>
          <a:prstGeom prst="rect">
            <a:avLst/>
          </a:prstGeom>
        </p:spPr>
      </p:pic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107610A-32AD-471A-A19E-3F8D6D37E7AC}"/>
              </a:ext>
            </a:extLst>
          </p:cNvPr>
          <p:cNvCxnSpPr>
            <a:cxnSpLocks/>
          </p:cNvCxnSpPr>
          <p:nvPr/>
        </p:nvCxnSpPr>
        <p:spPr>
          <a:xfrm flipV="1">
            <a:off x="7899291" y="3214502"/>
            <a:ext cx="0" cy="15184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占位符 1">
                <a:extLst>
                  <a:ext uri="{FF2B5EF4-FFF2-40B4-BE49-F238E27FC236}">
                    <a16:creationId xmlns:a16="http://schemas.microsoft.com/office/drawing/2014/main" id="{C8B03212-8D0F-40A0-BC6B-1AF386A54056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Analysi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0" name="文本占位符 1">
                <a:extLst>
                  <a:ext uri="{FF2B5EF4-FFF2-40B4-BE49-F238E27FC236}">
                    <a16:creationId xmlns:a16="http://schemas.microsoft.com/office/drawing/2014/main" id="{C8B03212-8D0F-40A0-BC6B-1AF386A540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  <a:blipFill>
                <a:blip r:embed="rId6"/>
                <a:stretch>
                  <a:fillRect l="-1777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80FC8E9B-C431-463F-9890-FE30E2F4D59C}"/>
              </a:ext>
            </a:extLst>
          </p:cNvPr>
          <p:cNvSpPr txBox="1"/>
          <p:nvPr/>
        </p:nvSpPr>
        <p:spPr>
          <a:xfrm>
            <a:off x="5872100" y="5611748"/>
            <a:ext cx="60966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t the half hillside of sharp declined cross section,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either at the shoulder nor at the dip</a:t>
            </a:r>
            <a:endParaRPr lang="zh-CN" alt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占位符 7">
                <a:extLst>
                  <a:ext uri="{FF2B5EF4-FFF2-40B4-BE49-F238E27FC236}">
                    <a16:creationId xmlns:a16="http://schemas.microsoft.com/office/drawing/2014/main" id="{4FFC0715-CF73-45AC-9631-F680C9E16E6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7703" y="1048752"/>
                <a:ext cx="10390508" cy="524311"/>
              </a:xfrm>
              <a:prstGeom prst="rect">
                <a:avLst/>
              </a:prstGeom>
            </p:spPr>
            <p:txBody>
              <a:bodyPr vert="horz" wrap="square" lIns="90000" tIns="45720" rIns="91440" bIns="46800" rtlCol="0">
                <a:spAutoFit/>
              </a:bodyPr>
              <a:lstStyle>
                <a:lvl1pPr marL="0" indent="0" algn="ctr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accent1"/>
                    </a:solidFill>
                    <a:latin typeface="+mj-ea"/>
                    <a:ea typeface="+mj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altLang="zh-CN" sz="2800" dirty="0">
                    <a:cs typeface="+mn-ea"/>
                  </a:rPr>
                  <a:t>Contour plots of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/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𝒅𝒆𝒕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[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𝜼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]</m:t>
                    </m:r>
                  </m:oMath>
                </a14:m>
                <a:r>
                  <a:rPr lang="en-US" altLang="zh-CN" sz="2800" i="1" dirty="0">
                    <a:solidFill>
                      <a:schemeClr val="accent1"/>
                    </a:solidFill>
                    <a:cs typeface="+mn-ea"/>
                  </a:rPr>
                  <a:t> </a:t>
                </a:r>
                <a:r>
                  <a:rPr lang="en-US" altLang="zh-CN" sz="2800" dirty="0">
                    <a:cs typeface="+mn-ea"/>
                  </a:rPr>
                  <a:t>on 4-th sheet</a:t>
                </a:r>
                <a:endParaRPr lang="en-US" altLang="zh-CN" sz="2800" dirty="0">
                  <a:solidFill>
                    <a:schemeClr val="accent1"/>
                  </a:solidFill>
                  <a:cs typeface="+mn-ea"/>
                </a:endParaRPr>
              </a:p>
            </p:txBody>
          </p:sp>
        </mc:Choice>
        <mc:Fallback xmlns="">
          <p:sp>
            <p:nvSpPr>
              <p:cNvPr id="10" name="文本占位符 7">
                <a:extLst>
                  <a:ext uri="{FF2B5EF4-FFF2-40B4-BE49-F238E27FC236}">
                    <a16:creationId xmlns:a16="http://schemas.microsoft.com/office/drawing/2014/main" id="{4FFC0715-CF73-45AC-9631-F680C9E16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03" y="1048752"/>
                <a:ext cx="10390508" cy="524311"/>
              </a:xfrm>
              <a:prstGeom prst="rect">
                <a:avLst/>
              </a:prstGeom>
              <a:blipFill>
                <a:blip r:embed="rId7"/>
                <a:stretch>
                  <a:fillRect l="-1232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82802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CE4F4DA-15E0-43DB-B7BC-DD0FA7EC62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192" t="1584"/>
          <a:stretch/>
        </p:blipFill>
        <p:spPr>
          <a:xfrm>
            <a:off x="1076763" y="1781403"/>
            <a:ext cx="4243754" cy="2866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10DBCBC-14F7-4C13-9A29-17D63C69F0A5}"/>
                  </a:ext>
                </a:extLst>
              </p:cNvPr>
              <p:cNvSpPr txBox="1"/>
              <p:nvPr/>
            </p:nvSpPr>
            <p:spPr>
              <a:xfrm>
                <a:off x="6837975" y="4656946"/>
                <a:ext cx="2859521" cy="484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,2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𝑉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.222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.064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GeV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10DBCBC-14F7-4C13-9A29-17D63C69F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975" y="4656946"/>
                <a:ext cx="2859521" cy="484043"/>
              </a:xfrm>
              <a:prstGeom prst="rect">
                <a:avLst/>
              </a:prstGeom>
              <a:blipFill>
                <a:blip r:embed="rId3"/>
                <a:stretch>
                  <a:fillRect b="-7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73816C9-145E-457B-AC96-9C2ECBBDA1AC}"/>
                  </a:ext>
                </a:extLst>
              </p:cNvPr>
              <p:cNvSpPr txBox="1"/>
              <p:nvPr/>
            </p:nvSpPr>
            <p:spPr>
              <a:xfrm>
                <a:off x="7222219" y="5134347"/>
                <a:ext cx="22466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4160)/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4230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73816C9-145E-457B-AC96-9C2ECBBDA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2219" y="5134347"/>
                <a:ext cx="2246694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AA2D8365-A5CB-4283-A2D8-C1A7E43EC19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0355" r="50503"/>
          <a:stretch/>
        </p:blipFill>
        <p:spPr>
          <a:xfrm>
            <a:off x="6011118" y="1752256"/>
            <a:ext cx="5900252" cy="2866198"/>
          </a:xfrm>
          <a:prstGeom prst="rect">
            <a:avLst/>
          </a:prstGeom>
        </p:spPr>
      </p:pic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107610A-32AD-471A-A19E-3F8D6D37E7AC}"/>
              </a:ext>
            </a:extLst>
          </p:cNvPr>
          <p:cNvCxnSpPr>
            <a:cxnSpLocks/>
          </p:cNvCxnSpPr>
          <p:nvPr/>
        </p:nvCxnSpPr>
        <p:spPr>
          <a:xfrm flipV="1">
            <a:off x="7899291" y="3214502"/>
            <a:ext cx="0" cy="15184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占位符 1">
                <a:extLst>
                  <a:ext uri="{FF2B5EF4-FFF2-40B4-BE49-F238E27FC236}">
                    <a16:creationId xmlns:a16="http://schemas.microsoft.com/office/drawing/2014/main" id="{C8B03212-8D0F-40A0-BC6B-1AF386A54056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Analysi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0" name="文本占位符 1">
                <a:extLst>
                  <a:ext uri="{FF2B5EF4-FFF2-40B4-BE49-F238E27FC236}">
                    <a16:creationId xmlns:a16="http://schemas.microsoft.com/office/drawing/2014/main" id="{C8B03212-8D0F-40A0-BC6B-1AF386A540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  <a:blipFill>
                <a:blip r:embed="rId6"/>
                <a:stretch>
                  <a:fillRect l="-1777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80FC8E9B-C431-463F-9890-FE30E2F4D59C}"/>
              </a:ext>
            </a:extLst>
          </p:cNvPr>
          <p:cNvSpPr txBox="1"/>
          <p:nvPr/>
        </p:nvSpPr>
        <p:spPr>
          <a:xfrm>
            <a:off x="5872100" y="5611748"/>
            <a:ext cx="60966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at the half hillside of sharp declined cross section, </a:t>
            </a:r>
            <a:r>
              <a:rPr lang="en-US" altLang="zh-C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either at the shoulder nor at the dip</a:t>
            </a:r>
            <a:endParaRPr lang="zh-CN" alt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占位符 7">
                <a:extLst>
                  <a:ext uri="{FF2B5EF4-FFF2-40B4-BE49-F238E27FC236}">
                    <a16:creationId xmlns:a16="http://schemas.microsoft.com/office/drawing/2014/main" id="{4FFC0715-CF73-45AC-9631-F680C9E16E6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7703" y="1048752"/>
                <a:ext cx="10390508" cy="524311"/>
              </a:xfrm>
              <a:prstGeom prst="rect">
                <a:avLst/>
              </a:prstGeom>
            </p:spPr>
            <p:txBody>
              <a:bodyPr vert="horz" wrap="square" lIns="90000" tIns="45720" rIns="91440" bIns="46800" rtlCol="0">
                <a:spAutoFit/>
              </a:bodyPr>
              <a:lstStyle>
                <a:lvl1pPr marL="0" indent="0" algn="ctr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accent1"/>
                    </a:solidFill>
                    <a:latin typeface="+mj-ea"/>
                    <a:ea typeface="+mj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altLang="zh-CN" sz="2800" dirty="0">
                    <a:cs typeface="+mn-ea"/>
                  </a:rPr>
                  <a:t>Contour plots of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𝟏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/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𝒅𝒆𝒕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[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𝜼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+mn-ea"/>
                      </a:rPr>
                      <m:t>]</m:t>
                    </m:r>
                  </m:oMath>
                </a14:m>
                <a:r>
                  <a:rPr lang="en-US" altLang="zh-CN" sz="2800" i="1" dirty="0">
                    <a:solidFill>
                      <a:schemeClr val="accent1"/>
                    </a:solidFill>
                    <a:cs typeface="+mn-ea"/>
                  </a:rPr>
                  <a:t> </a:t>
                </a:r>
                <a:r>
                  <a:rPr lang="en-US" altLang="zh-CN" sz="2800" dirty="0">
                    <a:cs typeface="+mn-ea"/>
                  </a:rPr>
                  <a:t>on 4-th sheet</a:t>
                </a:r>
                <a:endParaRPr lang="en-US" altLang="zh-CN" sz="2800" dirty="0">
                  <a:solidFill>
                    <a:schemeClr val="accent1"/>
                  </a:solidFill>
                  <a:cs typeface="+mn-ea"/>
                </a:endParaRPr>
              </a:p>
            </p:txBody>
          </p:sp>
        </mc:Choice>
        <mc:Fallback xmlns="">
          <p:sp>
            <p:nvSpPr>
              <p:cNvPr id="10" name="文本占位符 7">
                <a:extLst>
                  <a:ext uri="{FF2B5EF4-FFF2-40B4-BE49-F238E27FC236}">
                    <a16:creationId xmlns:a16="http://schemas.microsoft.com/office/drawing/2014/main" id="{4FFC0715-CF73-45AC-9631-F680C9E16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03" y="1048752"/>
                <a:ext cx="10390508" cy="524311"/>
              </a:xfrm>
              <a:prstGeom prst="rect">
                <a:avLst/>
              </a:prstGeom>
              <a:blipFill>
                <a:blip r:embed="rId7"/>
                <a:stretch>
                  <a:fillRect l="-1232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FBE6ED13-F038-494E-A6FD-F8A0E2E51FD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0272" y="1752256"/>
            <a:ext cx="4545612" cy="3039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94216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B433A65-EED5-4853-8CCE-EA7E492275F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占位符 7">
                <a:extLst>
                  <a:ext uri="{FF2B5EF4-FFF2-40B4-BE49-F238E27FC236}">
                    <a16:creationId xmlns:a16="http://schemas.microsoft.com/office/drawing/2014/main" id="{2036AE91-204D-4D23-9522-DF5BEC4BC5D1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597703" y="1048752"/>
                <a:ext cx="10661099" cy="534057"/>
              </a:xfrm>
            </p:spPr>
            <p:txBody>
              <a:bodyPr/>
              <a:lstStyle/>
              <a:p>
                <a:pPr algn="l"/>
                <a:r>
                  <a:rPr lang="en-US" altLang="zh-CN" sz="2800" dirty="0">
                    <a:ea typeface="+mn-ea"/>
                    <a:cs typeface="+mn-ea"/>
                  </a:rPr>
                  <a:t>If </a:t>
                </a:r>
                <a:r>
                  <a:rPr lang="zh-CN" altLang="en-US" sz="2800" dirty="0">
                    <a:ea typeface="+mn-ea"/>
                    <a:cs typeface="+mn-ea"/>
                  </a:rPr>
                  <a:t>𝝍</a:t>
                </a:r>
                <a:r>
                  <a:rPr lang="en-US" altLang="zh-CN" sz="2800" dirty="0">
                    <a:ea typeface="+mn-ea"/>
                    <a:cs typeface="+mn-ea"/>
                  </a:rPr>
                  <a:t>(</a:t>
                </a:r>
                <a:r>
                  <a:rPr lang="zh-CN" altLang="en-US" sz="2800" dirty="0">
                    <a:ea typeface="+mn-ea"/>
                    <a:cs typeface="+mn-ea"/>
                  </a:rPr>
                  <a:t>𝟒𝟏𝟔𝟎</a:t>
                </a:r>
                <a:r>
                  <a:rPr lang="en-US" altLang="zh-CN" sz="2800" dirty="0">
                    <a:ea typeface="+mn-ea"/>
                    <a:cs typeface="+mn-ea"/>
                  </a:rPr>
                  <a:t>) and </a:t>
                </a:r>
                <a:r>
                  <a:rPr lang="zh-CN" altLang="en-US" sz="2800" dirty="0">
                    <a:ea typeface="+mn-ea"/>
                    <a:cs typeface="+mn-ea"/>
                  </a:rPr>
                  <a:t>𝝍</a:t>
                </a:r>
                <a:r>
                  <a:rPr lang="en-US" altLang="zh-CN" sz="2800" dirty="0">
                    <a:ea typeface="+mn-ea"/>
                    <a:cs typeface="+mn-ea"/>
                  </a:rPr>
                  <a:t>(</a:t>
                </a:r>
                <a:r>
                  <a:rPr lang="zh-CN" altLang="en-US" sz="2800" dirty="0">
                    <a:ea typeface="+mn-ea"/>
                    <a:cs typeface="+mn-ea"/>
                  </a:rPr>
                  <a:t>𝟒𝟐𝟑𝟎</a:t>
                </a:r>
                <a:r>
                  <a:rPr lang="en-US" altLang="zh-CN" sz="2800" dirty="0">
                    <a:ea typeface="+mn-ea"/>
                    <a:cs typeface="+mn-ea"/>
                  </a:rPr>
                  <a:t>)</a:t>
                </a:r>
                <a:r>
                  <a:rPr lang="zh-CN" altLang="en-US" sz="2800" dirty="0">
                    <a:ea typeface="+mn-ea"/>
                    <a:cs typeface="+mn-ea"/>
                  </a:rPr>
                  <a:t> </a:t>
                </a:r>
                <a:r>
                  <a:rPr lang="en-US" altLang="zh-CN" sz="2800" dirty="0">
                    <a:ea typeface="+mn-ea"/>
                    <a:cs typeface="+mn-ea"/>
                  </a:rPr>
                  <a:t>are</a:t>
                </a:r>
                <a:r>
                  <a:rPr lang="zh-CN" altLang="en-US" sz="2800" dirty="0">
                    <a:ea typeface="+mn-ea"/>
                    <a:cs typeface="+mn-ea"/>
                  </a:rPr>
                  <a:t> </a:t>
                </a:r>
                <a:r>
                  <a:rPr lang="en-US" altLang="zh-CN" sz="2800" dirty="0">
                    <a:ea typeface="+mn-ea"/>
                    <a:cs typeface="+mn-ea"/>
                  </a:rPr>
                  <a:t>the</a:t>
                </a:r>
                <a:r>
                  <a:rPr lang="zh-CN" altLang="en-US" sz="2800" dirty="0">
                    <a:ea typeface="+mn-ea"/>
                    <a:cs typeface="+mn-ea"/>
                  </a:rPr>
                  <a:t> </a:t>
                </a:r>
                <a:r>
                  <a:rPr lang="en-US" altLang="zh-CN" sz="2800" dirty="0">
                    <a:ea typeface="+mn-ea"/>
                    <a:cs typeface="+mn-ea"/>
                  </a:rPr>
                  <a:t>same</a:t>
                </a:r>
                <a:r>
                  <a:rPr lang="zh-CN" altLang="en-US" sz="2800" dirty="0">
                    <a:ea typeface="+mn-ea"/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  <a:cs typeface="+mn-ea"/>
                      </a:rPr>
                      <m:t>𝝍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  <a:cs typeface="+mn-ea"/>
                      </a:rPr>
                      <m:t>(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𝟐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𝟑</m:t>
                        </m:r>
                      </m:sup>
                    </m:sSup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𝑫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+mn-ea"/>
                        <a:cs typeface="+mn-ea"/>
                      </a:rPr>
                      <m:t>)</m:t>
                    </m:r>
                  </m:oMath>
                </a14:m>
                <a:r>
                  <a:rPr lang="en-US" altLang="zh-CN" sz="2800" dirty="0">
                    <a:ea typeface="+mn-ea"/>
                    <a:cs typeface="+mn-ea"/>
                  </a:rPr>
                  <a:t> state</a:t>
                </a:r>
              </a:p>
            </p:txBody>
          </p:sp>
        </mc:Choice>
        <mc:Fallback xmlns="">
          <p:sp>
            <p:nvSpPr>
              <p:cNvPr id="6" name="文本占位符 7">
                <a:extLst>
                  <a:ext uri="{FF2B5EF4-FFF2-40B4-BE49-F238E27FC236}">
                    <a16:creationId xmlns:a16="http://schemas.microsoft.com/office/drawing/2014/main" id="{2036AE91-204D-4D23-9522-DF5BEC4BC5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597703" y="1048752"/>
                <a:ext cx="10661099" cy="534057"/>
              </a:xfrm>
              <a:blipFill>
                <a:blip r:embed="rId2"/>
                <a:stretch>
                  <a:fillRect l="-1201" t="-10227" b="-306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占位符 7">
            <a:extLst>
              <a:ext uri="{FF2B5EF4-FFF2-40B4-BE49-F238E27FC236}">
                <a16:creationId xmlns:a16="http://schemas.microsoft.com/office/drawing/2014/main" id="{5C0C895F-74DB-4B66-AE29-7B490068CB4C}"/>
              </a:ext>
            </a:extLst>
          </p:cNvPr>
          <p:cNvSpPr txBox="1">
            <a:spLocks/>
          </p:cNvSpPr>
          <p:nvPr/>
        </p:nvSpPr>
        <p:spPr>
          <a:xfrm>
            <a:off x="561743" y="1737697"/>
            <a:ext cx="10838339" cy="2822376"/>
          </a:xfrm>
          <a:prstGeom prst="rect">
            <a:avLst/>
          </a:prstGeom>
        </p:spPr>
        <p:txBody>
          <a:bodyPr vert="horz" wrap="square" lIns="90000" tIns="45720" rIns="91440" bIns="46800" rtlCol="0">
            <a:sp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chemeClr val="accent1"/>
                </a:solidFill>
                <a:latin typeface="+mj-ea"/>
                <a:ea typeface="+mj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400" dirty="0">
                <a:cs typeface="+mn-ea"/>
              </a:rPr>
              <a:t>benefit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400" dirty="0">
                <a:cs typeface="+mn-ea"/>
              </a:rPr>
              <a:t>Quark model expectation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400" dirty="0">
                <a:cs typeface="+mn-ea"/>
              </a:rPr>
              <a:t>Explanation of the mutually exclusive decay modes of </a:t>
            </a:r>
            <a:r>
              <a:rPr lang="zh-CN" altLang="en-US" sz="2400" dirty="0">
                <a:cs typeface="+mn-ea"/>
              </a:rPr>
              <a:t>𝝍</a:t>
            </a:r>
            <a:r>
              <a:rPr lang="en-US" altLang="zh-CN" sz="2400" dirty="0">
                <a:cs typeface="+mn-ea"/>
              </a:rPr>
              <a:t>(</a:t>
            </a:r>
            <a:r>
              <a:rPr lang="zh-CN" altLang="en-US" sz="2400" dirty="0">
                <a:cs typeface="+mn-ea"/>
              </a:rPr>
              <a:t>𝟒𝟏𝟔𝟎</a:t>
            </a:r>
            <a:r>
              <a:rPr lang="en-US" altLang="zh-CN" sz="2400" dirty="0">
                <a:cs typeface="+mn-ea"/>
              </a:rPr>
              <a:t>) and </a:t>
            </a:r>
            <a:r>
              <a:rPr lang="zh-CN" altLang="en-US" sz="2400" dirty="0">
                <a:cs typeface="+mn-ea"/>
              </a:rPr>
              <a:t>𝝍</a:t>
            </a:r>
            <a:r>
              <a:rPr lang="en-US" altLang="zh-CN" sz="2400" dirty="0">
                <a:cs typeface="+mn-ea"/>
              </a:rPr>
              <a:t>(</a:t>
            </a:r>
            <a:r>
              <a:rPr lang="zh-CN" altLang="en-US" sz="2400" dirty="0">
                <a:cs typeface="+mn-ea"/>
              </a:rPr>
              <a:t>𝟒𝟐𝟑𝟎</a:t>
            </a:r>
            <a:r>
              <a:rPr lang="en-US" altLang="zh-CN" sz="2400" dirty="0">
                <a:cs typeface="+mn-ea"/>
              </a:rPr>
              <a:t>) 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zh-CN" sz="2400" dirty="0">
                <a:cs typeface="+mn-ea"/>
              </a:rPr>
              <a:t>Reliability of coupled channel method analysis </a:t>
            </a:r>
            <a:endParaRPr lang="zh-CN" altLang="en-US" sz="2400" dirty="0">
              <a:ea typeface="+mn-ea"/>
              <a:cs typeface="+mn-ea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altLang="zh-CN" sz="2400" dirty="0">
              <a:cs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占位符 1">
                <a:extLst>
                  <a:ext uri="{FF2B5EF4-FFF2-40B4-BE49-F238E27FC236}">
                    <a16:creationId xmlns:a16="http://schemas.microsoft.com/office/drawing/2014/main" id="{39514161-60C6-43CB-BB2B-189207C9FD0E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𝟒𝟏𝟔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𝟒𝟐𝟑𝟎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8" name="文本占位符 1">
                <a:extLst>
                  <a:ext uri="{FF2B5EF4-FFF2-40B4-BE49-F238E27FC236}">
                    <a16:creationId xmlns:a16="http://schemas.microsoft.com/office/drawing/2014/main" id="{39514161-60C6-43CB-BB2B-189207C9FD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  <a:blipFill>
                <a:blip r:embed="rId3"/>
                <a:stretch>
                  <a:fillRect l="-1367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占位符 7">
                <a:extLst>
                  <a:ext uri="{FF2B5EF4-FFF2-40B4-BE49-F238E27FC236}">
                    <a16:creationId xmlns:a16="http://schemas.microsoft.com/office/drawing/2014/main" id="{DC7A91A5-5496-4E98-AD4D-ED80A1A8470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9082" y="4302027"/>
                <a:ext cx="10838339" cy="1955472"/>
              </a:xfrm>
              <a:prstGeom prst="rect">
                <a:avLst/>
              </a:prstGeom>
            </p:spPr>
            <p:txBody>
              <a:bodyPr vert="horz" wrap="square" lIns="90000" tIns="45720" rIns="91440" bIns="46800" rtlCol="0">
                <a:spAutoFit/>
              </a:bodyPr>
              <a:lstStyle>
                <a:lvl1pPr marL="0" indent="0" algn="ctr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accent1"/>
                    </a:solidFill>
                    <a:latin typeface="+mj-ea"/>
                    <a:ea typeface="+mj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altLang="zh-CN" sz="2400" dirty="0">
                    <a:cs typeface="+mn-ea"/>
                  </a:rPr>
                  <a:t>Challenges faced in verifying this conjecture</a:t>
                </a: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cs typeface="+mn-ea"/>
                  </a:rPr>
                  <a:t>A fit with more bare discrete states and more decay model</a:t>
                </a:r>
              </a:p>
              <a:p>
                <a:pPr algn="l"/>
                <a:r>
                  <a:rPr kumimoji="0" lang="en-US" altLang="zh-CN" sz="2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445437"/>
                    </a:solidFill>
                    <a:effectLst/>
                    <a:uLnTx/>
                    <a:uFillTx/>
                    <a:cs typeface="+mn-cs"/>
                  </a:rPr>
                  <a:t>		</a:t>
                </a:r>
                <a14:m>
                  <m:oMath xmlns:m="http://schemas.openxmlformats.org/officeDocument/2006/math"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𝑫</m:t>
                    </m:r>
                    <m:acc>
                      <m:accPr>
                        <m:chr m:val="̅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𝑫</m:t>
                        </m:r>
                      </m:e>
                    </m:acc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𝑫</m:t>
                    </m:r>
                    <m:acc>
                      <m:accPr>
                        <m:chr m:val="̅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𝑫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p>
                      <m:sSupPr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𝑫</m:t>
                        </m:r>
                      </m:e>
                      <m:sup>
                        <m:r>
                          <a:rPr kumimoji="0" lang="en-US" altLang="zh-CN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kumimoji="0" lang="en-US" altLang="zh-CN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𝑫</m:t>
                            </m:r>
                          </m:e>
                          <m:sup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𝑫</m:t>
                    </m:r>
                    <m:sSub>
                      <m:sSubPr>
                        <m:ctrlP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𝑫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altLang="zh-CN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r>
                      <a:rPr kumimoji="0" lang="en-US" altLang="zh-CN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𝑫</m:t>
                    </m:r>
                    <m:sSubSup>
                      <m:sSubSupPr>
                        <m:ctrlP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kumimoji="0" lang="en-US" altLang="zh-CN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altLang="zh-CN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543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𝑫</m:t>
                            </m:r>
                          </m:e>
                        </m:acc>
                      </m:e>
                      <m:sub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  <m:sup>
                        <m:r>
                          <a:rPr kumimoji="0" lang="en-US" altLang="zh-CN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44543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∗</m:t>
                        </m:r>
                      </m:sup>
                    </m:sSubSup>
                    <m:r>
                      <a:rPr kumimoji="0" lang="en-US" altLang="zh-CN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445437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,</m:t>
                    </m:r>
                    <m:sSubSup>
                      <m:sSubSupPr>
                        <m:ctrlP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sSubSup>
                      <m:sSubSupPr>
                        <m:ctrlP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altLang="zh-CN" sz="2400" i="1">
                        <a:solidFill>
                          <a:srgbClr val="445437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>
                    <a:solidFill>
                      <a:srgbClr val="445437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sSubSup>
                      <m:sSubSupPr>
                        <m:ctrlP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altLang="zh-CN" sz="2400" i="1">
                        <a:solidFill>
                          <a:srgbClr val="445437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dirty="0">
                    <a:solidFill>
                      <a:srgbClr val="445437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sSubSup>
                      <m:sSubSupPr>
                        <m:ctrlP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2400" i="1">
                            <a:solidFill>
                              <a:srgbClr val="445437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altLang="zh-CN" sz="2400" i="1">
                        <a:solidFill>
                          <a:srgbClr val="445437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b="1" i="1" smtClean="0">
                        <a:solidFill>
                          <a:srgbClr val="445437"/>
                        </a:solidFill>
                        <a:latin typeface="Cambria Math" panose="02040503050406030204" pitchFamily="18" charset="0"/>
                      </a:rPr>
                      <m:t>⋯⋯</m:t>
                    </m:r>
                  </m:oMath>
                </a14:m>
                <a:endParaRPr lang="en-US" altLang="zh-CN" sz="2400" dirty="0">
                  <a:cs typeface="+mn-ea"/>
                </a:endParaRP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cs typeface="+mn-ea"/>
                  </a:rPr>
                  <a:t>More accurate experiment data</a:t>
                </a:r>
              </a:p>
            </p:txBody>
          </p:sp>
        </mc:Choice>
        <mc:Fallback xmlns="">
          <p:sp>
            <p:nvSpPr>
              <p:cNvPr id="9" name="文本占位符 7">
                <a:extLst>
                  <a:ext uri="{FF2B5EF4-FFF2-40B4-BE49-F238E27FC236}">
                    <a16:creationId xmlns:a16="http://schemas.microsoft.com/office/drawing/2014/main" id="{DC7A91A5-5496-4E98-AD4D-ED80A1A84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82" y="4302027"/>
                <a:ext cx="10838339" cy="1955472"/>
              </a:xfrm>
              <a:prstGeom prst="rect">
                <a:avLst/>
              </a:prstGeom>
              <a:blipFill>
                <a:blip r:embed="rId4"/>
                <a:stretch>
                  <a:fillRect l="-900" t="-2500" b="-65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7732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647FC52-284E-42EE-A094-97BCA8A937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5092" y="1954159"/>
            <a:ext cx="6945309" cy="481497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7EAEFF8-98E5-44EA-9492-049120A00BFA}"/>
              </a:ext>
            </a:extLst>
          </p:cNvPr>
          <p:cNvSpPr txBox="1"/>
          <p:nvPr/>
        </p:nvSpPr>
        <p:spPr>
          <a:xfrm>
            <a:off x="8888380" y="5866370"/>
            <a:ext cx="21152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BES,</a:t>
            </a:r>
          </a:p>
          <a:p>
            <a:r>
              <a:rPr lang="en-US" altLang="zh-CN" b="1" dirty="0">
                <a:solidFill>
                  <a:srgbClr val="7030A0"/>
                </a:solidFill>
              </a:rPr>
              <a:t>PRD 102, 031101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占位符 1">
                <a:extLst>
                  <a:ext uri="{FF2B5EF4-FFF2-40B4-BE49-F238E27FC236}">
                    <a16:creationId xmlns:a16="http://schemas.microsoft.com/office/drawing/2014/main" id="{A82E0F3E-99E5-424A-BBAB-214421B46B9D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Analysi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8" name="文本占位符 1">
                <a:extLst>
                  <a:ext uri="{FF2B5EF4-FFF2-40B4-BE49-F238E27FC236}">
                    <a16:creationId xmlns:a16="http://schemas.microsoft.com/office/drawing/2014/main" id="{A82E0F3E-99E5-424A-BBAB-214421B46B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  <a:blipFill>
                <a:blip r:embed="rId4"/>
                <a:stretch>
                  <a:fillRect l="-1777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5">
                <a:extLst>
                  <a:ext uri="{FF2B5EF4-FFF2-40B4-BE49-F238E27FC236}">
                    <a16:creationId xmlns:a16="http://schemas.microsoft.com/office/drawing/2014/main" id="{D411B956-BB5B-499A-81C6-CB24BD62875D}"/>
                  </a:ext>
                </a:extLst>
              </p:cNvPr>
              <p:cNvSpPr txBox="1"/>
              <p:nvPr/>
            </p:nvSpPr>
            <p:spPr>
              <a:xfrm>
                <a:off x="2769430" y="1500348"/>
                <a:ext cx="106225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More precise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latin typeface="Cambria Math" panose="02040503050406030204" pitchFamily="18" charset="0"/>
                        <a:cs typeface="Times New Roman" pitchFamily="18" charset="0"/>
                      </a:rPr>
                      <m:t>𝑱</m:t>
                    </m:r>
                    <m:r>
                      <a:rPr lang="en-US" altLang="zh-CN" sz="2800" b="1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r>
                      <a:rPr lang="en-US" altLang="zh-CN" sz="2800" b="1">
                        <a:latin typeface="Cambria Math" panose="02040503050406030204" pitchFamily="18" charset="0"/>
                        <a:cs typeface="Times New Roman" pitchFamily="18" charset="0"/>
                      </a:rPr>
                      <m:t>𝝍𝜼</m:t>
                    </m:r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data</a:t>
                </a:r>
              </a:p>
            </p:txBody>
          </p:sp>
        </mc:Choice>
        <mc:Fallback xmlns="">
          <p:sp>
            <p:nvSpPr>
              <p:cNvPr id="14" name="TextBox 5">
                <a:extLst>
                  <a:ext uri="{FF2B5EF4-FFF2-40B4-BE49-F238E27FC236}">
                    <a16:creationId xmlns:a16="http://schemas.microsoft.com/office/drawing/2014/main" id="{D411B956-BB5B-499A-81C6-CB24BD628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430" y="1500348"/>
                <a:ext cx="10622504" cy="523220"/>
              </a:xfrm>
              <a:prstGeom prst="rect">
                <a:avLst/>
              </a:prstGeom>
              <a:blipFill>
                <a:blip r:embed="rId5"/>
                <a:stretch>
                  <a:fillRect l="-1147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占位符 7">
            <a:extLst>
              <a:ext uri="{FF2B5EF4-FFF2-40B4-BE49-F238E27FC236}">
                <a16:creationId xmlns:a16="http://schemas.microsoft.com/office/drawing/2014/main" id="{9BFB4263-1079-4B4D-90DA-8BB482513B3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97703" y="1048752"/>
            <a:ext cx="10661099" cy="534057"/>
          </a:xfrm>
        </p:spPr>
        <p:txBody>
          <a:bodyPr/>
          <a:lstStyle/>
          <a:p>
            <a:pPr algn="l"/>
            <a:r>
              <a:rPr lang="en-US" altLang="zh-CN" sz="2800" dirty="0">
                <a:ea typeface="+mn-ea"/>
                <a:cs typeface="+mn-ea"/>
              </a:rPr>
              <a:t>Expected experiment explorations</a:t>
            </a:r>
          </a:p>
        </p:txBody>
      </p:sp>
    </p:spTree>
    <p:extLst>
      <p:ext uri="{BB962C8B-B14F-4D97-AF65-F5344CB8AC3E}">
        <p14:creationId xmlns:p14="http://schemas.microsoft.com/office/powerpoint/2010/main" val="31810064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0B90FE4-C153-443F-85AE-1FA579FECB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AA77866-8734-43E9-BD99-D57B1D33A9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03" r="18260" b="34994"/>
          <a:stretch/>
        </p:blipFill>
        <p:spPr>
          <a:xfrm>
            <a:off x="452919" y="2356493"/>
            <a:ext cx="11372280" cy="32829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占位符 1">
                <a:extLst>
                  <a:ext uri="{FF2B5EF4-FFF2-40B4-BE49-F238E27FC236}">
                    <a16:creationId xmlns:a16="http://schemas.microsoft.com/office/drawing/2014/main" id="{5B1537F1-E841-4590-9800-BB97DBC7A30A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Analysi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8" name="文本占位符 1">
                <a:extLst>
                  <a:ext uri="{FF2B5EF4-FFF2-40B4-BE49-F238E27FC236}">
                    <a16:creationId xmlns:a16="http://schemas.microsoft.com/office/drawing/2014/main" id="{5B1537F1-E841-4590-9800-BB97DBC7A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  <a:blipFill>
                <a:blip r:embed="rId3"/>
                <a:stretch>
                  <a:fillRect l="-1777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5DB4A1D5-172A-43B1-98FF-A667F1DE05C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5613"/>
          <a:stretch/>
        </p:blipFill>
        <p:spPr>
          <a:xfrm>
            <a:off x="583417" y="5639471"/>
            <a:ext cx="11186965" cy="108199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21C89D7A-7E36-4852-A259-F0C20944D2B0}"/>
              </a:ext>
            </a:extLst>
          </p:cNvPr>
          <p:cNvSpPr txBox="1"/>
          <p:nvPr/>
        </p:nvSpPr>
        <p:spPr>
          <a:xfrm>
            <a:off x="6348434" y="2356493"/>
            <a:ext cx="54767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Belle, PRD 83, 011101(R) (2011)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5">
                <a:extLst>
                  <a:ext uri="{FF2B5EF4-FFF2-40B4-BE49-F238E27FC236}">
                    <a16:creationId xmlns:a16="http://schemas.microsoft.com/office/drawing/2014/main" id="{46EF5896-4D95-4151-9D20-F6A1629CA9A5}"/>
                  </a:ext>
                </a:extLst>
              </p:cNvPr>
              <p:cNvSpPr txBox="1"/>
              <p:nvPr/>
            </p:nvSpPr>
            <p:spPr>
              <a:xfrm>
                <a:off x="2183803" y="1522135"/>
                <a:ext cx="10622504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More preci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∗)+</m:t>
                        </m:r>
                      </m:sup>
                    </m:sSubSup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∗)−</m:t>
                        </m:r>
                      </m:sup>
                    </m:sSubSup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data</a:t>
                </a:r>
              </a:p>
            </p:txBody>
          </p:sp>
        </mc:Choice>
        <mc:Fallback xmlns="">
          <p:sp>
            <p:nvSpPr>
              <p:cNvPr id="12" name="TextBox 5">
                <a:extLst>
                  <a:ext uri="{FF2B5EF4-FFF2-40B4-BE49-F238E27FC236}">
                    <a16:creationId xmlns:a16="http://schemas.microsoft.com/office/drawing/2014/main" id="{46EF5896-4D95-4151-9D20-F6A1629CA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803" y="1522135"/>
                <a:ext cx="10622504" cy="614592"/>
              </a:xfrm>
              <a:prstGeom prst="rect">
                <a:avLst/>
              </a:prstGeom>
              <a:blipFill>
                <a:blip r:embed="rId4"/>
                <a:stretch>
                  <a:fillRect l="-1147" b="-257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7">
            <a:extLst>
              <a:ext uri="{FF2B5EF4-FFF2-40B4-BE49-F238E27FC236}">
                <a16:creationId xmlns:a16="http://schemas.microsoft.com/office/drawing/2014/main" id="{785FBFA4-126E-41CE-917C-65937FDE418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97703" y="1048752"/>
            <a:ext cx="10661099" cy="534057"/>
          </a:xfrm>
        </p:spPr>
        <p:txBody>
          <a:bodyPr/>
          <a:lstStyle/>
          <a:p>
            <a:pPr algn="l"/>
            <a:r>
              <a:rPr lang="en-US" altLang="zh-CN" sz="2800" dirty="0">
                <a:ea typeface="+mn-ea"/>
                <a:cs typeface="+mn-ea"/>
              </a:rPr>
              <a:t>Expected experiment explorations</a:t>
            </a:r>
          </a:p>
        </p:txBody>
      </p:sp>
    </p:spTree>
    <p:extLst>
      <p:ext uri="{BB962C8B-B14F-4D97-AF65-F5344CB8AC3E}">
        <p14:creationId xmlns:p14="http://schemas.microsoft.com/office/powerpoint/2010/main" val="5261018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0B90FE4-C153-443F-85AE-1FA579FECB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占位符 1">
                <a:extLst>
                  <a:ext uri="{FF2B5EF4-FFF2-40B4-BE49-F238E27FC236}">
                    <a16:creationId xmlns:a16="http://schemas.microsoft.com/office/drawing/2014/main" id="{5B1537F1-E841-4590-9800-BB97DBC7A30A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Analysi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8" name="文本占位符 1">
                <a:extLst>
                  <a:ext uri="{FF2B5EF4-FFF2-40B4-BE49-F238E27FC236}">
                    <a16:creationId xmlns:a16="http://schemas.microsoft.com/office/drawing/2014/main" id="{5B1537F1-E841-4590-9800-BB97DBC7A3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216933" y="347251"/>
                <a:ext cx="8920029" cy="401200"/>
              </a:xfrm>
              <a:blipFill>
                <a:blip r:embed="rId3"/>
                <a:stretch>
                  <a:fillRect l="-1777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21C89D7A-7E36-4852-A259-F0C20944D2B0}"/>
              </a:ext>
            </a:extLst>
          </p:cNvPr>
          <p:cNvSpPr txBox="1"/>
          <p:nvPr/>
        </p:nvSpPr>
        <p:spPr>
          <a:xfrm>
            <a:off x="8439225" y="6090572"/>
            <a:ext cx="2733921" cy="3764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BES, </a:t>
            </a:r>
            <a:r>
              <a:rPr lang="en-US" altLang="zh-CN" b="1" dirty="0" err="1">
                <a:solidFill>
                  <a:srgbClr val="7030A0"/>
                </a:solidFill>
              </a:rPr>
              <a:t>arxiv</a:t>
            </a:r>
            <a:r>
              <a:rPr lang="en-US" altLang="zh-CN" b="1" dirty="0">
                <a:solidFill>
                  <a:srgbClr val="7030A0"/>
                </a:solidFill>
              </a:rPr>
              <a:t>: 2305.10789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2" name="TextBox 5">
            <a:extLst>
              <a:ext uri="{FF2B5EF4-FFF2-40B4-BE49-F238E27FC236}">
                <a16:creationId xmlns:a16="http://schemas.microsoft.com/office/drawing/2014/main" id="{46EF5896-4D95-4151-9D20-F6A1629CA9A5}"/>
              </a:ext>
            </a:extLst>
          </p:cNvPr>
          <p:cNvSpPr txBox="1"/>
          <p:nvPr/>
        </p:nvSpPr>
        <p:spPr>
          <a:xfrm>
            <a:off x="8323936" y="4823905"/>
            <a:ext cx="30253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Prof. Yuan’s talk</a:t>
            </a:r>
          </a:p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023.7.26</a:t>
            </a:r>
          </a:p>
        </p:txBody>
      </p:sp>
      <p:sp>
        <p:nvSpPr>
          <p:cNvPr id="10" name="文本占位符 7">
            <a:extLst>
              <a:ext uri="{FF2B5EF4-FFF2-40B4-BE49-F238E27FC236}">
                <a16:creationId xmlns:a16="http://schemas.microsoft.com/office/drawing/2014/main" id="{785FBFA4-126E-41CE-917C-65937FDE418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97703" y="1048752"/>
            <a:ext cx="10661099" cy="534057"/>
          </a:xfrm>
        </p:spPr>
        <p:txBody>
          <a:bodyPr/>
          <a:lstStyle/>
          <a:p>
            <a:pPr algn="l"/>
            <a:r>
              <a:rPr lang="en-US" altLang="zh-CN" sz="2800" dirty="0">
                <a:ea typeface="+mn-ea"/>
                <a:cs typeface="+mn-ea"/>
              </a:rPr>
              <a:t>Expected experiment exploration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7E010D7-160A-491C-A1BA-F5C1DBFA69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0242" y="2250864"/>
            <a:ext cx="6140448" cy="46071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5">
                <a:extLst>
                  <a:ext uri="{FF2B5EF4-FFF2-40B4-BE49-F238E27FC236}">
                    <a16:creationId xmlns:a16="http://schemas.microsoft.com/office/drawing/2014/main" id="{01086B5E-BAD8-473B-97C2-C62E0EFE3025}"/>
                  </a:ext>
                </a:extLst>
              </p:cNvPr>
              <p:cNvSpPr txBox="1"/>
              <p:nvPr/>
            </p:nvSpPr>
            <p:spPr>
              <a:xfrm>
                <a:off x="2336203" y="1674535"/>
                <a:ext cx="10622504" cy="614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More preci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∗)+</m:t>
                        </m:r>
                      </m:sup>
                    </m:sSubSup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∗)−</m:t>
                        </m:r>
                      </m:sup>
                    </m:sSubSup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data</a:t>
                </a:r>
              </a:p>
            </p:txBody>
          </p:sp>
        </mc:Choice>
        <mc:Fallback xmlns="">
          <p:sp>
            <p:nvSpPr>
              <p:cNvPr id="13" name="TextBox 5">
                <a:extLst>
                  <a:ext uri="{FF2B5EF4-FFF2-40B4-BE49-F238E27FC236}">
                    <a16:creationId xmlns:a16="http://schemas.microsoft.com/office/drawing/2014/main" id="{01086B5E-BAD8-473B-97C2-C62E0EFE3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203" y="1674535"/>
                <a:ext cx="10622504" cy="614592"/>
              </a:xfrm>
              <a:prstGeom prst="rect">
                <a:avLst/>
              </a:prstGeom>
              <a:blipFill>
                <a:blip r:embed="rId5"/>
                <a:stretch>
                  <a:fillRect l="-1147" b="-257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6181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3DC35AF4-2572-440A-BAE7-A7CF125F904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71A7EE3-AF23-4685-A69A-876D43D2AC2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4" name="TextBox 11">
            <a:extLst>
              <a:ext uri="{FF2B5EF4-FFF2-40B4-BE49-F238E27FC236}">
                <a16:creationId xmlns:a16="http://schemas.microsoft.com/office/drawing/2014/main" id="{12D0A21A-F0A5-4FA1-822A-2EC9EE87FEDC}"/>
              </a:ext>
            </a:extLst>
          </p:cNvPr>
          <p:cNvSpPr txBox="1"/>
          <p:nvPr/>
        </p:nvSpPr>
        <p:spPr>
          <a:xfrm>
            <a:off x="961996" y="997849"/>
            <a:ext cx="11090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1">
                <a:extLst>
                  <a:ext uri="{FF2B5EF4-FFF2-40B4-BE49-F238E27FC236}">
                    <a16:creationId xmlns:a16="http://schemas.microsoft.com/office/drawing/2014/main" id="{5C2C78F4-DF26-48BB-8375-19BD1B6883EF}"/>
                  </a:ext>
                </a:extLst>
              </p:cNvPr>
              <p:cNvSpPr txBox="1"/>
              <p:nvPr/>
            </p:nvSpPr>
            <p:spPr>
              <a:xfrm>
                <a:off x="1022419" y="1046187"/>
                <a:ext cx="9777169" cy="4709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b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r>
                      <a:rPr lang="en-US" altLang="zh-CN" sz="2400" b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en-US" altLang="zh-CN" sz="2400" b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𝟒𝟏𝟔𝟎</m:t>
                    </m:r>
                    <m:r>
                      <a:rPr lang="en-US" altLang="zh-CN" sz="2400" b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chemeClr val="accent1"/>
                    </a:solidFill>
                    <a:latin typeface="+mj-ea"/>
                    <a:cs typeface="+mn-ea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r>
                      <a:rPr lang="en-US" altLang="zh-CN" sz="2400" b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en-US" altLang="zh-CN" sz="2400" b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𝟒𝟐𝟑𝟎</m:t>
                    </m:r>
                    <m:r>
                      <a:rPr lang="en-US" altLang="zh-CN" sz="2400" b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chemeClr val="accent1"/>
                    </a:solidFill>
                    <a:latin typeface="+mj-ea"/>
                    <a:cs typeface="+mn-ea"/>
                  </a:rPr>
                  <a:t> might be the same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r>
                      <a:rPr lang="en-US" altLang="zh-CN" sz="2400" b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(</m:t>
                    </m:r>
                    <m:r>
                      <a:rPr lang="en-US" altLang="zh-CN" sz="2400" b="1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𝐜</m:t>
                    </m:r>
                    <m:acc>
                      <m:accPr>
                        <m:chr m:val="̅"/>
                        <m:ctrlPr>
                          <a:rPr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accPr>
                      <m:e>
                        <m:r>
                          <a:rPr lang="en-US" altLang="zh-CN" sz="2400" b="1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𝐜</m:t>
                        </m:r>
                      </m:e>
                    </m:acc>
                    <m:r>
                      <a:rPr lang="en-US" altLang="zh-CN" sz="24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𝟐</m:t>
                        </m:r>
                      </m:e>
                      <m:sup>
                        <m:r>
                          <a:rPr lang="en-US" altLang="zh-CN" sz="2400" b="1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𝟑</m:t>
                        </m:r>
                      </m:sup>
                    </m:sSup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𝑫</m:t>
                        </m:r>
                      </m:e>
                      <m:sub>
                        <m:r>
                          <a:rPr lang="en-US" altLang="zh-CN" sz="2400" b="1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sub>
                    </m:sSub>
                    <m:r>
                      <a:rPr lang="en-US" altLang="zh-CN" sz="2400" b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chemeClr val="accent1"/>
                    </a:solidFill>
                    <a:latin typeface="+mj-ea"/>
                    <a:cs typeface="+mn-ea"/>
                  </a:rPr>
                  <a:t> state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altLang="zh-CN" sz="2400" b="1" dirty="0">
                  <a:solidFill>
                    <a:schemeClr val="accent1"/>
                  </a:solidFill>
                  <a:latin typeface="+mj-ea"/>
                  <a:cs typeface="+mn-ea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solidFill>
                      <a:schemeClr val="accent1"/>
                    </a:solidFill>
                    <a:latin typeface="+mj-ea"/>
                    <a:cs typeface="+mn-ea"/>
                  </a:rPr>
                  <a:t>More experiments such as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𝑱</m:t>
                    </m:r>
                    <m:r>
                      <a:rPr lang="en-US" altLang="zh-CN" sz="2400" b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/</m:t>
                    </m:r>
                    <m:r>
                      <a:rPr lang="en-US" altLang="zh-CN" sz="2400" b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+mn-ea"/>
                      </a:rPr>
                      <m:t>𝝍𝜼</m:t>
                    </m:r>
                  </m:oMath>
                </a14:m>
                <a:r>
                  <a:rPr lang="en-US" altLang="zh-CN" sz="2400" b="1" dirty="0">
                    <a:solidFill>
                      <a:schemeClr val="accent1"/>
                    </a:solidFill>
                    <a:latin typeface="+mj-ea"/>
                    <a:cs typeface="+mn-ea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sSubSupPr>
                      <m:e>
                        <m:r>
                          <a:rPr lang="en-US" altLang="zh-CN" sz="2400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𝑫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𝒔</m:t>
                        </m:r>
                      </m:sub>
                      <m:sup>
                        <m:r>
                          <a:rPr lang="en-US" altLang="zh-CN" sz="2400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(∗)</m:t>
                        </m:r>
                      </m:sup>
                    </m:sSubSup>
                    <m:sSubSup>
                      <m:sSubSupPr>
                        <m:ctrlPr>
                          <a:rPr lang="en-US" altLang="zh-CN" sz="24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altLang="zh-CN" sz="2400" b="1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+mn-ea"/>
                              </a:rPr>
                            </m:ctrlPr>
                          </m:accPr>
                          <m:e>
                            <m:r>
                              <a:rPr lang="en-US" altLang="zh-CN" sz="2400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+mn-ea"/>
                              </a:rPr>
                              <m:t>𝑫</m:t>
                            </m:r>
                          </m:e>
                        </m:acc>
                      </m:e>
                      <m:sub>
                        <m:r>
                          <a:rPr lang="en-US" altLang="zh-CN" sz="2400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𝒔</m:t>
                        </m:r>
                      </m:sub>
                      <m:sup>
                        <m:r>
                          <a:rPr lang="en-US" altLang="zh-CN" sz="2400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+mn-ea"/>
                          </a:rPr>
                          <m:t>(∗)</m:t>
                        </m:r>
                      </m:sup>
                    </m:sSubSup>
                  </m:oMath>
                </a14:m>
                <a:r>
                  <a:rPr lang="en-US" altLang="zh-CN" sz="2400" b="1" dirty="0">
                    <a:solidFill>
                      <a:schemeClr val="accent1"/>
                    </a:solidFill>
                    <a:latin typeface="+mj-ea"/>
                    <a:cs typeface="+mn-ea"/>
                  </a:rPr>
                  <a:t>are required to verify or falsify the conjecture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altLang="zh-CN" sz="2400" b="1" dirty="0">
                  <a:solidFill>
                    <a:schemeClr val="accent1"/>
                  </a:solidFill>
                  <a:latin typeface="+mj-ea"/>
                  <a:cs typeface="+mn-ea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solidFill>
                      <a:schemeClr val="accent1"/>
                    </a:solidFill>
                    <a:latin typeface="+mj-ea"/>
                    <a:cs typeface="+mn-ea"/>
                  </a:rPr>
                  <a:t>We present a coupled-channel scheme with unitarity and analyticity, which could be used to study several resonances and several decay modes simultaneously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altLang="zh-CN" sz="2400" b="1" dirty="0">
                  <a:solidFill>
                    <a:schemeClr val="accent1"/>
                  </a:solidFill>
                  <a:latin typeface="+mj-ea"/>
                  <a:cs typeface="+mn-ea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solidFill>
                      <a:schemeClr val="accent1"/>
                    </a:solidFill>
                    <a:latin typeface="+mj-ea"/>
                    <a:cs typeface="+mn-ea"/>
                  </a:rPr>
                  <a:t>This scheme could be rewritten into the form used in the  experimental analysis.</a:t>
                </a:r>
              </a:p>
              <a:p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11">
                <a:extLst>
                  <a:ext uri="{FF2B5EF4-FFF2-40B4-BE49-F238E27FC236}">
                    <a16:creationId xmlns:a16="http://schemas.microsoft.com/office/drawing/2014/main" id="{5C2C78F4-DF26-48BB-8375-19BD1B688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419" y="1046187"/>
                <a:ext cx="9777169" cy="4709238"/>
              </a:xfrm>
              <a:prstGeom prst="rect">
                <a:avLst/>
              </a:prstGeom>
              <a:blipFill>
                <a:blip r:embed="rId2"/>
                <a:stretch>
                  <a:fillRect l="-873" t="-7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30561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535D192-A8A9-4F44-BA34-142ED43E685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81778" y="2786062"/>
            <a:ext cx="5798382" cy="878840"/>
          </a:xfrm>
        </p:spPr>
        <p:txBody>
          <a:bodyPr/>
          <a:lstStyle/>
          <a:p>
            <a:r>
              <a:rPr lang="en-US" altLang="zh-CN" dirty="0"/>
              <a:t>Thanks for your patience</a:t>
            </a:r>
            <a:r>
              <a:rPr lang="zh-CN" altLang="en-US" dirty="0"/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169903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E0EAF2-E971-4BFD-8F0E-AC97A22EDC5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>
                <a:ea typeface="+mn-ea"/>
                <a:cs typeface="+mn-ea"/>
              </a:rPr>
              <a:t>Moti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占位符 7">
                <a:extLst>
                  <a:ext uri="{FF2B5EF4-FFF2-40B4-BE49-F238E27FC236}">
                    <a16:creationId xmlns:a16="http://schemas.microsoft.com/office/drawing/2014/main" id="{3471DF59-06AC-4848-A8DA-E24F74EAA118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597703" y="1048752"/>
                <a:ext cx="6524144" cy="524311"/>
              </a:xfrm>
            </p:spPr>
            <p:txBody>
              <a:bodyPr/>
              <a:lstStyle/>
              <a:p>
                <a:pPr algn="l"/>
                <a:r>
                  <a:rPr lang="en-US" altLang="zh-CN" sz="2800" dirty="0">
                    <a:cs typeface="+mn-ea"/>
                  </a:rPr>
                  <a:t> Experiment status o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𝟒𝟏𝟔𝟎</m:t>
                        </m:r>
                      </m:e>
                    </m:d>
                  </m:oMath>
                </a14:m>
                <a:endParaRPr lang="zh-CN" altLang="en-US" sz="2800" dirty="0">
                  <a:ea typeface="+mn-ea"/>
                  <a:cs typeface="+mn-ea"/>
                </a:endParaRPr>
              </a:p>
            </p:txBody>
          </p:sp>
        </mc:Choice>
        <mc:Fallback xmlns="">
          <p:sp>
            <p:nvSpPr>
              <p:cNvPr id="8" name="文本占位符 7">
                <a:extLst>
                  <a:ext uri="{FF2B5EF4-FFF2-40B4-BE49-F238E27FC236}">
                    <a16:creationId xmlns:a16="http://schemas.microsoft.com/office/drawing/2014/main" id="{3471DF59-06AC-4848-A8DA-E24F74EAA1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597703" y="1048752"/>
                <a:ext cx="6524144" cy="524311"/>
              </a:xfrm>
              <a:blipFill>
                <a:blip r:embed="rId3"/>
                <a:stretch>
                  <a:fillRect l="-374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FE3BDD-0CC9-49F1-86F6-A06635B040F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4D496E43-A129-42BE-9CE9-797A8963A4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948" y="1726075"/>
            <a:ext cx="10347123" cy="3607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33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E0EAF2-E971-4BFD-8F0E-AC97A22EDC5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>
                <a:ea typeface="+mn-ea"/>
                <a:cs typeface="+mn-ea"/>
              </a:rPr>
              <a:t>Moti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占位符 7">
                <a:extLst>
                  <a:ext uri="{FF2B5EF4-FFF2-40B4-BE49-F238E27FC236}">
                    <a16:creationId xmlns:a16="http://schemas.microsoft.com/office/drawing/2014/main" id="{3471DF59-06AC-4848-A8DA-E24F74EAA118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597704" y="1048752"/>
                <a:ext cx="6673186" cy="524311"/>
              </a:xfrm>
            </p:spPr>
            <p:txBody>
              <a:bodyPr/>
              <a:lstStyle/>
              <a:p>
                <a:pPr algn="l"/>
                <a:r>
                  <a:rPr lang="en-US" altLang="zh-CN" sz="2800" dirty="0">
                    <a:cs typeface="+mn-ea"/>
                  </a:rPr>
                  <a:t> Experiment status o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+mn-ea"/>
                          </a:rPr>
                          <m:t>𝟐𝟑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𝟎</m:t>
                        </m:r>
                      </m:e>
                    </m:d>
                  </m:oMath>
                </a14:m>
                <a:endParaRPr lang="zh-CN" altLang="en-US" sz="2800" dirty="0">
                  <a:ea typeface="+mn-ea"/>
                  <a:cs typeface="+mn-ea"/>
                </a:endParaRPr>
              </a:p>
            </p:txBody>
          </p:sp>
        </mc:Choice>
        <mc:Fallback xmlns="">
          <p:sp>
            <p:nvSpPr>
              <p:cNvPr id="8" name="文本占位符 7">
                <a:extLst>
                  <a:ext uri="{FF2B5EF4-FFF2-40B4-BE49-F238E27FC236}">
                    <a16:creationId xmlns:a16="http://schemas.microsoft.com/office/drawing/2014/main" id="{3471DF59-06AC-4848-A8DA-E24F74EAA1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597704" y="1048752"/>
                <a:ext cx="6673186" cy="524311"/>
              </a:xfrm>
              <a:blipFill>
                <a:blip r:embed="rId3"/>
                <a:stretch>
                  <a:fillRect l="-36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FE3BDD-0CC9-49F1-86F6-A06635B040F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312504" y="4487466"/>
            <a:ext cx="2743200" cy="365125"/>
          </a:xfrm>
        </p:spPr>
        <p:txBody>
          <a:bodyPr/>
          <a:lstStyle/>
          <a:p>
            <a:fld id="{C79ECAFE-A460-4E13-ABCB-32CAE6136244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163E11B-37B1-44FB-BABD-4ABBD120C805}"/>
              </a:ext>
            </a:extLst>
          </p:cNvPr>
          <p:cNvGrpSpPr/>
          <p:nvPr/>
        </p:nvGrpSpPr>
        <p:grpSpPr>
          <a:xfrm>
            <a:off x="503869" y="1806733"/>
            <a:ext cx="4636105" cy="3648386"/>
            <a:chOff x="487756" y="2388125"/>
            <a:chExt cx="4636105" cy="3648386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86C92B9D-D421-4A61-BCB2-ADB63B24C183}"/>
                </a:ext>
              </a:extLst>
            </p:cNvPr>
            <p:cNvGrpSpPr/>
            <p:nvPr/>
          </p:nvGrpSpPr>
          <p:grpSpPr>
            <a:xfrm>
              <a:off x="487756" y="2388125"/>
              <a:ext cx="4636105" cy="3648386"/>
              <a:chOff x="1104070" y="1787185"/>
              <a:chExt cx="4636105" cy="3648386"/>
            </a:xfrm>
          </p:grpSpPr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D2FAED49-546A-460E-BF1E-892F2DE378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04070" y="1787185"/>
                <a:ext cx="4636105" cy="3343083"/>
              </a:xfrm>
              <a:prstGeom prst="rect">
                <a:avLst/>
              </a:prstGeom>
            </p:spPr>
          </p:pic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84C651AB-4896-4D16-BECF-072EEE14B207}"/>
                  </a:ext>
                </a:extLst>
              </p:cNvPr>
              <p:cNvSpPr txBox="1"/>
              <p:nvPr/>
            </p:nvSpPr>
            <p:spPr>
              <a:xfrm>
                <a:off x="2093654" y="5066239"/>
                <a:ext cx="277643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solidFill>
                      <a:srgbClr val="7030A0"/>
                    </a:solidFill>
                  </a:rPr>
                  <a:t>PRL. 95 (2005) 142001</a:t>
                </a:r>
                <a:endParaRPr lang="zh-CN" altLang="en-US" b="1" dirty="0">
                  <a:solidFill>
                    <a:srgbClr val="7030A0"/>
                  </a:solidFill>
                </a:endParaRPr>
              </a:p>
            </p:txBody>
          </p:sp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17FA1BD9-1176-4678-A879-E3ED9B63C9F9}"/>
                </a:ext>
              </a:extLst>
            </p:cNvPr>
            <p:cNvSpPr txBox="1"/>
            <p:nvPr/>
          </p:nvSpPr>
          <p:spPr>
            <a:xfrm>
              <a:off x="1365556" y="2743200"/>
              <a:ext cx="11359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BABAR</a:t>
              </a:r>
              <a:endParaRPr lang="zh-CN" altLang="en-US" dirty="0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B3A9BD2-AEFA-430F-AB62-9F0DA89BB41B}"/>
              </a:ext>
            </a:extLst>
          </p:cNvPr>
          <p:cNvGrpSpPr/>
          <p:nvPr/>
        </p:nvGrpSpPr>
        <p:grpSpPr>
          <a:xfrm>
            <a:off x="6037510" y="1787186"/>
            <a:ext cx="5297827" cy="3749836"/>
            <a:chOff x="6037510" y="1787186"/>
            <a:chExt cx="5297827" cy="3749836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35BC8CD7-7118-4280-AB7D-44246318479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37510" y="1787186"/>
              <a:ext cx="5297827" cy="3377705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AC5BE114-F392-43C7-BED1-27E1143BC9EB}"/>
                </a:ext>
              </a:extLst>
            </p:cNvPr>
            <p:cNvSpPr txBox="1"/>
            <p:nvPr/>
          </p:nvSpPr>
          <p:spPr>
            <a:xfrm>
              <a:off x="7565000" y="5167690"/>
              <a:ext cx="349070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7030A0"/>
                  </a:solidFill>
                </a:rPr>
                <a:t>PRL. 118 (2017) 9, 092001</a:t>
              </a:r>
              <a:endParaRPr lang="zh-CN" altLang="en-US" b="1" dirty="0">
                <a:solidFill>
                  <a:srgbClr val="7030A0"/>
                </a:solidFill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6929278C-4DB7-4908-B2F1-49686BA12B84}"/>
                </a:ext>
              </a:extLst>
            </p:cNvPr>
            <p:cNvSpPr txBox="1"/>
            <p:nvPr/>
          </p:nvSpPr>
          <p:spPr>
            <a:xfrm>
              <a:off x="9568986" y="2203459"/>
              <a:ext cx="11359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BES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337037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E0EAF2-E971-4BFD-8F0E-AC97A22EDC5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>
                <a:ea typeface="+mn-ea"/>
                <a:cs typeface="+mn-ea"/>
              </a:rPr>
              <a:t>Moti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占位符 7">
                <a:extLst>
                  <a:ext uri="{FF2B5EF4-FFF2-40B4-BE49-F238E27FC236}">
                    <a16:creationId xmlns:a16="http://schemas.microsoft.com/office/drawing/2014/main" id="{3471DF59-06AC-4848-A8DA-E24F74EAA118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597704" y="1048752"/>
                <a:ext cx="6673186" cy="524311"/>
              </a:xfrm>
            </p:spPr>
            <p:txBody>
              <a:bodyPr/>
              <a:lstStyle/>
              <a:p>
                <a:pPr algn="l"/>
                <a:r>
                  <a:rPr lang="en-US" altLang="zh-CN" sz="2800" dirty="0">
                    <a:cs typeface="+mn-ea"/>
                  </a:rPr>
                  <a:t> Experiment status o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+mn-ea"/>
                          </a:rPr>
                          <m:t>𝟐𝟑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𝟎</m:t>
                        </m:r>
                      </m:e>
                    </m:d>
                  </m:oMath>
                </a14:m>
                <a:endParaRPr lang="zh-CN" altLang="en-US" sz="2800" dirty="0">
                  <a:ea typeface="+mn-ea"/>
                  <a:cs typeface="+mn-ea"/>
                </a:endParaRPr>
              </a:p>
            </p:txBody>
          </p:sp>
        </mc:Choice>
        <mc:Fallback xmlns="">
          <p:sp>
            <p:nvSpPr>
              <p:cNvPr id="8" name="文本占位符 7">
                <a:extLst>
                  <a:ext uri="{FF2B5EF4-FFF2-40B4-BE49-F238E27FC236}">
                    <a16:creationId xmlns:a16="http://schemas.microsoft.com/office/drawing/2014/main" id="{3471DF59-06AC-4848-A8DA-E24F74EAA1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597704" y="1048752"/>
                <a:ext cx="6673186" cy="524311"/>
              </a:xfrm>
              <a:blipFill>
                <a:blip r:embed="rId3"/>
                <a:stretch>
                  <a:fillRect l="-36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FE3BDD-0CC9-49F1-86F6-A06635B040F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312504" y="4487466"/>
            <a:ext cx="2743200" cy="365125"/>
          </a:xfrm>
        </p:spPr>
        <p:txBody>
          <a:bodyPr/>
          <a:lstStyle/>
          <a:p>
            <a:fld id="{C79ECAFE-A460-4E13-ABCB-32CAE6136244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DA9396D-91CB-4797-A991-653D016199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4298" y="1573063"/>
            <a:ext cx="6673186" cy="508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8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占位符 6">
            <a:extLst>
              <a:ext uri="{FF2B5EF4-FFF2-40B4-BE49-F238E27FC236}">
                <a16:creationId xmlns:a16="http://schemas.microsoft.com/office/drawing/2014/main" id="{47E0EAF2-E971-4BFD-8F0E-AC97A22EDC5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>
                <a:ea typeface="+mn-ea"/>
                <a:cs typeface="+mn-ea"/>
              </a:rPr>
              <a:t>Moti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占位符 7">
                <a:extLst>
                  <a:ext uri="{FF2B5EF4-FFF2-40B4-BE49-F238E27FC236}">
                    <a16:creationId xmlns:a16="http://schemas.microsoft.com/office/drawing/2014/main" id="{3471DF59-06AC-4848-A8DA-E24F74EAA118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597704" y="1048752"/>
                <a:ext cx="6673186" cy="524311"/>
              </a:xfrm>
            </p:spPr>
            <p:txBody>
              <a:bodyPr/>
              <a:lstStyle/>
              <a:p>
                <a:pPr algn="l"/>
                <a:r>
                  <a:rPr lang="en-US" altLang="zh-CN" sz="2800" dirty="0">
                    <a:cs typeface="+mn-ea"/>
                  </a:rPr>
                  <a:t> Experiment status of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+mn-ea"/>
                          </a:rPr>
                          <m:t>𝟐𝟑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𝟎</m:t>
                        </m:r>
                      </m:e>
                    </m:d>
                  </m:oMath>
                </a14:m>
                <a:endParaRPr lang="zh-CN" altLang="en-US" sz="2800" dirty="0">
                  <a:ea typeface="+mn-ea"/>
                  <a:cs typeface="+mn-ea"/>
                </a:endParaRPr>
              </a:p>
            </p:txBody>
          </p:sp>
        </mc:Choice>
        <mc:Fallback xmlns="">
          <p:sp>
            <p:nvSpPr>
              <p:cNvPr id="8" name="文本占位符 7">
                <a:extLst>
                  <a:ext uri="{FF2B5EF4-FFF2-40B4-BE49-F238E27FC236}">
                    <a16:creationId xmlns:a16="http://schemas.microsoft.com/office/drawing/2014/main" id="{3471DF59-06AC-4848-A8DA-E24F74EAA1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597704" y="1048752"/>
                <a:ext cx="6673186" cy="524311"/>
              </a:xfrm>
              <a:blipFill>
                <a:blip r:embed="rId3"/>
                <a:stretch>
                  <a:fillRect l="-36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84C651AB-4896-4D16-BECF-072EEE14B207}"/>
              </a:ext>
            </a:extLst>
          </p:cNvPr>
          <p:cNvSpPr txBox="1"/>
          <p:nvPr/>
        </p:nvSpPr>
        <p:spPr>
          <a:xfrm>
            <a:off x="1529707" y="5904903"/>
            <a:ext cx="32759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PRL. 122 (2019) 102002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A2C5774-054E-4EF3-BE81-D14BAE0EDC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704" y="1868873"/>
            <a:ext cx="4511386" cy="370346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354BAD5-A434-4FF4-92F4-57D8D9C353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5369" y="1868872"/>
            <a:ext cx="4593717" cy="3703462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9F4DE0C8-5FD6-4599-BF11-2DEBEC522D2C}"/>
              </a:ext>
            </a:extLst>
          </p:cNvPr>
          <p:cNvSpPr txBox="1"/>
          <p:nvPr/>
        </p:nvSpPr>
        <p:spPr>
          <a:xfrm>
            <a:off x="7330306" y="5956316"/>
            <a:ext cx="4160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PRL. 130 (2023)  121901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4960237-E1A8-416B-B82C-AC68D0716758}"/>
              </a:ext>
            </a:extLst>
          </p:cNvPr>
          <p:cNvSpPr txBox="1"/>
          <p:nvPr/>
        </p:nvSpPr>
        <p:spPr>
          <a:xfrm>
            <a:off x="9001011" y="2038303"/>
            <a:ext cx="1135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ES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E330319-049C-406C-81AC-2F8DA2F04CF6}"/>
              </a:ext>
            </a:extLst>
          </p:cNvPr>
          <p:cNvSpPr txBox="1"/>
          <p:nvPr/>
        </p:nvSpPr>
        <p:spPr>
          <a:xfrm>
            <a:off x="1529707" y="2130952"/>
            <a:ext cx="1135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71131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172422D-434A-4E31-9D0A-B2B1EE3D8D9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0AB851-D2B1-4813-A490-E9AA5770734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占位符 7">
                <a:extLst>
                  <a:ext uri="{FF2B5EF4-FFF2-40B4-BE49-F238E27FC236}">
                    <a16:creationId xmlns:a16="http://schemas.microsoft.com/office/drawing/2014/main" id="{C36880DF-7C5C-4E71-AB3D-AF385094012D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597703" y="1048752"/>
                <a:ext cx="5948111" cy="524311"/>
              </a:xfrm>
            </p:spPr>
            <p:txBody>
              <a:bodyPr/>
              <a:lstStyle/>
              <a:p>
                <a:pPr algn="l"/>
                <a:r>
                  <a:rPr lang="en-US" altLang="zh-CN" sz="2800" dirty="0"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𝟒𝟏𝟔𝟎</m:t>
                        </m:r>
                      </m:e>
                    </m:d>
                  </m:oMath>
                </a14:m>
                <a:r>
                  <a:rPr lang="zh-CN" altLang="en-US" sz="2800" dirty="0">
                    <a:ea typeface="+mn-ea"/>
                    <a:cs typeface="+mn-ea"/>
                  </a:rPr>
                  <a:t> </a:t>
                </a:r>
                <a:r>
                  <a:rPr lang="en-US" altLang="zh-CN" sz="2800" dirty="0">
                    <a:ea typeface="+mn-ea"/>
                    <a:cs typeface="+mn-ea"/>
                  </a:rPr>
                  <a:t>and </a:t>
                </a:r>
                <a:r>
                  <a:rPr lang="en-US" altLang="zh-CN" sz="2800" dirty="0"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cs typeface="+mn-ea"/>
                          </a:rPr>
                          <m:t>𝟐𝟑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cs typeface="+mn-ea"/>
                          </a:rPr>
                          <m:t>𝟎</m:t>
                        </m:r>
                      </m:e>
                    </m:d>
                  </m:oMath>
                </a14:m>
                <a:endParaRPr lang="zh-CN" altLang="en-US" sz="2800" dirty="0">
                  <a:ea typeface="+mn-ea"/>
                  <a:cs typeface="+mn-ea"/>
                </a:endParaRPr>
              </a:p>
            </p:txBody>
          </p:sp>
        </mc:Choice>
        <mc:Fallback xmlns="">
          <p:sp>
            <p:nvSpPr>
              <p:cNvPr id="6" name="文本占位符 7">
                <a:extLst>
                  <a:ext uri="{FF2B5EF4-FFF2-40B4-BE49-F238E27FC236}">
                    <a16:creationId xmlns:a16="http://schemas.microsoft.com/office/drawing/2014/main" id="{C36880DF-7C5C-4E71-AB3D-AF38509401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597703" y="1048752"/>
                <a:ext cx="5948111" cy="524311"/>
              </a:xfrm>
              <a:blipFill>
                <a:blip r:embed="rId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占位符 7">
                <a:extLst>
                  <a:ext uri="{FF2B5EF4-FFF2-40B4-BE49-F238E27FC236}">
                    <a16:creationId xmlns:a16="http://schemas.microsoft.com/office/drawing/2014/main" id="{4F7AC8EF-C642-42A8-AAB5-2264DDF5F1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7704" y="1700648"/>
                <a:ext cx="6625030" cy="3511603"/>
              </a:xfrm>
              <a:prstGeom prst="rect">
                <a:avLst/>
              </a:prstGeom>
            </p:spPr>
            <p:txBody>
              <a:bodyPr vert="horz" wrap="square" lIns="90000" tIns="45720" rIns="91440" bIns="46800" rtlCol="0">
                <a:spAutoFit/>
              </a:bodyPr>
              <a:lstStyle>
                <a:lvl1pPr marL="0" indent="0" algn="ctr" defTabSz="914400" rtl="0" eaLnBrk="1" latinLnBrk="0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b="1" kern="1200">
                    <a:solidFill>
                      <a:schemeClr val="accent1"/>
                    </a:solidFill>
                    <a:latin typeface="+mj-ea"/>
                    <a:ea typeface="+mj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3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cs typeface="+mn-ea"/>
                  </a:rPr>
                  <a:t>Both of them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+mn-ea"/>
                          </a:rPr>
                          <m:t>𝟏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+mn-ea"/>
                          </a:rPr>
                          <m:t>−−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+mn-ea"/>
                      </a:rPr>
                      <m:t> </m:t>
                    </m:r>
                  </m:oMath>
                </a14:m>
                <a:r>
                  <a:rPr lang="en-US" altLang="zh-CN" sz="2000" dirty="0">
                    <a:ea typeface="+mn-ea"/>
                    <a:cs typeface="+mn-ea"/>
                  </a:rPr>
                  <a:t>states, small mass splitting, similar widths</a:t>
                </a: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ea typeface="+mn-ea"/>
                    <a:cs typeface="+mn-ea"/>
                  </a:rPr>
                  <a:t>Hardly accommodated in the quark models simultaneously</a:t>
                </a: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ea typeface="+mn-ea"/>
                    <a:cs typeface="+mn-ea"/>
                  </a:rPr>
                  <a:t>Mutually exclusive decay modes</a:t>
                </a:r>
              </a:p>
              <a:p>
                <a:pPr algn="l"/>
                <a:r>
                  <a:rPr lang="en-US" altLang="zh-CN" sz="2000" dirty="0">
                    <a:ea typeface="+mn-ea"/>
                    <a:cs typeface="+mn-ea"/>
                  </a:rPr>
                  <a:t>	</a:t>
                </a:r>
                <a:r>
                  <a:rPr lang="zh-CN" altLang="en-US" sz="2000" dirty="0">
                    <a:ea typeface="+mn-ea"/>
                    <a:cs typeface="+mn-ea"/>
                  </a:rPr>
                  <a:t>𝝍</a:t>
                </a:r>
                <a:r>
                  <a:rPr lang="en-US" altLang="zh-CN" sz="2000" dirty="0">
                    <a:ea typeface="+mn-ea"/>
                    <a:cs typeface="+mn-ea"/>
                  </a:rPr>
                  <a:t>(</a:t>
                </a:r>
                <a:r>
                  <a:rPr lang="zh-CN" altLang="en-US" sz="2000" dirty="0">
                    <a:ea typeface="+mn-ea"/>
                    <a:cs typeface="+mn-ea"/>
                  </a:rPr>
                  <a:t>𝟒𝟏𝟔𝟎</a:t>
                </a:r>
                <a:r>
                  <a:rPr lang="en-US" altLang="zh-CN" sz="2000" dirty="0">
                    <a:ea typeface="+mn-ea"/>
                    <a:cs typeface="+mn-ea"/>
                  </a:rPr>
                  <a:t>) mainly open-charm modes</a:t>
                </a:r>
              </a:p>
              <a:p>
                <a:pPr algn="l"/>
                <a:r>
                  <a:rPr lang="en-US" altLang="zh-CN" sz="2000" dirty="0">
                    <a:ea typeface="+mn-ea"/>
                    <a:cs typeface="+mn-ea"/>
                  </a:rPr>
                  <a:t>	</a:t>
                </a:r>
                <a:r>
                  <a:rPr lang="zh-CN" altLang="en-US" sz="2000" dirty="0">
                    <a:ea typeface="+mn-ea"/>
                    <a:cs typeface="+mn-ea"/>
                  </a:rPr>
                  <a:t>𝝍</a:t>
                </a:r>
                <a:r>
                  <a:rPr lang="en-US" altLang="zh-CN" sz="2000" dirty="0">
                    <a:ea typeface="+mn-ea"/>
                    <a:cs typeface="+mn-ea"/>
                  </a:rPr>
                  <a:t>(</a:t>
                </a:r>
                <a:r>
                  <a:rPr lang="zh-CN" altLang="en-US" sz="2000" dirty="0">
                    <a:ea typeface="+mn-ea"/>
                    <a:cs typeface="+mn-ea"/>
                  </a:rPr>
                  <a:t>𝟒</a:t>
                </a:r>
                <a:r>
                  <a:rPr lang="en-US" altLang="zh-CN" sz="2000" dirty="0">
                    <a:ea typeface="+mn-ea"/>
                    <a:cs typeface="+mn-ea"/>
                  </a:rPr>
                  <a:t>23</a:t>
                </a:r>
                <a:r>
                  <a:rPr lang="zh-CN" altLang="en-US" sz="2000" dirty="0">
                    <a:ea typeface="+mn-ea"/>
                    <a:cs typeface="+mn-ea"/>
                  </a:rPr>
                  <a:t>𝟎</a:t>
                </a:r>
                <a:r>
                  <a:rPr lang="en-US" altLang="zh-CN" sz="2000" dirty="0">
                    <a:ea typeface="+mn-ea"/>
                    <a:cs typeface="+mn-ea"/>
                  </a:rPr>
                  <a:t>) mainly hidden-charm modes, excep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𝝅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𝑫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𝑫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∗−</m:t>
                        </m:r>
                      </m:sup>
                    </m:sSup>
                  </m:oMath>
                </a14:m>
                <a:r>
                  <a:rPr lang="en-US" altLang="zh-CN" sz="2000" dirty="0">
                    <a:ea typeface="+mn-ea"/>
                    <a:cs typeface="+mn-ea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𝑫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∗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𝑫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∗−</m:t>
                        </m:r>
                      </m:sup>
                    </m:sSup>
                    <m:sSup>
                      <m:s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𝝅</m:t>
                        </m:r>
                      </m:e>
                      <m:sup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+mn-ea"/>
                            <a:cs typeface="+mn-ea"/>
                          </a:rPr>
                          <m:t>+</m:t>
                        </m:r>
                      </m:sup>
                    </m:sSup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+mn-ea"/>
                        <a:cs typeface="+mn-ea"/>
                      </a:rPr>
                      <m:t> </m:t>
                    </m:r>
                  </m:oMath>
                </a14:m>
                <a:r>
                  <a:rPr lang="en-US" altLang="zh-CN" sz="2000" dirty="0">
                    <a:ea typeface="+mn-ea"/>
                    <a:cs typeface="+mn-ea"/>
                  </a:rPr>
                  <a:t> </a:t>
                </a: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ea typeface="+mn-ea"/>
                    <a:cs typeface="+mn-ea"/>
                  </a:rPr>
                  <a:t>No same decay mode has been reported.</a:t>
                </a:r>
                <a:endParaRPr lang="zh-CN" altLang="en-US" sz="2000" dirty="0">
                  <a:ea typeface="+mn-ea"/>
                  <a:cs typeface="+mn-ea"/>
                </a:endParaRPr>
              </a:p>
            </p:txBody>
          </p:sp>
        </mc:Choice>
        <mc:Fallback xmlns="">
          <p:sp>
            <p:nvSpPr>
              <p:cNvPr id="7" name="文本占位符 7">
                <a:extLst>
                  <a:ext uri="{FF2B5EF4-FFF2-40B4-BE49-F238E27FC236}">
                    <a16:creationId xmlns:a16="http://schemas.microsoft.com/office/drawing/2014/main" id="{4F7AC8EF-C642-42A8-AAB5-2264DDF5F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04" y="1700648"/>
                <a:ext cx="6625030" cy="3511603"/>
              </a:xfrm>
              <a:prstGeom prst="rect">
                <a:avLst/>
              </a:prstGeom>
              <a:blipFill>
                <a:blip r:embed="rId3"/>
                <a:stretch>
                  <a:fillRect l="-1012" t="-1042" b="-2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BB81D8FC-CB16-40B7-9C0D-9DD3B02A44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2734" y="3378399"/>
            <a:ext cx="4545612" cy="3039865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7BBC7553-BFCD-438C-A570-6D446F3C3077}"/>
              </a:ext>
            </a:extLst>
          </p:cNvPr>
          <p:cNvGrpSpPr/>
          <p:nvPr/>
        </p:nvGrpSpPr>
        <p:grpSpPr>
          <a:xfrm>
            <a:off x="7162906" y="1171087"/>
            <a:ext cx="5948111" cy="1785767"/>
            <a:chOff x="6773358" y="1390306"/>
            <a:chExt cx="5948111" cy="17857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1031B903-1BD8-42F5-B051-D02828F40C82}"/>
                    </a:ext>
                  </a:extLst>
                </p:cNvPr>
                <p:cNvSpPr txBox="1"/>
                <p:nvPr/>
              </p:nvSpPr>
              <p:spPr>
                <a:xfrm>
                  <a:off x="7975928" y="1465704"/>
                  <a:ext cx="3542972" cy="9233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b="0" i="1" dirty="0">
                      <a:latin typeface="Cambria Math" panose="02040503050406030204" pitchFamily="18" charset="0"/>
                    </a:rPr>
                    <a:t>Mass                              Width</a:t>
                  </a:r>
                </a:p>
                <a:p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191±5</m:t>
                      </m:r>
                    </m:oMath>
                  </a14:m>
                  <a:r>
                    <a:rPr lang="zh-CN" altLang="en-US" dirty="0"/>
                    <a:t> </a:t>
                  </a:r>
                  <a:r>
                    <a:rPr lang="en-US" altLang="zh-CN" dirty="0"/>
                    <a:t>MeV        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70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a14:m>
                  <a:r>
                    <a:rPr lang="zh-CN" altLang="en-US" dirty="0"/>
                    <a:t> </a:t>
                  </a:r>
                  <a:r>
                    <a:rPr lang="en-US" altLang="zh-CN" dirty="0"/>
                    <a:t>MeV</a:t>
                  </a:r>
                  <a:endParaRPr lang="zh-CN" altLang="en-US" dirty="0"/>
                </a:p>
                <a:p>
                  <a:endParaRPr lang="zh-CN" altLang="en-US" dirty="0"/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1031B903-1BD8-42F5-B051-D02828F40C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5928" y="1465704"/>
                  <a:ext cx="3542972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1377" t="-3947" r="-5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4CD88D9D-3F97-43F3-93CB-AF610AFE2A75}"/>
                    </a:ext>
                  </a:extLst>
                </p:cNvPr>
                <p:cNvSpPr txBox="1"/>
                <p:nvPr/>
              </p:nvSpPr>
              <p:spPr>
                <a:xfrm>
                  <a:off x="7975928" y="2252743"/>
                  <a:ext cx="3542972" cy="9233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b="0" i="1" dirty="0">
                      <a:latin typeface="Cambria Math" panose="02040503050406030204" pitchFamily="18" charset="0"/>
                    </a:rPr>
                    <a:t>Mass                              Width</a:t>
                  </a:r>
                </a:p>
                <a:p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222.5±2.4</m:t>
                      </m:r>
                    </m:oMath>
                  </a14:m>
                  <a:r>
                    <a:rPr lang="zh-CN" altLang="en-US" dirty="0"/>
                    <a:t> </a:t>
                  </a:r>
                  <a:r>
                    <a:rPr lang="en-US" altLang="zh-CN" dirty="0"/>
                    <a:t>MeV      </a:t>
                  </a:r>
                  <a14:m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a14:m>
                  <a:r>
                    <a:rPr lang="zh-CN" altLang="en-US" dirty="0"/>
                    <a:t> </a:t>
                  </a:r>
                  <a:r>
                    <a:rPr lang="en-US" altLang="zh-CN" dirty="0"/>
                    <a:t>MeV</a:t>
                  </a:r>
                  <a:endParaRPr lang="zh-CN" altLang="en-US" dirty="0"/>
                </a:p>
                <a:p>
                  <a:endParaRPr lang="zh-CN" altLang="en-US" dirty="0"/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4CD88D9D-3F97-43F3-93CB-AF610AFE2A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5928" y="2252743"/>
                  <a:ext cx="3542972" cy="923330"/>
                </a:xfrm>
                <a:prstGeom prst="rect">
                  <a:avLst/>
                </a:prstGeom>
                <a:blipFill>
                  <a:blip r:embed="rId6"/>
                  <a:stretch>
                    <a:fillRect l="-1377" t="-4636" r="-13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占位符 7">
                  <a:extLst>
                    <a:ext uri="{FF2B5EF4-FFF2-40B4-BE49-F238E27FC236}">
                      <a16:creationId xmlns:a16="http://schemas.microsoft.com/office/drawing/2014/main" id="{7B62A5C3-E126-4AC3-B633-742E590B827F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6773358" y="1390306"/>
                  <a:ext cx="5948111" cy="1273234"/>
                </a:xfrm>
                <a:prstGeom prst="rect">
                  <a:avLst/>
                </a:prstGeom>
              </p:spPr>
              <p:txBody>
                <a:bodyPr vert="horz" lIns="90000" tIns="45720" rIns="91440" bIns="46800" rtlCol="0">
                  <a:spAutoFit/>
                </a:bodyPr>
                <a:lstStyle>
                  <a:lvl1pPr marL="0" indent="0" algn="ctr" defTabSz="914400" rtl="0" eaLnBrk="1" latinLnBrk="0" hangingPunct="1">
                    <a:lnSpc>
                      <a:spcPct val="10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None/>
                    <a:defRPr sz="3200" b="1" kern="1200">
                      <a:solidFill>
                        <a:schemeClr val="accent1"/>
                      </a:solidFill>
                      <a:latin typeface="+mj-ea"/>
                      <a:ea typeface="+mj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13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13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6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13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4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13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400" b="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r>
                    <a:rPr lang="en-US" altLang="zh-CN" sz="2000" dirty="0">
                      <a:cs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cs typeface="+mn-ea"/>
                        </a:rPr>
                        <m:t>𝝍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+mn-ea"/>
                            </a:rPr>
                            <m:t>𝟒𝟏𝟔𝟎</m:t>
                          </m:r>
                        </m:e>
                      </m:d>
                    </m:oMath>
                  </a14:m>
                  <a:r>
                    <a:rPr lang="zh-CN" altLang="en-US" sz="2000" dirty="0">
                      <a:ea typeface="+mn-ea"/>
                      <a:cs typeface="+mn-ea"/>
                    </a:rPr>
                    <a:t> </a:t>
                  </a:r>
                  <a:endParaRPr lang="en-US" altLang="zh-CN" sz="2000" dirty="0">
                    <a:ea typeface="+mn-ea"/>
                    <a:cs typeface="+mn-ea"/>
                  </a:endParaRPr>
                </a:p>
                <a:p>
                  <a:pPr algn="l"/>
                  <a:endParaRPr lang="en-US" altLang="zh-CN" sz="2000" dirty="0">
                    <a:ea typeface="+mn-ea"/>
                    <a:cs typeface="+mn-ea"/>
                  </a:endParaRPr>
                </a:p>
                <a:p>
                  <a:pPr algn="l"/>
                  <a:r>
                    <a:rPr lang="en-US" altLang="zh-CN" sz="2000" dirty="0">
                      <a:ea typeface="+mn-ea"/>
                      <a:cs typeface="+mn-ea"/>
                    </a:rPr>
                    <a:t> </a:t>
                  </a:r>
                  <a:r>
                    <a:rPr lang="en-US" altLang="zh-CN" sz="2000" dirty="0">
                      <a:cs typeface="+mn-e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  <a:cs typeface="+mn-ea"/>
                        </a:rPr>
                        <m:t>𝝍</m:t>
                      </m:r>
                      <m:d>
                        <m:d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+mn-ea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+mn-ea"/>
                            </a:rPr>
                            <m:t>𝟒</m:t>
                          </m:r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cs typeface="+mn-ea"/>
                            </a:rPr>
                            <m:t>𝟐𝟑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+mn-ea"/>
                            </a:rPr>
                            <m:t>𝟎</m:t>
                          </m:r>
                        </m:e>
                      </m:d>
                    </m:oMath>
                  </a14:m>
                  <a:endParaRPr lang="zh-CN" altLang="en-US" sz="2000" dirty="0">
                    <a:ea typeface="+mn-ea"/>
                    <a:cs typeface="+mn-ea"/>
                  </a:endParaRPr>
                </a:p>
              </p:txBody>
            </p:sp>
          </mc:Choice>
          <mc:Fallback xmlns="">
            <p:sp>
              <p:nvSpPr>
                <p:cNvPr id="11" name="文本占位符 7">
                  <a:extLst>
                    <a:ext uri="{FF2B5EF4-FFF2-40B4-BE49-F238E27FC236}">
                      <a16:creationId xmlns:a16="http://schemas.microsoft.com/office/drawing/2014/main" id="{7B62A5C3-E126-4AC3-B633-742E590B82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3358" y="1390306"/>
                  <a:ext cx="5948111" cy="1273234"/>
                </a:xfrm>
                <a:prstGeom prst="rect">
                  <a:avLst/>
                </a:prstGeom>
                <a:blipFill>
                  <a:blip r:embed="rId7"/>
                  <a:stretch>
                    <a:fillRect b="-43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02702E20-1F7C-4D42-8B5C-176356F99968}"/>
              </a:ext>
            </a:extLst>
          </p:cNvPr>
          <p:cNvSpPr txBox="1"/>
          <p:nvPr/>
        </p:nvSpPr>
        <p:spPr>
          <a:xfrm>
            <a:off x="8067053" y="3743893"/>
            <a:ext cx="1135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20376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E172422D-434A-4E31-9D0A-B2B1EE3D8D9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0AB851-D2B1-4813-A490-E9AA5770734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C79ECAFE-A460-4E13-ABCB-32CAE6136244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占位符 7">
                <a:extLst>
                  <a:ext uri="{FF2B5EF4-FFF2-40B4-BE49-F238E27FC236}">
                    <a16:creationId xmlns:a16="http://schemas.microsoft.com/office/drawing/2014/main" id="{C36880DF-7C5C-4E71-AB3D-AF385094012D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597703" y="1048752"/>
                <a:ext cx="10234110" cy="1078309"/>
              </a:xfrm>
            </p:spPr>
            <p:txBody>
              <a:bodyPr/>
              <a:lstStyle/>
              <a:p>
                <a:pPr algn="l"/>
                <a:r>
                  <a:rPr lang="en-US" altLang="zh-CN" dirty="0"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+mn-ea"/>
                          </a:rPr>
                          <m:t>𝟒𝟏𝟔𝟎</m:t>
                        </m:r>
                      </m:e>
                    </m:d>
                  </m:oMath>
                </a14:m>
                <a:r>
                  <a:rPr lang="zh-CN" altLang="en-US" dirty="0">
                    <a:ea typeface="+mn-ea"/>
                    <a:cs typeface="+mn-ea"/>
                  </a:rPr>
                  <a:t> </a:t>
                </a:r>
                <a:r>
                  <a:rPr lang="en-US" altLang="zh-CN" dirty="0">
                    <a:ea typeface="+mn-ea"/>
                    <a:cs typeface="+mn-ea"/>
                  </a:rPr>
                  <a:t>                                  </a:t>
                </a:r>
                <a:r>
                  <a:rPr lang="en-US" altLang="zh-CN" dirty="0">
                    <a:cs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+mn-ea"/>
                      </a:rPr>
                      <m:t>𝝍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+mn-ea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+mn-ea"/>
                          </a:rPr>
                          <m:t>𝟒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+mn-ea"/>
                          </a:rPr>
                          <m:t>𝟐𝟑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+mn-ea"/>
                          </a:rPr>
                          <m:t>𝟎</m:t>
                        </m:r>
                      </m:e>
                    </m:d>
                  </m:oMath>
                </a14:m>
                <a:endParaRPr lang="zh-CN" altLang="en-US" dirty="0">
                  <a:ea typeface="+mn-ea"/>
                  <a:cs typeface="+mn-ea"/>
                </a:endParaRPr>
              </a:p>
            </p:txBody>
          </p:sp>
        </mc:Choice>
        <mc:Fallback xmlns="">
          <p:sp>
            <p:nvSpPr>
              <p:cNvPr id="6" name="文本占位符 7">
                <a:extLst>
                  <a:ext uri="{FF2B5EF4-FFF2-40B4-BE49-F238E27FC236}">
                    <a16:creationId xmlns:a16="http://schemas.microsoft.com/office/drawing/2014/main" id="{C36880DF-7C5C-4E71-AB3D-AF38509401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597703" y="1048752"/>
                <a:ext cx="10234110" cy="107830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74A713B7-2847-414A-BDAE-512B1479BB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939" y="1508553"/>
            <a:ext cx="5264803" cy="183543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48E29CC-8824-4B5A-A5F6-3C54F5FCAB6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19" r="1"/>
          <a:stretch/>
        </p:blipFill>
        <p:spPr>
          <a:xfrm>
            <a:off x="5981868" y="1785888"/>
            <a:ext cx="5322070" cy="405168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6FE0A20-B2DD-4DCD-BCBD-970379B6D9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509" r="2820"/>
          <a:stretch/>
        </p:blipFill>
        <p:spPr>
          <a:xfrm>
            <a:off x="244939" y="3407020"/>
            <a:ext cx="5264803" cy="3450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1390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Office 主题​​">
  <a:themeElements>
    <a:clrScheme name="SEU">
      <a:dk1>
        <a:sysClr val="windowText" lastClr="000000"/>
      </a:dk1>
      <a:lt1>
        <a:sysClr val="window" lastClr="FFFFFF"/>
      </a:lt1>
      <a:dk2>
        <a:srgbClr val="44546A"/>
      </a:dk2>
      <a:lt2>
        <a:srgbClr val="E3E1DD"/>
      </a:lt2>
      <a:accent1>
        <a:srgbClr val="445437"/>
      </a:accent1>
      <a:accent2>
        <a:srgbClr val="FFCC00"/>
      </a:accent2>
      <a:accent3>
        <a:srgbClr val="2872A1"/>
      </a:accent3>
      <a:accent4>
        <a:srgbClr val="FCB322"/>
      </a:accent4>
      <a:accent5>
        <a:srgbClr val="EA6C00"/>
      </a:accent5>
      <a:accent6>
        <a:srgbClr val="70AD47"/>
      </a:accent6>
      <a:hlink>
        <a:srgbClr val="0563C1"/>
      </a:hlink>
      <a:folHlink>
        <a:srgbClr val="954F72"/>
      </a:folHlink>
    </a:clrScheme>
    <a:fontScheme name="htvr4vcz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 w="12700">
          <a:noFill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12700">
          <a:solidFill>
            <a:schemeClr val="bg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PLU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54</TotalTime>
  <Words>2380</Words>
  <Application>Microsoft Office PowerPoint</Application>
  <PresentationFormat>宽屏</PresentationFormat>
  <Paragraphs>331</Paragraphs>
  <Slides>38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50" baseType="lpstr">
      <vt:lpstr>等线</vt:lpstr>
      <vt:lpstr>华文新魏</vt:lpstr>
      <vt:lpstr>微软雅黑</vt:lpstr>
      <vt:lpstr>微软雅黑</vt:lpstr>
      <vt:lpstr>Arial</vt:lpstr>
      <vt:lpstr>Cambria Math</vt:lpstr>
      <vt:lpstr>Times New Roman</vt:lpstr>
      <vt:lpstr>Office 主题​​</vt:lpstr>
      <vt:lpstr>2_OfficePLUS</vt:lpstr>
      <vt:lpstr>1_OfficePLUS</vt:lpstr>
      <vt:lpstr>CorelDRAW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Dirac</cp:lastModifiedBy>
  <cp:revision>202</cp:revision>
  <dcterms:created xsi:type="dcterms:W3CDTF">2019-03-11T14:11:26Z</dcterms:created>
  <dcterms:modified xsi:type="dcterms:W3CDTF">2023-08-29T00:3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f42aa342-8706-4288-bd11-ebb85995028c_Enabled">
    <vt:lpwstr>True</vt:lpwstr>
  </property>
  <property fmtid="{D5CDD505-2E9C-101B-9397-08002B2CF9AE}" pid="3" name="MSIP_Label_f42aa342-8706-4288-bd11-ebb85995028c_SiteId">
    <vt:lpwstr>72f988bf-86f1-41af-91ab-2d7cd011db47</vt:lpwstr>
  </property>
  <property fmtid="{D5CDD505-2E9C-101B-9397-08002B2CF9AE}" pid="4" name="MSIP_Label_f42aa342-8706-4288-bd11-ebb85995028c_Owner">
    <vt:lpwstr>v-yunxl@microsoft.com</vt:lpwstr>
  </property>
  <property fmtid="{D5CDD505-2E9C-101B-9397-08002B2CF9AE}" pid="5" name="MSIP_Label_f42aa342-8706-4288-bd11-ebb85995028c_SetDate">
    <vt:lpwstr>2019-04-12T02:41:52.0160681Z</vt:lpwstr>
  </property>
  <property fmtid="{D5CDD505-2E9C-101B-9397-08002B2CF9AE}" pid="6" name="MSIP_Label_f42aa342-8706-4288-bd11-ebb85995028c_Name">
    <vt:lpwstr>General</vt:lpwstr>
  </property>
  <property fmtid="{D5CDD505-2E9C-101B-9397-08002B2CF9AE}" pid="7" name="MSIP_Label_f42aa342-8706-4288-bd11-ebb85995028c_Application">
    <vt:lpwstr>Microsoft Azure Information Protection</vt:lpwstr>
  </property>
  <property fmtid="{D5CDD505-2E9C-101B-9397-08002B2CF9AE}" pid="8" name="MSIP_Label_f42aa342-8706-4288-bd11-ebb85995028c_ActionId">
    <vt:lpwstr>69373f4c-3b11-4ae9-a932-ee563e5098c6</vt:lpwstr>
  </property>
  <property fmtid="{D5CDD505-2E9C-101B-9397-08002B2CF9AE}" pid="9" name="MSIP_Label_f42aa342-8706-4288-bd11-ebb85995028c_Extended_MSFT_Method">
    <vt:lpwstr>Automatic</vt:lpwstr>
  </property>
  <property fmtid="{D5CDD505-2E9C-101B-9397-08002B2CF9AE}" pid="10" name="Sensitivity">
    <vt:lpwstr>General</vt:lpwstr>
  </property>
</Properties>
</file>